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2.xml" ContentType="application/vnd.openxmlformats-officedocument.themeOverride+xml"/>
  <Override PartName="/ppt/notesSlides/notesSlide6.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theme/themeOverride3.xml" ContentType="application/vnd.openxmlformats-officedocument.themeOverride+xml"/>
  <Override PartName="/ppt/drawings/drawing1.xml" ContentType="application/vnd.openxmlformats-officedocument.drawingml.chartshapes+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theme/themeOverride4.xml" ContentType="application/vnd.openxmlformats-officedocument.themeOverride+xml"/>
  <Override PartName="/ppt/drawings/drawing2.xml" ContentType="application/vnd.openxmlformats-officedocument.drawingml.chartshapes+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ppt/theme/themeOverride5.xml" ContentType="application/vnd.openxmlformats-officedocument.themeOverride+xml"/>
  <Override PartName="/ppt/charts/chart10.xml" ContentType="application/vnd.openxmlformats-officedocument.drawingml.chart+xml"/>
  <Override PartName="/ppt/charts/style10.xml" ContentType="application/vnd.ms-office.chartstyle+xml"/>
  <Override PartName="/ppt/charts/colors10.xml" ContentType="application/vnd.ms-office.chartcolorstyle+xml"/>
  <Override PartName="/ppt/theme/themeOverride6.xml" ContentType="application/vnd.openxmlformats-officedocument.themeOverride+xml"/>
  <Override PartName="/ppt/charts/chart11.xml" ContentType="application/vnd.openxmlformats-officedocument.drawingml.chart+xml"/>
  <Override PartName="/ppt/charts/style11.xml" ContentType="application/vnd.ms-office.chartstyle+xml"/>
  <Override PartName="/ppt/charts/colors11.xml" ContentType="application/vnd.ms-office.chartcolorstyle+xml"/>
  <Override PartName="/ppt/theme/themeOverride7.xml" ContentType="application/vnd.openxmlformats-officedocument.themeOverride+xml"/>
  <Override PartName="/ppt/charts/chart12.xml" ContentType="application/vnd.openxmlformats-officedocument.drawingml.chart+xml"/>
  <Override PartName="/ppt/charts/style12.xml" ContentType="application/vnd.ms-office.chartstyle+xml"/>
  <Override PartName="/ppt/charts/colors12.xml" ContentType="application/vnd.ms-office.chartcolorstyle+xml"/>
  <Override PartName="/ppt/theme/themeOverride8.xml" ContentType="application/vnd.openxmlformats-officedocument.themeOverride+xml"/>
  <Override PartName="/ppt/charts/chart13.xml" ContentType="application/vnd.openxmlformats-officedocument.drawingml.chart+xml"/>
  <Override PartName="/ppt/charts/style13.xml" ContentType="application/vnd.ms-office.chartstyle+xml"/>
  <Override PartName="/ppt/charts/colors13.xml" ContentType="application/vnd.ms-office.chartcolorstyle+xml"/>
  <Override PartName="/ppt/theme/themeOverride9.xml" ContentType="application/vnd.openxmlformats-officedocument.themeOverr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8"/>
  </p:notesMasterIdLst>
  <p:sldIdLst>
    <p:sldId id="256" r:id="rId2"/>
    <p:sldId id="257" r:id="rId3"/>
    <p:sldId id="258" r:id="rId4"/>
    <p:sldId id="270" r:id="rId5"/>
    <p:sldId id="259" r:id="rId6"/>
    <p:sldId id="260" r:id="rId7"/>
    <p:sldId id="261" r:id="rId8"/>
    <p:sldId id="262" r:id="rId9"/>
    <p:sldId id="263" r:id="rId10"/>
    <p:sldId id="268" r:id="rId11"/>
    <p:sldId id="264" r:id="rId12"/>
    <p:sldId id="265" r:id="rId13"/>
    <p:sldId id="266" r:id="rId14"/>
    <p:sldId id="269" r:id="rId15"/>
    <p:sldId id="271" r:id="rId16"/>
    <p:sldId id="272" r:id="rId17"/>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2400"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9408" autoAdjust="0"/>
  </p:normalViewPr>
  <p:slideViewPr>
    <p:cSldViewPr>
      <p:cViewPr varScale="1">
        <p:scale>
          <a:sx n="93" d="100"/>
          <a:sy n="93" d="100"/>
        </p:scale>
        <p:origin x="2124" y="9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Worksheet1.xlsx"/></Relationships>
</file>

<file path=ppt/charts/_rels/chart10.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oleObject" Target="file:///C:\Users\Le\Dropbox\PhD\MD\semiisotropic%20simulation%20water%20octane%20surfactants.xlsx" TargetMode="External"/></Relationships>
</file>

<file path=ppt/charts/_rels/chart11.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11.xml"/><Relationship Id="rId1" Type="http://schemas.microsoft.com/office/2011/relationships/chartStyle" Target="style11.xml"/><Relationship Id="rId4" Type="http://schemas.openxmlformats.org/officeDocument/2006/relationships/oleObject" Target="file:///C:\Users\Le\Dropbox\PhD\MD\semiisotropic%20simulation%20water%20octane%20surfactants.xlsx" TargetMode="External"/></Relationships>
</file>

<file path=ppt/charts/_rels/chart12.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12.xml"/><Relationship Id="rId1" Type="http://schemas.microsoft.com/office/2011/relationships/chartStyle" Target="style12.xml"/><Relationship Id="rId4" Type="http://schemas.openxmlformats.org/officeDocument/2006/relationships/oleObject" Target="file:///C:\Users\Le\Dropbox\PhD\MD\semiisotropic%20simulation%20water%20octane%20surfactants.xlsx" TargetMode="External"/></Relationships>
</file>

<file path=ppt/charts/_rels/chart13.xml.rels><?xml version="1.0" encoding="UTF-8" standalone="yes"?>
<Relationships xmlns="http://schemas.openxmlformats.org/package/2006/relationships"><Relationship Id="rId3" Type="http://schemas.openxmlformats.org/officeDocument/2006/relationships/themeOverride" Target="../theme/themeOverride9.xml"/><Relationship Id="rId2" Type="http://schemas.microsoft.com/office/2011/relationships/chartColorStyle" Target="colors13.xml"/><Relationship Id="rId1" Type="http://schemas.microsoft.com/office/2011/relationships/chartStyle" Target="style13.xml"/><Relationship Id="rId4" Type="http://schemas.openxmlformats.org/officeDocument/2006/relationships/oleObject" Target="file:///C:\Users\Le\Dropbox\PhD\MD\semiisotropic%20simulation%20water%20octane%20surfactants.xlsx" TargetMode="External"/></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2.xlsx"/></Relationships>
</file>

<file path=ppt/charts/_rels/chart3.xml.rels><?xml version="1.0" encoding="UTF-8" standalone="yes"?>
<Relationships xmlns="http://schemas.openxmlformats.org/package/2006/relationships"><Relationship Id="rId3" Type="http://schemas.openxmlformats.org/officeDocument/2006/relationships/oleObject" Target="file:///C:\Users\Le\Dropbox\PhD\MD\semiisotropic%20simulation%20water%20octane%20surfactants.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C:\Users\Le\Dropbox\PhD\MD\semiisotropic%20simulation%20water%20octane%20surfactants.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C:\Users\Le\Dropbox\PhD\MD\semiisotropic%20simulation%20water%20octane%20surfactants.xlsx" TargetMode="External"/><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6.xml"/><Relationship Id="rId1" Type="http://schemas.microsoft.com/office/2011/relationships/chartStyle" Target="style6.xml"/><Relationship Id="rId5" Type="http://schemas.openxmlformats.org/officeDocument/2006/relationships/chartUserShapes" Target="../drawings/drawing1.xml"/><Relationship Id="rId4" Type="http://schemas.openxmlformats.org/officeDocument/2006/relationships/oleObject" Target="file:///C:\Users\Le\Dropbox\PhD\MD\semiisotropic%20simulation%20water%20octane%20surfactants.xlsx" TargetMode="External"/></Relationships>
</file>

<file path=ppt/charts/_rels/chart7.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7.xml"/><Relationship Id="rId1" Type="http://schemas.microsoft.com/office/2011/relationships/chartStyle" Target="style7.xml"/><Relationship Id="rId5" Type="http://schemas.openxmlformats.org/officeDocument/2006/relationships/chartUserShapes" Target="../drawings/drawing2.xml"/><Relationship Id="rId4" Type="http://schemas.openxmlformats.org/officeDocument/2006/relationships/oleObject" Target="file:///C:\Users\Le\Dropbox\PhD\MD\semiisotropic%20simulation%20water%20octane%20surfactants.xlsx" TargetMode="External"/></Relationships>
</file>

<file path=ppt/charts/_rels/chart8.xml.rels><?xml version="1.0" encoding="UTF-8" standalone="yes"?>
<Relationships xmlns="http://schemas.openxmlformats.org/package/2006/relationships"><Relationship Id="rId3" Type="http://schemas.openxmlformats.org/officeDocument/2006/relationships/oleObject" Target="file:///C:\Users\Le\Dropbox\PhD\MD\semiisotropic%20simulation%20water%20octane%20surfactants.xlsx" TargetMode="External"/><Relationship Id="rId2" Type="http://schemas.microsoft.com/office/2011/relationships/chartColorStyle" Target="colors8.xml"/><Relationship Id="rId1" Type="http://schemas.microsoft.com/office/2011/relationships/chartStyle" Target="style8.xml"/></Relationships>
</file>

<file path=ppt/charts/_rels/chart9.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9.xml"/><Relationship Id="rId1" Type="http://schemas.microsoft.com/office/2011/relationships/chartStyle" Target="style9.xml"/><Relationship Id="rId4" Type="http://schemas.openxmlformats.org/officeDocument/2006/relationships/oleObject" Target="file:///C:\Users\Le\Dropbox\PhD\MD\semiisotropic%20simulation%20water%20octane%20surfactant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spPr>
            <a:ln w="19050" cap="rnd">
              <a:noFill/>
              <a:round/>
            </a:ln>
            <a:effectLst/>
          </c:spPr>
          <c:marker>
            <c:symbol val="circle"/>
            <c:size val="7"/>
            <c:spPr>
              <a:noFill/>
              <a:ln w="9525">
                <a:solidFill>
                  <a:srgbClr val="000000"/>
                </a:solidFill>
              </a:ln>
              <a:effectLst/>
            </c:spPr>
          </c:marker>
          <c:xVal>
            <c:numRef>
              <c:f>'Comparison IFT'!$B$1:$H$1</c:f>
              <c:numCache>
                <c:formatCode>General</c:formatCode>
                <c:ptCount val="7"/>
                <c:pt idx="0">
                  <c:v>0</c:v>
                </c:pt>
                <c:pt idx="1">
                  <c:v>0.1</c:v>
                </c:pt>
                <c:pt idx="2">
                  <c:v>0.3</c:v>
                </c:pt>
                <c:pt idx="3">
                  <c:v>0.5</c:v>
                </c:pt>
                <c:pt idx="4">
                  <c:v>0.7</c:v>
                </c:pt>
                <c:pt idx="5">
                  <c:v>0.9</c:v>
                </c:pt>
                <c:pt idx="6">
                  <c:v>1</c:v>
                </c:pt>
              </c:numCache>
            </c:numRef>
          </c:xVal>
          <c:yVal>
            <c:numRef>
              <c:f>'Comparison IFT'!$B$2:$H$2</c:f>
              <c:numCache>
                <c:formatCode>General</c:formatCode>
                <c:ptCount val="7"/>
                <c:pt idx="0">
                  <c:v>0.73152611296852099</c:v>
                </c:pt>
                <c:pt idx="1">
                  <c:v>0.92414499999999999</c:v>
                </c:pt>
                <c:pt idx="2">
                  <c:v>0.88760999999999979</c:v>
                </c:pt>
                <c:pt idx="3">
                  <c:v>0.47722150000000002</c:v>
                </c:pt>
                <c:pt idx="4">
                  <c:v>0.76350499999999999</c:v>
                </c:pt>
                <c:pt idx="5">
                  <c:v>0.39542700000000003</c:v>
                </c:pt>
                <c:pt idx="6">
                  <c:v>1.4886284206198457</c:v>
                </c:pt>
              </c:numCache>
            </c:numRef>
          </c:yVal>
          <c:smooth val="0"/>
        </c:ser>
        <c:dLbls>
          <c:showLegendKey val="0"/>
          <c:showVal val="0"/>
          <c:showCatName val="0"/>
          <c:showSerName val="0"/>
          <c:showPercent val="0"/>
          <c:showBubbleSize val="0"/>
        </c:dLbls>
        <c:axId val="383251264"/>
        <c:axId val="383253616"/>
      </c:scatterChart>
      <c:valAx>
        <c:axId val="383251264"/>
        <c:scaling>
          <c:orientation val="minMax"/>
          <c:max val="1"/>
        </c:scaling>
        <c:delete val="0"/>
        <c:axPos val="b"/>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sz="1600"/>
                  <a:t>LB mole fraction in monolayer</a:t>
                </a:r>
              </a:p>
            </c:rich>
          </c:tx>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383253616"/>
        <c:crosses val="autoZero"/>
        <c:crossBetween val="midCat"/>
      </c:valAx>
      <c:valAx>
        <c:axId val="383253616"/>
        <c:scaling>
          <c:orientation val="minMax"/>
          <c:max val="5"/>
        </c:scaling>
        <c:delete val="0"/>
        <c:axPos val="l"/>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sz="1600"/>
                  <a:t>interfacial tension(mN/m)</a:t>
                </a:r>
              </a:p>
            </c:rich>
          </c:tx>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383251264"/>
        <c:crosses val="autoZero"/>
        <c:crossBetween val="midCat"/>
        <c:majorUnit val="1"/>
      </c:valAx>
      <c:spPr>
        <a:noFill/>
        <a:ln>
          <a:solidFill>
            <a:schemeClr val="tx1"/>
          </a:solid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en-US" sz="1600" b="1" i="0" u="none" strike="noStrike" kern="1200" spc="0" baseline="0">
                <a:solidFill>
                  <a:schemeClr val="tx1"/>
                </a:solidFill>
                <a:latin typeface="+mn-lt"/>
                <a:ea typeface="+mn-ea"/>
                <a:cs typeface="+mn-cs"/>
              </a:defRPr>
            </a:pPr>
            <a:r>
              <a:rPr lang="en-US" sz="1600" b="1"/>
              <a:t>LB:AOS=5:5</a:t>
            </a:r>
          </a:p>
        </c:rich>
      </c:tx>
      <c:overlay val="0"/>
      <c:spPr>
        <a:noFill/>
        <a:ln>
          <a:noFill/>
        </a:ln>
        <a:effectLst/>
      </c:spPr>
      <c:txPr>
        <a:bodyPr rot="0" spcFirstLastPara="1" vertOverflow="ellipsis" vert="horz" wrap="square" anchor="ctr" anchorCtr="1"/>
        <a:lstStyle/>
        <a:p>
          <a:pPr>
            <a:defRPr lang="en-US" sz="1600" b="1" i="0" u="none" strike="noStrike" kern="1200" spc="0" baseline="0">
              <a:solidFill>
                <a:schemeClr val="tx1"/>
              </a:solidFill>
              <a:latin typeface="+mn-lt"/>
              <a:ea typeface="+mn-ea"/>
              <a:cs typeface="+mn-cs"/>
            </a:defRPr>
          </a:pPr>
          <a:endParaRPr lang="en-US"/>
        </a:p>
      </c:txPr>
    </c:title>
    <c:autoTitleDeleted val="0"/>
    <c:plotArea>
      <c:layout/>
      <c:scatterChart>
        <c:scatterStyle val="smoothMarker"/>
        <c:varyColors val="0"/>
        <c:ser>
          <c:idx val="0"/>
          <c:order val="0"/>
          <c:spPr>
            <a:ln w="19050" cap="rnd">
              <a:solidFill>
                <a:schemeClr val="accent1"/>
              </a:solidFill>
              <a:round/>
            </a:ln>
            <a:effectLst/>
          </c:spPr>
          <c:marker>
            <c:symbol val="none"/>
          </c:marker>
          <c:xVal>
            <c:numRef>
              <c:f>'Comparison_Octane Density'!$T$1:$T$50</c:f>
              <c:numCache>
                <c:formatCode>General</c:formatCode>
                <c:ptCount val="50"/>
                <c:pt idx="0">
                  <c:v>-2.5989999999999993</c:v>
                </c:pt>
                <c:pt idx="1">
                  <c:v>-2.1928799999999993</c:v>
                </c:pt>
                <c:pt idx="2">
                  <c:v>-1.7867599999999992</c:v>
                </c:pt>
                <c:pt idx="3">
                  <c:v>-1.3806399999999992</c:v>
                </c:pt>
                <c:pt idx="4">
                  <c:v>-0.97451999999999939</c:v>
                </c:pt>
                <c:pt idx="5">
                  <c:v>-0.56839999999999913</c:v>
                </c:pt>
                <c:pt idx="6">
                  <c:v>-0.16227999999999909</c:v>
                </c:pt>
                <c:pt idx="7">
                  <c:v>0.2438400000000005</c:v>
                </c:pt>
                <c:pt idx="8">
                  <c:v>0.64996000000000054</c:v>
                </c:pt>
                <c:pt idx="9">
                  <c:v>1.0560800000000006</c:v>
                </c:pt>
                <c:pt idx="10">
                  <c:v>1.4622000000000011</c:v>
                </c:pt>
                <c:pt idx="11">
                  <c:v>1.8683200000000006</c:v>
                </c:pt>
                <c:pt idx="12">
                  <c:v>2.2744400000000011</c:v>
                </c:pt>
                <c:pt idx="13">
                  <c:v>2.6805600000000007</c:v>
                </c:pt>
                <c:pt idx="14">
                  <c:v>3.0866800000000003</c:v>
                </c:pt>
                <c:pt idx="15">
                  <c:v>3.4928000000000008</c:v>
                </c:pt>
                <c:pt idx="16">
                  <c:v>3.8989200000000004</c:v>
                </c:pt>
                <c:pt idx="17">
                  <c:v>4.3050400000000009</c:v>
                </c:pt>
                <c:pt idx="18">
                  <c:v>4.7111600000000005</c:v>
                </c:pt>
                <c:pt idx="19">
                  <c:v>5.1172800000000009</c:v>
                </c:pt>
                <c:pt idx="20">
                  <c:v>5.5234000000000014</c:v>
                </c:pt>
                <c:pt idx="21">
                  <c:v>5.929520000000001</c:v>
                </c:pt>
                <c:pt idx="22">
                  <c:v>6.3356400000000006</c:v>
                </c:pt>
                <c:pt idx="23">
                  <c:v>6.7417600000000002</c:v>
                </c:pt>
                <c:pt idx="24">
                  <c:v>7.1478800000000016</c:v>
                </c:pt>
                <c:pt idx="25">
                  <c:v>7.5540000000000012</c:v>
                </c:pt>
                <c:pt idx="26">
                  <c:v>7.9601000000000015</c:v>
                </c:pt>
                <c:pt idx="27">
                  <c:v>8.3661999999999992</c:v>
                </c:pt>
                <c:pt idx="28">
                  <c:v>8.7724000000000011</c:v>
                </c:pt>
                <c:pt idx="29">
                  <c:v>9.1784999999999997</c:v>
                </c:pt>
                <c:pt idx="30">
                  <c:v>9.5846000000000018</c:v>
                </c:pt>
                <c:pt idx="31">
                  <c:v>9.9907000000000004</c:v>
                </c:pt>
                <c:pt idx="32">
                  <c:v>10.396799999999999</c:v>
                </c:pt>
                <c:pt idx="33">
                  <c:v>10.803000000000001</c:v>
                </c:pt>
                <c:pt idx="34">
                  <c:v>11.209099999999999</c:v>
                </c:pt>
                <c:pt idx="35">
                  <c:v>11.615200000000002</c:v>
                </c:pt>
                <c:pt idx="36">
                  <c:v>12.0213</c:v>
                </c:pt>
                <c:pt idx="37">
                  <c:v>12.427400000000002</c:v>
                </c:pt>
                <c:pt idx="38">
                  <c:v>12.833600000000001</c:v>
                </c:pt>
                <c:pt idx="39">
                  <c:v>13.239699999999999</c:v>
                </c:pt>
                <c:pt idx="40">
                  <c:v>13.645800000000001</c:v>
                </c:pt>
                <c:pt idx="41">
                  <c:v>14.0519</c:v>
                </c:pt>
                <c:pt idx="42">
                  <c:v>14.457999999999998</c:v>
                </c:pt>
                <c:pt idx="43">
                  <c:v>14.8642</c:v>
                </c:pt>
                <c:pt idx="44">
                  <c:v>15.270299999999999</c:v>
                </c:pt>
                <c:pt idx="45">
                  <c:v>15.676400000000001</c:v>
                </c:pt>
                <c:pt idx="46">
                  <c:v>16.0825</c:v>
                </c:pt>
                <c:pt idx="47">
                  <c:v>16.488599999999998</c:v>
                </c:pt>
                <c:pt idx="48">
                  <c:v>16.8948</c:v>
                </c:pt>
                <c:pt idx="49">
                  <c:v>17.300899999999999</c:v>
                </c:pt>
              </c:numCache>
            </c:numRef>
          </c:xVal>
          <c:yVal>
            <c:numRef>
              <c:f>'Comparison_Octane Density'!$V$1:$V$5002</c:f>
              <c:numCache>
                <c:formatCode>General</c:formatCode>
                <c:ptCount val="5002"/>
                <c:pt idx="0">
                  <c:v>0</c:v>
                </c:pt>
                <c:pt idx="1">
                  <c:v>0</c:v>
                </c:pt>
                <c:pt idx="2">
                  <c:v>0</c:v>
                </c:pt>
                <c:pt idx="3">
                  <c:v>0</c:v>
                </c:pt>
                <c:pt idx="4">
                  <c:v>0</c:v>
                </c:pt>
                <c:pt idx="5">
                  <c:v>0</c:v>
                </c:pt>
                <c:pt idx="6">
                  <c:v>0</c:v>
                </c:pt>
                <c:pt idx="7">
                  <c:v>0</c:v>
                </c:pt>
                <c:pt idx="8">
                  <c:v>0</c:v>
                </c:pt>
                <c:pt idx="9">
                  <c:v>0</c:v>
                </c:pt>
                <c:pt idx="10">
                  <c:v>0</c:v>
                </c:pt>
                <c:pt idx="11">
                  <c:v>6.0523200000000004E-4</c:v>
                </c:pt>
                <c:pt idx="12">
                  <c:v>0.71838500000000005</c:v>
                </c:pt>
                <c:pt idx="13">
                  <c:v>13.0282</c:v>
                </c:pt>
                <c:pt idx="14">
                  <c:v>38.288499999999999</c:v>
                </c:pt>
                <c:pt idx="15">
                  <c:v>41.6297</c:v>
                </c:pt>
                <c:pt idx="16">
                  <c:v>38.172600000000003</c:v>
                </c:pt>
                <c:pt idx="17">
                  <c:v>70.167000000000002</c:v>
                </c:pt>
                <c:pt idx="18">
                  <c:v>94.420199999999994</c:v>
                </c:pt>
                <c:pt idx="19">
                  <c:v>95.288399999999996</c:v>
                </c:pt>
                <c:pt idx="20">
                  <c:v>95.448499999999996</c:v>
                </c:pt>
                <c:pt idx="21">
                  <c:v>95.5411</c:v>
                </c:pt>
                <c:pt idx="22">
                  <c:v>95.444100000000006</c:v>
                </c:pt>
                <c:pt idx="23">
                  <c:v>95.543400000000005</c:v>
                </c:pt>
                <c:pt idx="24">
                  <c:v>95.447199999999995</c:v>
                </c:pt>
                <c:pt idx="25">
                  <c:v>95.464799999999997</c:v>
                </c:pt>
                <c:pt idx="26">
                  <c:v>95.566299999999998</c:v>
                </c:pt>
                <c:pt idx="27">
                  <c:v>95.433499999999995</c:v>
                </c:pt>
                <c:pt idx="28">
                  <c:v>95.447500000000005</c:v>
                </c:pt>
                <c:pt idx="29">
                  <c:v>95.429500000000004</c:v>
                </c:pt>
                <c:pt idx="30">
                  <c:v>95.434399999999997</c:v>
                </c:pt>
                <c:pt idx="31">
                  <c:v>93.776499999999999</c:v>
                </c:pt>
                <c:pt idx="32">
                  <c:v>68.929299999999998</c:v>
                </c:pt>
                <c:pt idx="33">
                  <c:v>37.143500000000003</c:v>
                </c:pt>
                <c:pt idx="34">
                  <c:v>40.112699999999997</c:v>
                </c:pt>
                <c:pt idx="35">
                  <c:v>35.771999999999998</c:v>
                </c:pt>
                <c:pt idx="36">
                  <c:v>11.5328</c:v>
                </c:pt>
                <c:pt idx="37">
                  <c:v>0.39574599999999999</c:v>
                </c:pt>
                <c:pt idx="38">
                  <c:v>2.5931600000000002E-3</c:v>
                </c:pt>
                <c:pt idx="39">
                  <c:v>0</c:v>
                </c:pt>
                <c:pt idx="40">
                  <c:v>0</c:v>
                </c:pt>
                <c:pt idx="41">
                  <c:v>0</c:v>
                </c:pt>
                <c:pt idx="42">
                  <c:v>0</c:v>
                </c:pt>
                <c:pt idx="43">
                  <c:v>0</c:v>
                </c:pt>
                <c:pt idx="44">
                  <c:v>0</c:v>
                </c:pt>
                <c:pt idx="45">
                  <c:v>0</c:v>
                </c:pt>
                <c:pt idx="46">
                  <c:v>0</c:v>
                </c:pt>
                <c:pt idx="47">
                  <c:v>0</c:v>
                </c:pt>
                <c:pt idx="48">
                  <c:v>0</c:v>
                </c:pt>
                <c:pt idx="49">
                  <c:v>0</c:v>
                </c:pt>
              </c:numCache>
            </c:numRef>
          </c:yVal>
          <c:smooth val="1"/>
        </c:ser>
        <c:dLbls>
          <c:showLegendKey val="0"/>
          <c:showVal val="0"/>
          <c:showCatName val="0"/>
          <c:showSerName val="0"/>
          <c:showPercent val="0"/>
          <c:showBubbleSize val="0"/>
        </c:dLbls>
        <c:axId val="330789736"/>
        <c:axId val="330788560"/>
      </c:scatterChart>
      <c:valAx>
        <c:axId val="330789736"/>
        <c:scaling>
          <c:orientation val="minMax"/>
          <c:max val="14.701899999999998"/>
          <c:min val="0"/>
        </c:scaling>
        <c:delete val="0"/>
        <c:axPos val="b"/>
        <c:title>
          <c:tx>
            <c:rich>
              <a:bodyPr rot="0" spcFirstLastPara="1" vertOverflow="ellipsis" vert="horz" wrap="square" anchor="ctr" anchorCtr="1"/>
              <a:lstStyle/>
              <a:p>
                <a:pPr>
                  <a:defRPr lang="en-US" sz="1600" b="0" i="0" u="none" strike="noStrike" kern="1200" baseline="0">
                    <a:solidFill>
                      <a:schemeClr val="tx1"/>
                    </a:solidFill>
                    <a:latin typeface="+mn-lt"/>
                    <a:ea typeface="+mn-ea"/>
                    <a:cs typeface="+mn-cs"/>
                  </a:defRPr>
                </a:pPr>
                <a:r>
                  <a:rPr lang="en-US"/>
                  <a:t>z/nm</a:t>
                </a:r>
              </a:p>
            </c:rich>
          </c:tx>
          <c:overlay val="0"/>
          <c:spPr>
            <a:noFill/>
            <a:ln>
              <a:noFill/>
            </a:ln>
            <a:effectLst/>
          </c:spPr>
          <c:txPr>
            <a:bodyPr rot="0" spcFirstLastPara="1" vertOverflow="ellipsis" vert="horz" wrap="square" anchor="ctr" anchorCtr="1"/>
            <a:lstStyle/>
            <a:p>
              <a:pPr>
                <a:defRPr lang="en-US" sz="16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lang="en-US" sz="1600" b="0" i="0" u="none" strike="noStrike" kern="1200" baseline="0">
                <a:solidFill>
                  <a:schemeClr val="tx1"/>
                </a:solidFill>
                <a:latin typeface="+mn-lt"/>
                <a:ea typeface="+mn-ea"/>
                <a:cs typeface="+mn-cs"/>
              </a:defRPr>
            </a:pPr>
            <a:endParaRPr lang="en-US"/>
          </a:p>
        </c:txPr>
        <c:crossAx val="330788560"/>
        <c:crosses val="autoZero"/>
        <c:crossBetween val="midCat"/>
        <c:majorUnit val="2"/>
      </c:valAx>
      <c:valAx>
        <c:axId val="330788560"/>
        <c:scaling>
          <c:orientation val="minMax"/>
          <c:max val="120"/>
          <c:min val="0"/>
        </c:scaling>
        <c:delete val="1"/>
        <c:axPos val="l"/>
        <c:numFmt formatCode="General" sourceLinked="1"/>
        <c:majorTickMark val="none"/>
        <c:minorTickMark val="none"/>
        <c:tickLblPos val="nextTo"/>
        <c:crossAx val="330789736"/>
        <c:crosses val="autoZero"/>
        <c:crossBetween val="midCat"/>
        <c:majorUnit val="20"/>
      </c:valAx>
      <c:spPr>
        <a:noFill/>
        <a:ln>
          <a:solidFill>
            <a:schemeClr val="tx1"/>
          </a:solidFill>
        </a:ln>
        <a:effectLst/>
      </c:spPr>
    </c:plotArea>
    <c:plotVisOnly val="1"/>
    <c:dispBlanksAs val="gap"/>
    <c:showDLblsOverMax val="0"/>
  </c:chart>
  <c:spPr>
    <a:noFill/>
    <a:ln>
      <a:noFill/>
    </a:ln>
    <a:effectLst/>
  </c:spPr>
  <c:txPr>
    <a:bodyPr/>
    <a:lstStyle/>
    <a:p>
      <a:pPr algn="ctr" rtl="0">
        <a:defRPr lang="en-US" sz="1600" b="0" i="0" u="none" strike="noStrike" kern="1200" baseline="0">
          <a:solidFill>
            <a:schemeClr val="tx1"/>
          </a:solidFill>
          <a:latin typeface="+mn-lt"/>
          <a:ea typeface="+mn-ea"/>
          <a:cs typeface="+mn-cs"/>
        </a:defRPr>
      </a:pPr>
      <a:endParaRPr lang="en-US"/>
    </a:p>
  </c:txPr>
  <c:externalData r:id="rId4">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en-US" sz="1600" b="1" i="0" u="none" strike="noStrike" kern="1200" spc="0" baseline="0">
                <a:solidFill>
                  <a:prstClr val="black"/>
                </a:solidFill>
                <a:latin typeface="+mn-lt"/>
                <a:ea typeface="+mn-ea"/>
                <a:cs typeface="+mn-cs"/>
              </a:defRPr>
            </a:pPr>
            <a:r>
              <a:rPr lang="en-US" sz="1600" b="1"/>
              <a:t>LB:AOS=1:9</a:t>
            </a:r>
          </a:p>
        </c:rich>
      </c:tx>
      <c:overlay val="0"/>
      <c:spPr>
        <a:noFill/>
        <a:ln>
          <a:noFill/>
        </a:ln>
        <a:effectLst/>
      </c:spPr>
      <c:txPr>
        <a:bodyPr rot="0" spcFirstLastPara="1" vertOverflow="ellipsis" vert="horz" wrap="square" anchor="ctr" anchorCtr="1"/>
        <a:lstStyle/>
        <a:p>
          <a:pPr>
            <a:defRPr lang="en-US" sz="1600" b="1" i="0" u="none" strike="noStrike" kern="1200" spc="0" baseline="0">
              <a:solidFill>
                <a:prstClr val="black"/>
              </a:solidFill>
              <a:latin typeface="+mn-lt"/>
              <a:ea typeface="+mn-ea"/>
              <a:cs typeface="+mn-cs"/>
            </a:defRPr>
          </a:pPr>
          <a:endParaRPr lang="en-US"/>
        </a:p>
      </c:txPr>
    </c:title>
    <c:autoTitleDeleted val="0"/>
    <c:plotArea>
      <c:layout>
        <c:manualLayout>
          <c:layoutTarget val="inner"/>
          <c:xMode val="edge"/>
          <c:yMode val="edge"/>
          <c:x val="0.24723397856517934"/>
          <c:y val="0.17729184893554972"/>
          <c:w val="0.61287893700787399"/>
          <c:h val="0.52816272965879263"/>
        </c:manualLayout>
      </c:layout>
      <c:scatterChart>
        <c:scatterStyle val="smoothMarker"/>
        <c:varyColors val="0"/>
        <c:ser>
          <c:idx val="0"/>
          <c:order val="0"/>
          <c:spPr>
            <a:ln w="19050" cap="rnd">
              <a:solidFill>
                <a:schemeClr val="accent1"/>
              </a:solidFill>
              <a:round/>
            </a:ln>
            <a:effectLst/>
          </c:spPr>
          <c:marker>
            <c:symbol val="none"/>
          </c:marker>
          <c:xVal>
            <c:numRef>
              <c:f>'Comparison_Octane Density'!$AF$1:$AF$5002</c:f>
              <c:numCache>
                <c:formatCode>General</c:formatCode>
                <c:ptCount val="5002"/>
                <c:pt idx="0">
                  <c:v>-2.6010499999999999</c:v>
                </c:pt>
                <c:pt idx="1">
                  <c:v>-2.1948460000000001</c:v>
                </c:pt>
                <c:pt idx="2">
                  <c:v>-1.7886419999999998</c:v>
                </c:pt>
                <c:pt idx="3">
                  <c:v>-1.3824399999999999</c:v>
                </c:pt>
                <c:pt idx="4">
                  <c:v>-0.97622999999999993</c:v>
                </c:pt>
                <c:pt idx="5">
                  <c:v>-0.57003000000000004</c:v>
                </c:pt>
                <c:pt idx="6">
                  <c:v>-0.16381999999999985</c:v>
                </c:pt>
                <c:pt idx="7">
                  <c:v>0.24238000000000026</c:v>
                </c:pt>
                <c:pt idx="8">
                  <c:v>0.64857999999999993</c:v>
                </c:pt>
                <c:pt idx="9">
                  <c:v>1.0547900000000001</c:v>
                </c:pt>
                <c:pt idx="10">
                  <c:v>1.4609899999999998</c:v>
                </c:pt>
                <c:pt idx="11">
                  <c:v>1.8672000000000004</c:v>
                </c:pt>
                <c:pt idx="12">
                  <c:v>2.2734000000000005</c:v>
                </c:pt>
                <c:pt idx="13">
                  <c:v>2.6795999999999998</c:v>
                </c:pt>
                <c:pt idx="14">
                  <c:v>3.0858100000000004</c:v>
                </c:pt>
                <c:pt idx="15">
                  <c:v>3.4920100000000005</c:v>
                </c:pt>
                <c:pt idx="16">
                  <c:v>3.8982200000000002</c:v>
                </c:pt>
                <c:pt idx="17">
                  <c:v>4.3044200000000004</c:v>
                </c:pt>
                <c:pt idx="18">
                  <c:v>4.7106300000000001</c:v>
                </c:pt>
                <c:pt idx="19">
                  <c:v>5.1168300000000002</c:v>
                </c:pt>
                <c:pt idx="20">
                  <c:v>5.5230299999999994</c:v>
                </c:pt>
                <c:pt idx="21">
                  <c:v>5.929240000000001</c:v>
                </c:pt>
                <c:pt idx="22">
                  <c:v>6.3354399999999993</c:v>
                </c:pt>
                <c:pt idx="23">
                  <c:v>6.7416500000000008</c:v>
                </c:pt>
                <c:pt idx="24">
                  <c:v>7.1478500000000009</c:v>
                </c:pt>
                <c:pt idx="25">
                  <c:v>7.5540499999999993</c:v>
                </c:pt>
                <c:pt idx="26">
                  <c:v>7.9602499999999994</c:v>
                </c:pt>
                <c:pt idx="27">
                  <c:v>8.3664500000000004</c:v>
                </c:pt>
                <c:pt idx="28">
                  <c:v>8.7726499999999987</c:v>
                </c:pt>
                <c:pt idx="29">
                  <c:v>9.1788500000000006</c:v>
                </c:pt>
                <c:pt idx="30">
                  <c:v>9.585049999999999</c:v>
                </c:pt>
                <c:pt idx="31">
                  <c:v>9.9912500000000009</c:v>
                </c:pt>
                <c:pt idx="32">
                  <c:v>10.397449999999999</c:v>
                </c:pt>
                <c:pt idx="33">
                  <c:v>10.803650000000001</c:v>
                </c:pt>
                <c:pt idx="34">
                  <c:v>11.209849999999999</c:v>
                </c:pt>
                <c:pt idx="35">
                  <c:v>11.616050000000001</c:v>
                </c:pt>
                <c:pt idx="36">
                  <c:v>12.022349999999999</c:v>
                </c:pt>
                <c:pt idx="37">
                  <c:v>12.428550000000001</c:v>
                </c:pt>
                <c:pt idx="38">
                  <c:v>12.83475</c:v>
                </c:pt>
                <c:pt idx="39">
                  <c:v>13.240950000000002</c:v>
                </c:pt>
                <c:pt idx="40">
                  <c:v>13.64715</c:v>
                </c:pt>
                <c:pt idx="41">
                  <c:v>14.053349999999998</c:v>
                </c:pt>
                <c:pt idx="42">
                  <c:v>14.45955</c:v>
                </c:pt>
                <c:pt idx="43">
                  <c:v>14.865749999999998</c:v>
                </c:pt>
                <c:pt idx="44">
                  <c:v>15.27195</c:v>
                </c:pt>
                <c:pt idx="45">
                  <c:v>15.678149999999999</c:v>
                </c:pt>
                <c:pt idx="46">
                  <c:v>16.084350000000001</c:v>
                </c:pt>
                <c:pt idx="47">
                  <c:v>16.490549999999999</c:v>
                </c:pt>
                <c:pt idx="48">
                  <c:v>16.896750000000001</c:v>
                </c:pt>
                <c:pt idx="49">
                  <c:v>17.302949999999999</c:v>
                </c:pt>
              </c:numCache>
            </c:numRef>
          </c:xVal>
          <c:yVal>
            <c:numRef>
              <c:f>'Comparison_Octane Density'!$AH$1:$AH$5002</c:f>
              <c:numCache>
                <c:formatCode>General</c:formatCode>
                <c:ptCount val="5002"/>
                <c:pt idx="0">
                  <c:v>0</c:v>
                </c:pt>
                <c:pt idx="1">
                  <c:v>0</c:v>
                </c:pt>
                <c:pt idx="2">
                  <c:v>0</c:v>
                </c:pt>
                <c:pt idx="3">
                  <c:v>0</c:v>
                </c:pt>
                <c:pt idx="4">
                  <c:v>0</c:v>
                </c:pt>
                <c:pt idx="5">
                  <c:v>0</c:v>
                </c:pt>
                <c:pt idx="6">
                  <c:v>0</c:v>
                </c:pt>
                <c:pt idx="7">
                  <c:v>0</c:v>
                </c:pt>
                <c:pt idx="8">
                  <c:v>0</c:v>
                </c:pt>
                <c:pt idx="9">
                  <c:v>0</c:v>
                </c:pt>
                <c:pt idx="10">
                  <c:v>0</c:v>
                </c:pt>
                <c:pt idx="11">
                  <c:v>4.1159200000000001E-4</c:v>
                </c:pt>
                <c:pt idx="12">
                  <c:v>0.49911800000000001</c:v>
                </c:pt>
                <c:pt idx="13">
                  <c:v>15.485900000000001</c:v>
                </c:pt>
                <c:pt idx="14">
                  <c:v>40.754100000000001</c:v>
                </c:pt>
                <c:pt idx="15">
                  <c:v>42.63</c:v>
                </c:pt>
                <c:pt idx="16">
                  <c:v>31.541699999999999</c:v>
                </c:pt>
                <c:pt idx="17">
                  <c:v>67.981200000000001</c:v>
                </c:pt>
                <c:pt idx="18">
                  <c:v>95.378500000000003</c:v>
                </c:pt>
                <c:pt idx="19">
                  <c:v>95.474900000000005</c:v>
                </c:pt>
                <c:pt idx="20">
                  <c:v>95.555700000000002</c:v>
                </c:pt>
                <c:pt idx="21">
                  <c:v>95.6374</c:v>
                </c:pt>
                <c:pt idx="22">
                  <c:v>95.601399999999998</c:v>
                </c:pt>
                <c:pt idx="23">
                  <c:v>95.660899999999998</c:v>
                </c:pt>
                <c:pt idx="24">
                  <c:v>95.571200000000005</c:v>
                </c:pt>
                <c:pt idx="25">
                  <c:v>95.584000000000003</c:v>
                </c:pt>
                <c:pt idx="26">
                  <c:v>95.603899999999996</c:v>
                </c:pt>
                <c:pt idx="27">
                  <c:v>95.432400000000001</c:v>
                </c:pt>
                <c:pt idx="28">
                  <c:v>95.489699999999999</c:v>
                </c:pt>
                <c:pt idx="29">
                  <c:v>95.436099999999996</c:v>
                </c:pt>
                <c:pt idx="30">
                  <c:v>95.447400000000002</c:v>
                </c:pt>
                <c:pt idx="31">
                  <c:v>94.651200000000003</c:v>
                </c:pt>
                <c:pt idx="32">
                  <c:v>66.128600000000006</c:v>
                </c:pt>
                <c:pt idx="33">
                  <c:v>30.320599999999999</c:v>
                </c:pt>
                <c:pt idx="34">
                  <c:v>40.894500000000001</c:v>
                </c:pt>
                <c:pt idx="35">
                  <c:v>38.770800000000001</c:v>
                </c:pt>
                <c:pt idx="36">
                  <c:v>14.7807</c:v>
                </c:pt>
                <c:pt idx="37">
                  <c:v>0.43223</c:v>
                </c:pt>
                <c:pt idx="38" formatCode="0.00E+00">
                  <c:v>9.2958800000000002E-5</c:v>
                </c:pt>
                <c:pt idx="39">
                  <c:v>0</c:v>
                </c:pt>
                <c:pt idx="40">
                  <c:v>0</c:v>
                </c:pt>
                <c:pt idx="41">
                  <c:v>0</c:v>
                </c:pt>
                <c:pt idx="42">
                  <c:v>0</c:v>
                </c:pt>
                <c:pt idx="43">
                  <c:v>0</c:v>
                </c:pt>
                <c:pt idx="44">
                  <c:v>0</c:v>
                </c:pt>
                <c:pt idx="45">
                  <c:v>0</c:v>
                </c:pt>
                <c:pt idx="46">
                  <c:v>0</c:v>
                </c:pt>
                <c:pt idx="47">
                  <c:v>0</c:v>
                </c:pt>
                <c:pt idx="48">
                  <c:v>0</c:v>
                </c:pt>
                <c:pt idx="49">
                  <c:v>0</c:v>
                </c:pt>
              </c:numCache>
            </c:numRef>
          </c:yVal>
          <c:smooth val="1"/>
        </c:ser>
        <c:dLbls>
          <c:showLegendKey val="0"/>
          <c:showVal val="0"/>
          <c:showCatName val="0"/>
          <c:showSerName val="0"/>
          <c:showPercent val="0"/>
          <c:showBubbleSize val="0"/>
        </c:dLbls>
        <c:axId val="330783856"/>
        <c:axId val="330785032"/>
      </c:scatterChart>
      <c:valAx>
        <c:axId val="330783856"/>
        <c:scaling>
          <c:orientation val="minMax"/>
          <c:max val="14.701899999999998"/>
          <c:min val="0"/>
        </c:scaling>
        <c:delete val="0"/>
        <c:axPos val="b"/>
        <c:title>
          <c:tx>
            <c:rich>
              <a:bodyPr rot="0" spcFirstLastPara="1" vertOverflow="ellipsis" vert="horz" wrap="square" anchor="ctr" anchorCtr="1"/>
              <a:lstStyle/>
              <a:p>
                <a:pPr>
                  <a:defRPr lang="en-US" sz="1920" b="0" i="0" u="none" strike="noStrike" kern="1200" spc="0" baseline="0">
                    <a:solidFill>
                      <a:prstClr val="black"/>
                    </a:solidFill>
                    <a:latin typeface="+mn-lt"/>
                    <a:ea typeface="+mn-ea"/>
                    <a:cs typeface="+mn-cs"/>
                  </a:defRPr>
                </a:pPr>
                <a:r>
                  <a:rPr lang="en-US"/>
                  <a:t>z/nm</a:t>
                </a:r>
              </a:p>
            </c:rich>
          </c:tx>
          <c:overlay val="0"/>
          <c:spPr>
            <a:noFill/>
            <a:ln>
              <a:noFill/>
            </a:ln>
            <a:effectLst/>
          </c:spPr>
          <c:txPr>
            <a:bodyPr rot="0" spcFirstLastPara="1" vertOverflow="ellipsis" vert="horz" wrap="square" anchor="ctr" anchorCtr="1"/>
            <a:lstStyle/>
            <a:p>
              <a:pPr>
                <a:defRPr lang="en-US" sz="1920" b="0" i="0" u="none" strike="noStrike" kern="1200" spc="0" baseline="0">
                  <a:solidFill>
                    <a:prstClr val="black"/>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lang="en-US" sz="1600" b="0" i="0" u="none" strike="noStrike" kern="1200" spc="0" baseline="0">
                <a:solidFill>
                  <a:prstClr val="black"/>
                </a:solidFill>
                <a:latin typeface="+mn-lt"/>
                <a:ea typeface="+mn-ea"/>
                <a:cs typeface="+mn-cs"/>
              </a:defRPr>
            </a:pPr>
            <a:endParaRPr lang="en-US"/>
          </a:p>
        </c:txPr>
        <c:crossAx val="330785032"/>
        <c:crosses val="autoZero"/>
        <c:crossBetween val="midCat"/>
        <c:majorUnit val="2"/>
      </c:valAx>
      <c:valAx>
        <c:axId val="330785032"/>
        <c:scaling>
          <c:orientation val="minMax"/>
          <c:max val="120"/>
          <c:min val="0"/>
        </c:scaling>
        <c:delete val="0"/>
        <c:axPos val="l"/>
        <c:title>
          <c:tx>
            <c:rich>
              <a:bodyPr rot="-5400000" spcFirstLastPara="1" vertOverflow="ellipsis" vert="horz" wrap="square" anchor="ctr" anchorCtr="1"/>
              <a:lstStyle/>
              <a:p>
                <a:pPr>
                  <a:defRPr lang="en-US" sz="1600" b="0" i="0" u="none" strike="noStrike" kern="1200" spc="0" baseline="0">
                    <a:solidFill>
                      <a:prstClr val="black"/>
                    </a:solidFill>
                    <a:latin typeface="+mn-lt"/>
                    <a:ea typeface="+mn-ea"/>
                    <a:cs typeface="+mn-cs"/>
                  </a:defRPr>
                </a:pPr>
                <a:r>
                  <a:rPr lang="en-US" sz="1600" dirty="0" smtClean="0"/>
                  <a:t>number </a:t>
                </a:r>
                <a:r>
                  <a:rPr lang="en-US" sz="1600" dirty="0"/>
                  <a:t>density/nm3</a:t>
                </a:r>
              </a:p>
            </c:rich>
          </c:tx>
          <c:layout>
            <c:manualLayout>
              <c:xMode val="edge"/>
              <c:yMode val="edge"/>
              <c:x val="3.472222222222222E-3"/>
              <c:y val="0.12636592300962379"/>
            </c:manualLayout>
          </c:layout>
          <c:overlay val="0"/>
          <c:spPr>
            <a:noFill/>
            <a:ln>
              <a:noFill/>
            </a:ln>
            <a:effectLst/>
          </c:spPr>
          <c:txPr>
            <a:bodyPr rot="-5400000" spcFirstLastPara="1" vertOverflow="ellipsis" vert="horz" wrap="square" anchor="ctr" anchorCtr="1"/>
            <a:lstStyle/>
            <a:p>
              <a:pPr>
                <a:defRPr lang="en-US" sz="1600" b="0" i="0" u="none" strike="noStrike" kern="1200" spc="0" baseline="0">
                  <a:solidFill>
                    <a:prstClr val="black"/>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lang="en-US" sz="1600" b="0" i="0" u="none" strike="noStrike" kern="1200" spc="0" baseline="0">
                <a:solidFill>
                  <a:prstClr val="black"/>
                </a:solidFill>
                <a:latin typeface="+mn-lt"/>
                <a:ea typeface="+mn-ea"/>
                <a:cs typeface="+mn-cs"/>
              </a:defRPr>
            </a:pPr>
            <a:endParaRPr lang="en-US"/>
          </a:p>
        </c:txPr>
        <c:crossAx val="330783856"/>
        <c:crosses val="autoZero"/>
        <c:crossBetween val="midCat"/>
        <c:majorUnit val="20"/>
      </c:valAx>
      <c:spPr>
        <a:noFill/>
        <a:ln>
          <a:solidFill>
            <a:schemeClr val="tx1"/>
          </a:solidFill>
        </a:ln>
        <a:effectLst/>
      </c:spPr>
    </c:plotArea>
    <c:plotVisOnly val="1"/>
    <c:dispBlanksAs val="gap"/>
    <c:showDLblsOverMax val="0"/>
  </c:chart>
  <c:spPr>
    <a:noFill/>
    <a:ln>
      <a:noFill/>
    </a:ln>
    <a:effectLst/>
  </c:spPr>
  <c:txPr>
    <a:bodyPr/>
    <a:lstStyle/>
    <a:p>
      <a:pPr algn="ctr" rtl="0">
        <a:defRPr lang="en-US" sz="1920" b="0" i="0" u="none" strike="noStrike" kern="1200" spc="0" baseline="0">
          <a:solidFill>
            <a:prstClr val="black"/>
          </a:solidFill>
          <a:latin typeface="+mn-lt"/>
          <a:ea typeface="+mn-ea"/>
          <a:cs typeface="+mn-cs"/>
        </a:defRPr>
      </a:pPr>
      <a:endParaRPr lang="en-US"/>
    </a:p>
  </c:txPr>
  <c:externalData r:id="rId4">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en-US" sz="1600" b="1" i="0" u="none" strike="noStrike" kern="1200" spc="0" baseline="0">
                <a:solidFill>
                  <a:prstClr val="black"/>
                </a:solidFill>
                <a:latin typeface="+mn-lt"/>
                <a:ea typeface="+mn-ea"/>
                <a:cs typeface="+mn-cs"/>
              </a:defRPr>
            </a:pPr>
            <a:r>
              <a:rPr lang="en-US" sz="1600" b="1"/>
              <a:t>Pure AOS</a:t>
            </a:r>
          </a:p>
        </c:rich>
      </c:tx>
      <c:overlay val="0"/>
      <c:spPr>
        <a:noFill/>
        <a:ln>
          <a:noFill/>
        </a:ln>
        <a:effectLst/>
      </c:spPr>
      <c:txPr>
        <a:bodyPr rot="0" spcFirstLastPara="1" vertOverflow="ellipsis" vert="horz" wrap="square" anchor="ctr" anchorCtr="1"/>
        <a:lstStyle/>
        <a:p>
          <a:pPr>
            <a:defRPr lang="en-US" sz="1600" b="1" i="0" u="none" strike="noStrike" kern="1200" spc="0" baseline="0">
              <a:solidFill>
                <a:prstClr val="black"/>
              </a:solidFill>
              <a:latin typeface="+mn-lt"/>
              <a:ea typeface="+mn-ea"/>
              <a:cs typeface="+mn-cs"/>
            </a:defRPr>
          </a:pPr>
          <a:endParaRPr lang="en-US"/>
        </a:p>
      </c:txPr>
    </c:title>
    <c:autoTitleDeleted val="0"/>
    <c:plotArea>
      <c:layout>
        <c:manualLayout>
          <c:layoutTarget val="inner"/>
          <c:xMode val="edge"/>
          <c:yMode val="edge"/>
          <c:x val="6.2698412698412698E-2"/>
          <c:y val="0.1736111111111111"/>
          <c:w val="0.78015873015873016"/>
          <c:h val="0.51956245461147421"/>
        </c:manualLayout>
      </c:layout>
      <c:scatterChart>
        <c:scatterStyle val="smoothMarker"/>
        <c:varyColors val="0"/>
        <c:ser>
          <c:idx val="0"/>
          <c:order val="0"/>
          <c:spPr>
            <a:ln w="19050" cap="rnd">
              <a:solidFill>
                <a:schemeClr val="accent1"/>
              </a:solidFill>
              <a:round/>
            </a:ln>
            <a:effectLst/>
          </c:spPr>
          <c:marker>
            <c:symbol val="none"/>
          </c:marker>
          <c:xVal>
            <c:numRef>
              <c:f>'Comparison_Octane Density'!$AL$1:$AL$5002</c:f>
              <c:numCache>
                <c:formatCode>General</c:formatCode>
                <c:ptCount val="5002"/>
                <c:pt idx="0">
                  <c:v>-2.1720499999999996</c:v>
                </c:pt>
                <c:pt idx="1">
                  <c:v>-1.7833549999999996</c:v>
                </c:pt>
                <c:pt idx="2">
                  <c:v>-1.3946609999999997</c:v>
                </c:pt>
                <c:pt idx="3">
                  <c:v>-1.0059699999999996</c:v>
                </c:pt>
                <c:pt idx="4">
                  <c:v>-0.61726999999999954</c:v>
                </c:pt>
                <c:pt idx="5">
                  <c:v>-0.22857999999999956</c:v>
                </c:pt>
                <c:pt idx="6">
                  <c:v>0.16012000000000048</c:v>
                </c:pt>
                <c:pt idx="7">
                  <c:v>0.54881000000000046</c:v>
                </c:pt>
                <c:pt idx="8">
                  <c:v>0.93751000000000051</c:v>
                </c:pt>
                <c:pt idx="9">
                  <c:v>1.3262000000000005</c:v>
                </c:pt>
                <c:pt idx="10">
                  <c:v>1.7149000000000005</c:v>
                </c:pt>
                <c:pt idx="11">
                  <c:v>2.1035900000000005</c:v>
                </c:pt>
                <c:pt idx="12">
                  <c:v>2.4922900000000006</c:v>
                </c:pt>
                <c:pt idx="13">
                  <c:v>2.8809800000000001</c:v>
                </c:pt>
                <c:pt idx="14">
                  <c:v>3.2696700000000005</c:v>
                </c:pt>
                <c:pt idx="15">
                  <c:v>3.6583700000000006</c:v>
                </c:pt>
                <c:pt idx="16">
                  <c:v>4.0470600000000001</c:v>
                </c:pt>
                <c:pt idx="17">
                  <c:v>4.4357600000000001</c:v>
                </c:pt>
                <c:pt idx="18">
                  <c:v>4.8244500000000006</c:v>
                </c:pt>
                <c:pt idx="19">
                  <c:v>5.2131500000000006</c:v>
                </c:pt>
                <c:pt idx="20">
                  <c:v>5.6018400000000002</c:v>
                </c:pt>
                <c:pt idx="21">
                  <c:v>5.9905400000000002</c:v>
                </c:pt>
                <c:pt idx="22">
                  <c:v>6.3792300000000006</c:v>
                </c:pt>
                <c:pt idx="23">
                  <c:v>6.7679300000000007</c:v>
                </c:pt>
                <c:pt idx="24">
                  <c:v>7.1566200000000011</c:v>
                </c:pt>
                <c:pt idx="25">
                  <c:v>7.5453200000000011</c:v>
                </c:pt>
                <c:pt idx="26">
                  <c:v>7.93405</c:v>
                </c:pt>
                <c:pt idx="27">
                  <c:v>8.3227499999999992</c:v>
                </c:pt>
                <c:pt idx="28">
                  <c:v>8.7113499999999995</c:v>
                </c:pt>
                <c:pt idx="29">
                  <c:v>9.1000499999999995</c:v>
                </c:pt>
                <c:pt idx="30">
                  <c:v>9.4887499999999996</c:v>
                </c:pt>
                <c:pt idx="31">
                  <c:v>9.8774499999999996</c:v>
                </c:pt>
                <c:pt idx="32">
                  <c:v>10.26615</c:v>
                </c:pt>
                <c:pt idx="33">
                  <c:v>10.65485</c:v>
                </c:pt>
                <c:pt idx="34">
                  <c:v>11.04355</c:v>
                </c:pt>
                <c:pt idx="35">
                  <c:v>11.43225</c:v>
                </c:pt>
                <c:pt idx="36">
                  <c:v>11.82095</c:v>
                </c:pt>
                <c:pt idx="37">
                  <c:v>12.20965</c:v>
                </c:pt>
                <c:pt idx="38">
                  <c:v>12.59835</c:v>
                </c:pt>
                <c:pt idx="39">
                  <c:v>12.98705</c:v>
                </c:pt>
                <c:pt idx="40">
                  <c:v>13.37575</c:v>
                </c:pt>
                <c:pt idx="41">
                  <c:v>13.76445</c:v>
                </c:pt>
                <c:pt idx="42">
                  <c:v>14.15315</c:v>
                </c:pt>
                <c:pt idx="43">
                  <c:v>14.54185</c:v>
                </c:pt>
                <c:pt idx="44">
                  <c:v>14.93055</c:v>
                </c:pt>
                <c:pt idx="45">
                  <c:v>15.31925</c:v>
                </c:pt>
                <c:pt idx="46">
                  <c:v>15.70795</c:v>
                </c:pt>
                <c:pt idx="47">
                  <c:v>16.096550000000001</c:v>
                </c:pt>
                <c:pt idx="48">
                  <c:v>16.485250000000001</c:v>
                </c:pt>
                <c:pt idx="49">
                  <c:v>16.873950000000001</c:v>
                </c:pt>
              </c:numCache>
            </c:numRef>
          </c:xVal>
          <c:yVal>
            <c:numRef>
              <c:f>'Comparison_Octane Density'!$AN$1:$AN$5002</c:f>
              <c:numCache>
                <c:formatCode>General</c:formatCode>
                <c:ptCount val="5002"/>
                <c:pt idx="0">
                  <c:v>0</c:v>
                </c:pt>
                <c:pt idx="1">
                  <c:v>0</c:v>
                </c:pt>
                <c:pt idx="2">
                  <c:v>0</c:v>
                </c:pt>
                <c:pt idx="3">
                  <c:v>0</c:v>
                </c:pt>
                <c:pt idx="4">
                  <c:v>0</c:v>
                </c:pt>
                <c:pt idx="5">
                  <c:v>0</c:v>
                </c:pt>
                <c:pt idx="6">
                  <c:v>0</c:v>
                </c:pt>
                <c:pt idx="7">
                  <c:v>0</c:v>
                </c:pt>
                <c:pt idx="8">
                  <c:v>0</c:v>
                </c:pt>
                <c:pt idx="9">
                  <c:v>0</c:v>
                </c:pt>
                <c:pt idx="10">
                  <c:v>0</c:v>
                </c:pt>
                <c:pt idx="11" formatCode="0.00E+00">
                  <c:v>6.7591899999999997E-6</c:v>
                </c:pt>
                <c:pt idx="12">
                  <c:v>0.17082</c:v>
                </c:pt>
                <c:pt idx="13">
                  <c:v>7.7484799999999998</c:v>
                </c:pt>
                <c:pt idx="14">
                  <c:v>35.207000000000001</c:v>
                </c:pt>
                <c:pt idx="15">
                  <c:v>44.828400000000002</c:v>
                </c:pt>
                <c:pt idx="16">
                  <c:v>37.404800000000002</c:v>
                </c:pt>
                <c:pt idx="17">
                  <c:v>48.1541</c:v>
                </c:pt>
                <c:pt idx="18">
                  <c:v>90.825500000000005</c:v>
                </c:pt>
                <c:pt idx="19">
                  <c:v>95.592100000000002</c:v>
                </c:pt>
                <c:pt idx="20">
                  <c:v>95.408500000000004</c:v>
                </c:pt>
                <c:pt idx="21">
                  <c:v>95.450500000000005</c:v>
                </c:pt>
                <c:pt idx="22">
                  <c:v>95.556700000000006</c:v>
                </c:pt>
                <c:pt idx="23">
                  <c:v>95.548599999999993</c:v>
                </c:pt>
                <c:pt idx="24">
                  <c:v>95.552499999999995</c:v>
                </c:pt>
                <c:pt idx="25">
                  <c:v>95.563299999999998</c:v>
                </c:pt>
                <c:pt idx="26">
                  <c:v>95.525599999999997</c:v>
                </c:pt>
                <c:pt idx="27">
                  <c:v>95.426500000000004</c:v>
                </c:pt>
                <c:pt idx="28">
                  <c:v>95.457400000000007</c:v>
                </c:pt>
                <c:pt idx="29">
                  <c:v>95.387600000000006</c:v>
                </c:pt>
                <c:pt idx="30">
                  <c:v>95.605999999999995</c:v>
                </c:pt>
                <c:pt idx="31">
                  <c:v>88.395600000000002</c:v>
                </c:pt>
                <c:pt idx="32">
                  <c:v>45.672899999999998</c:v>
                </c:pt>
                <c:pt idx="33">
                  <c:v>38.872399999999999</c:v>
                </c:pt>
                <c:pt idx="34">
                  <c:v>45.298099999999998</c:v>
                </c:pt>
                <c:pt idx="35">
                  <c:v>32.7821</c:v>
                </c:pt>
                <c:pt idx="36">
                  <c:v>6.10527</c:v>
                </c:pt>
                <c:pt idx="37">
                  <c:v>0.17485000000000001</c:v>
                </c:pt>
                <c:pt idx="38">
                  <c:v>3.5566899999999999E-3</c:v>
                </c:pt>
                <c:pt idx="39">
                  <c:v>0</c:v>
                </c:pt>
                <c:pt idx="40">
                  <c:v>0</c:v>
                </c:pt>
                <c:pt idx="41">
                  <c:v>0</c:v>
                </c:pt>
                <c:pt idx="42">
                  <c:v>0</c:v>
                </c:pt>
                <c:pt idx="43">
                  <c:v>0</c:v>
                </c:pt>
                <c:pt idx="44">
                  <c:v>0</c:v>
                </c:pt>
                <c:pt idx="45">
                  <c:v>0</c:v>
                </c:pt>
                <c:pt idx="46">
                  <c:v>0</c:v>
                </c:pt>
                <c:pt idx="47">
                  <c:v>0</c:v>
                </c:pt>
                <c:pt idx="48">
                  <c:v>0</c:v>
                </c:pt>
                <c:pt idx="49">
                  <c:v>0</c:v>
                </c:pt>
              </c:numCache>
            </c:numRef>
          </c:yVal>
          <c:smooth val="1"/>
        </c:ser>
        <c:dLbls>
          <c:showLegendKey val="0"/>
          <c:showVal val="0"/>
          <c:showCatName val="0"/>
          <c:showSerName val="0"/>
          <c:showPercent val="0"/>
          <c:showBubbleSize val="0"/>
        </c:dLbls>
        <c:axId val="330790520"/>
        <c:axId val="382795272"/>
      </c:scatterChart>
      <c:valAx>
        <c:axId val="330790520"/>
        <c:scaling>
          <c:orientation val="minMax"/>
          <c:max val="14.701899999999998"/>
          <c:min val="0"/>
        </c:scaling>
        <c:delete val="0"/>
        <c:axPos val="b"/>
        <c:title>
          <c:tx>
            <c:rich>
              <a:bodyPr rot="0" spcFirstLastPara="1" vertOverflow="ellipsis" vert="horz" wrap="square" anchor="ctr" anchorCtr="1"/>
              <a:lstStyle/>
              <a:p>
                <a:pPr>
                  <a:defRPr lang="en-US" sz="1920" b="0" i="0" u="none" strike="noStrike" kern="1200" spc="0" baseline="0">
                    <a:solidFill>
                      <a:prstClr val="black"/>
                    </a:solidFill>
                    <a:latin typeface="+mn-lt"/>
                    <a:ea typeface="+mn-ea"/>
                    <a:cs typeface="+mn-cs"/>
                  </a:defRPr>
                </a:pPr>
                <a:r>
                  <a:rPr lang="en-US"/>
                  <a:t>z/nm</a:t>
                </a:r>
              </a:p>
            </c:rich>
          </c:tx>
          <c:overlay val="0"/>
          <c:spPr>
            <a:noFill/>
            <a:ln>
              <a:noFill/>
            </a:ln>
            <a:effectLst/>
          </c:spPr>
          <c:txPr>
            <a:bodyPr rot="0" spcFirstLastPara="1" vertOverflow="ellipsis" vert="horz" wrap="square" anchor="ctr" anchorCtr="1"/>
            <a:lstStyle/>
            <a:p>
              <a:pPr>
                <a:defRPr lang="en-US" sz="1920" b="0" i="0" u="none" strike="noStrike" kern="1200" spc="0" baseline="0">
                  <a:solidFill>
                    <a:prstClr val="black"/>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lang="en-US" sz="1600" b="0" i="0" u="none" strike="noStrike" kern="1200" spc="0" baseline="0">
                <a:solidFill>
                  <a:prstClr val="black"/>
                </a:solidFill>
                <a:latin typeface="+mn-lt"/>
                <a:ea typeface="+mn-ea"/>
                <a:cs typeface="+mn-cs"/>
              </a:defRPr>
            </a:pPr>
            <a:endParaRPr lang="en-US"/>
          </a:p>
        </c:txPr>
        <c:crossAx val="382795272"/>
        <c:crosses val="autoZero"/>
        <c:crossBetween val="midCat"/>
        <c:majorUnit val="2"/>
      </c:valAx>
      <c:valAx>
        <c:axId val="382795272"/>
        <c:scaling>
          <c:orientation val="minMax"/>
          <c:max val="120"/>
          <c:min val="0"/>
        </c:scaling>
        <c:delete val="1"/>
        <c:axPos val="l"/>
        <c:numFmt formatCode="General" sourceLinked="1"/>
        <c:majorTickMark val="none"/>
        <c:minorTickMark val="none"/>
        <c:tickLblPos val="nextTo"/>
        <c:crossAx val="330790520"/>
        <c:crosses val="autoZero"/>
        <c:crossBetween val="midCat"/>
      </c:valAx>
      <c:spPr>
        <a:noFill/>
        <a:ln>
          <a:solidFill>
            <a:schemeClr val="tx1"/>
          </a:solidFill>
        </a:ln>
        <a:effectLst/>
      </c:spPr>
    </c:plotArea>
    <c:plotVisOnly val="1"/>
    <c:dispBlanksAs val="gap"/>
    <c:showDLblsOverMax val="0"/>
  </c:chart>
  <c:spPr>
    <a:noFill/>
    <a:ln>
      <a:noFill/>
    </a:ln>
    <a:effectLst/>
  </c:spPr>
  <c:txPr>
    <a:bodyPr/>
    <a:lstStyle/>
    <a:p>
      <a:pPr algn="ctr" rtl="0">
        <a:defRPr lang="en-US" sz="1920" b="0" i="0" u="none" strike="noStrike" kern="1200" spc="0" baseline="0">
          <a:solidFill>
            <a:prstClr val="black"/>
          </a:solidFill>
          <a:latin typeface="+mn-lt"/>
          <a:ea typeface="+mn-ea"/>
          <a:cs typeface="+mn-cs"/>
        </a:defRPr>
      </a:pPr>
      <a:endParaRPr lang="en-US"/>
    </a:p>
  </c:txPr>
  <c:externalData r:id="rId4">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lang="en-US" sz="1600" b="1" i="0" u="none" strike="noStrike" kern="1200" spc="0" baseline="0">
                <a:solidFill>
                  <a:schemeClr val="tx1"/>
                </a:solidFill>
                <a:latin typeface="+mn-lt"/>
                <a:ea typeface="+mn-ea"/>
                <a:cs typeface="+mn-cs"/>
              </a:defRPr>
            </a:pPr>
            <a:r>
              <a:rPr lang="en-US" sz="1600" b="1"/>
              <a:t>LB:AOS=9:1</a:t>
            </a:r>
          </a:p>
        </c:rich>
      </c:tx>
      <c:overlay val="0"/>
      <c:spPr>
        <a:noFill/>
        <a:ln>
          <a:noFill/>
        </a:ln>
        <a:effectLst/>
      </c:spPr>
      <c:txPr>
        <a:bodyPr rot="0" spcFirstLastPara="1" vertOverflow="ellipsis" vert="horz" wrap="square" anchor="ctr" anchorCtr="1"/>
        <a:lstStyle/>
        <a:p>
          <a:pPr>
            <a:defRPr lang="en-US" sz="1600" b="1" i="0" u="none" strike="noStrike" kern="1200" spc="0" baseline="0">
              <a:solidFill>
                <a:schemeClr val="tx1"/>
              </a:solidFill>
              <a:latin typeface="+mn-lt"/>
              <a:ea typeface="+mn-ea"/>
              <a:cs typeface="+mn-cs"/>
            </a:defRPr>
          </a:pPr>
          <a:endParaRPr lang="en-US"/>
        </a:p>
      </c:txPr>
    </c:title>
    <c:autoTitleDeleted val="0"/>
    <c:plotArea>
      <c:layout/>
      <c:scatterChart>
        <c:scatterStyle val="smoothMarker"/>
        <c:varyColors val="0"/>
        <c:ser>
          <c:idx val="0"/>
          <c:order val="0"/>
          <c:spPr>
            <a:ln w="19050" cap="rnd">
              <a:solidFill>
                <a:schemeClr val="accent1"/>
              </a:solidFill>
              <a:round/>
            </a:ln>
            <a:effectLst/>
          </c:spPr>
          <c:marker>
            <c:symbol val="none"/>
          </c:marker>
          <c:xVal>
            <c:numRef>
              <c:f>'Comparison_Octane Density'!$H$1:$H$50</c:f>
              <c:numCache>
                <c:formatCode>General</c:formatCode>
                <c:ptCount val="50"/>
                <c:pt idx="0">
                  <c:v>-0.70019999999999971</c:v>
                </c:pt>
                <c:pt idx="1">
                  <c:v>-0.37158199999999969</c:v>
                </c:pt>
                <c:pt idx="2">
                  <c:v>-4.2963999999999669E-2</c:v>
                </c:pt>
                <c:pt idx="3">
                  <c:v>0.2856540000000003</c:v>
                </c:pt>
                <c:pt idx="4">
                  <c:v>0.61427000000000032</c:v>
                </c:pt>
                <c:pt idx="5">
                  <c:v>0.94289000000000023</c:v>
                </c:pt>
                <c:pt idx="6">
                  <c:v>1.2715100000000004</c:v>
                </c:pt>
                <c:pt idx="7">
                  <c:v>1.6001300000000005</c:v>
                </c:pt>
                <c:pt idx="8">
                  <c:v>1.9287400000000003</c:v>
                </c:pt>
                <c:pt idx="9">
                  <c:v>2.2573600000000003</c:v>
                </c:pt>
                <c:pt idx="10">
                  <c:v>2.5859800000000002</c:v>
                </c:pt>
                <c:pt idx="11">
                  <c:v>2.9146000000000001</c:v>
                </c:pt>
                <c:pt idx="12">
                  <c:v>3.2432200000000004</c:v>
                </c:pt>
                <c:pt idx="13">
                  <c:v>3.5718300000000003</c:v>
                </c:pt>
                <c:pt idx="14">
                  <c:v>3.9004500000000002</c:v>
                </c:pt>
                <c:pt idx="15">
                  <c:v>4.2290700000000001</c:v>
                </c:pt>
                <c:pt idx="16">
                  <c:v>4.55769</c:v>
                </c:pt>
                <c:pt idx="17">
                  <c:v>4.8863099999999999</c:v>
                </c:pt>
                <c:pt idx="18">
                  <c:v>5.2149200000000002</c:v>
                </c:pt>
                <c:pt idx="19">
                  <c:v>5.5435400000000001</c:v>
                </c:pt>
                <c:pt idx="20">
                  <c:v>5.87216</c:v>
                </c:pt>
                <c:pt idx="21">
                  <c:v>6.20078</c:v>
                </c:pt>
                <c:pt idx="22">
                  <c:v>6.5293999999999999</c:v>
                </c:pt>
                <c:pt idx="23">
                  <c:v>6.8580200000000007</c:v>
                </c:pt>
                <c:pt idx="24">
                  <c:v>7.1866300000000001</c:v>
                </c:pt>
                <c:pt idx="25">
                  <c:v>7.5152500000000009</c:v>
                </c:pt>
                <c:pt idx="26">
                  <c:v>7.8438699999999999</c:v>
                </c:pt>
                <c:pt idx="27">
                  <c:v>8.1724899999999998</c:v>
                </c:pt>
                <c:pt idx="28">
                  <c:v>8.5011100000000006</c:v>
                </c:pt>
                <c:pt idx="29">
                  <c:v>8.8297200000000018</c:v>
                </c:pt>
                <c:pt idx="30">
                  <c:v>9.158339999999999</c:v>
                </c:pt>
                <c:pt idx="31">
                  <c:v>9.4870000000000019</c:v>
                </c:pt>
                <c:pt idx="32">
                  <c:v>9.8155999999999999</c:v>
                </c:pt>
                <c:pt idx="33">
                  <c:v>10.144200000000001</c:v>
                </c:pt>
                <c:pt idx="34">
                  <c:v>10.472799999999999</c:v>
                </c:pt>
                <c:pt idx="35">
                  <c:v>10.801400000000001</c:v>
                </c:pt>
                <c:pt idx="36">
                  <c:v>11.129999999999999</c:v>
                </c:pt>
                <c:pt idx="37">
                  <c:v>11.4587</c:v>
                </c:pt>
                <c:pt idx="38">
                  <c:v>11.787300000000002</c:v>
                </c:pt>
                <c:pt idx="39">
                  <c:v>12.1159</c:v>
                </c:pt>
                <c:pt idx="40">
                  <c:v>12.444500000000001</c:v>
                </c:pt>
                <c:pt idx="41">
                  <c:v>12.773099999999999</c:v>
                </c:pt>
                <c:pt idx="42">
                  <c:v>13.101800000000001</c:v>
                </c:pt>
                <c:pt idx="43">
                  <c:v>13.430399999999999</c:v>
                </c:pt>
                <c:pt idx="44">
                  <c:v>13.759</c:v>
                </c:pt>
                <c:pt idx="45">
                  <c:v>14.087600000000002</c:v>
                </c:pt>
                <c:pt idx="46">
                  <c:v>14.4162</c:v>
                </c:pt>
                <c:pt idx="47">
                  <c:v>14.744800000000001</c:v>
                </c:pt>
                <c:pt idx="48">
                  <c:v>15.073499999999999</c:v>
                </c:pt>
                <c:pt idx="49">
                  <c:v>15.402100000000001</c:v>
                </c:pt>
              </c:numCache>
            </c:numRef>
          </c:xVal>
          <c:yVal>
            <c:numRef>
              <c:f>'Comparison_Octane Density'!$J$1:$J$50</c:f>
              <c:numCache>
                <c:formatCode>General</c:formatCode>
                <c:ptCount val="50"/>
                <c:pt idx="0">
                  <c:v>0</c:v>
                </c:pt>
                <c:pt idx="1">
                  <c:v>0</c:v>
                </c:pt>
                <c:pt idx="2">
                  <c:v>0</c:v>
                </c:pt>
                <c:pt idx="3">
                  <c:v>0</c:v>
                </c:pt>
                <c:pt idx="4">
                  <c:v>0</c:v>
                </c:pt>
                <c:pt idx="5">
                  <c:v>0</c:v>
                </c:pt>
                <c:pt idx="6">
                  <c:v>0</c:v>
                </c:pt>
                <c:pt idx="7">
                  <c:v>0</c:v>
                </c:pt>
                <c:pt idx="8">
                  <c:v>0</c:v>
                </c:pt>
                <c:pt idx="9">
                  <c:v>0</c:v>
                </c:pt>
                <c:pt idx="10">
                  <c:v>1.7789500000000001E-3</c:v>
                </c:pt>
                <c:pt idx="11">
                  <c:v>8.7365700000000004E-2</c:v>
                </c:pt>
                <c:pt idx="12">
                  <c:v>1.2615000000000001</c:v>
                </c:pt>
                <c:pt idx="13">
                  <c:v>7.3973100000000001</c:v>
                </c:pt>
                <c:pt idx="14">
                  <c:v>21.909099999999999</c:v>
                </c:pt>
                <c:pt idx="15">
                  <c:v>36.862499999999997</c:v>
                </c:pt>
                <c:pt idx="16">
                  <c:v>48.566600000000001</c:v>
                </c:pt>
                <c:pt idx="17">
                  <c:v>63.852600000000002</c:v>
                </c:pt>
                <c:pt idx="18">
                  <c:v>82.755499999999998</c:v>
                </c:pt>
                <c:pt idx="19">
                  <c:v>93.264899999999997</c:v>
                </c:pt>
                <c:pt idx="20">
                  <c:v>95.299099999999996</c:v>
                </c:pt>
                <c:pt idx="21">
                  <c:v>95.345600000000005</c:v>
                </c:pt>
                <c:pt idx="22">
                  <c:v>95.450599999999994</c:v>
                </c:pt>
                <c:pt idx="23">
                  <c:v>95.466300000000004</c:v>
                </c:pt>
                <c:pt idx="24">
                  <c:v>95.418999999999997</c:v>
                </c:pt>
                <c:pt idx="25">
                  <c:v>95.415599999999998</c:v>
                </c:pt>
                <c:pt idx="26">
                  <c:v>95.445800000000006</c:v>
                </c:pt>
                <c:pt idx="27">
                  <c:v>95.422399999999996</c:v>
                </c:pt>
                <c:pt idx="28">
                  <c:v>95.393900000000002</c:v>
                </c:pt>
                <c:pt idx="29">
                  <c:v>95.109200000000001</c:v>
                </c:pt>
                <c:pt idx="30">
                  <c:v>91.792500000000004</c:v>
                </c:pt>
                <c:pt idx="31">
                  <c:v>80.917100000000005</c:v>
                </c:pt>
                <c:pt idx="32">
                  <c:v>65.006</c:v>
                </c:pt>
                <c:pt idx="33">
                  <c:v>50.394500000000001</c:v>
                </c:pt>
                <c:pt idx="34">
                  <c:v>37.046500000000002</c:v>
                </c:pt>
                <c:pt idx="35">
                  <c:v>22.0184</c:v>
                </c:pt>
                <c:pt idx="36">
                  <c:v>7.6688400000000003</c:v>
                </c:pt>
                <c:pt idx="37">
                  <c:v>1.2458100000000001</c:v>
                </c:pt>
                <c:pt idx="38">
                  <c:v>0.101118</c:v>
                </c:pt>
                <c:pt idx="39">
                  <c:v>4.8572699999999998E-4</c:v>
                </c:pt>
                <c:pt idx="40">
                  <c:v>0</c:v>
                </c:pt>
                <c:pt idx="41">
                  <c:v>0</c:v>
                </c:pt>
                <c:pt idx="42">
                  <c:v>0</c:v>
                </c:pt>
                <c:pt idx="43">
                  <c:v>0</c:v>
                </c:pt>
                <c:pt idx="44">
                  <c:v>0</c:v>
                </c:pt>
                <c:pt idx="45">
                  <c:v>0</c:v>
                </c:pt>
                <c:pt idx="46">
                  <c:v>0</c:v>
                </c:pt>
                <c:pt idx="47">
                  <c:v>0</c:v>
                </c:pt>
                <c:pt idx="48">
                  <c:v>0</c:v>
                </c:pt>
                <c:pt idx="49">
                  <c:v>0</c:v>
                </c:pt>
              </c:numCache>
            </c:numRef>
          </c:yVal>
          <c:smooth val="1"/>
        </c:ser>
        <c:dLbls>
          <c:showLegendKey val="0"/>
          <c:showVal val="0"/>
          <c:showCatName val="0"/>
          <c:showSerName val="0"/>
          <c:showPercent val="0"/>
          <c:showBubbleSize val="0"/>
        </c:dLbls>
        <c:axId val="382798016"/>
        <c:axId val="382800760"/>
      </c:scatterChart>
      <c:valAx>
        <c:axId val="382798016"/>
        <c:scaling>
          <c:orientation val="minMax"/>
          <c:max val="14.701899999999998"/>
          <c:min val="0"/>
        </c:scaling>
        <c:delete val="0"/>
        <c:axPos val="b"/>
        <c:title>
          <c:tx>
            <c:rich>
              <a:bodyPr rot="0" spcFirstLastPara="1" vertOverflow="ellipsis" vert="horz" wrap="square" anchor="ctr" anchorCtr="1"/>
              <a:lstStyle/>
              <a:p>
                <a:pPr>
                  <a:defRPr lang="en-US" sz="1600" b="0" i="0" u="none" strike="noStrike" kern="1200" baseline="0">
                    <a:solidFill>
                      <a:schemeClr val="tx1"/>
                    </a:solidFill>
                    <a:latin typeface="+mn-lt"/>
                    <a:ea typeface="+mn-ea"/>
                    <a:cs typeface="+mn-cs"/>
                  </a:defRPr>
                </a:pPr>
                <a:r>
                  <a:rPr lang="en-US"/>
                  <a:t>z/nm</a:t>
                </a:r>
              </a:p>
            </c:rich>
          </c:tx>
          <c:overlay val="0"/>
          <c:spPr>
            <a:noFill/>
            <a:ln>
              <a:noFill/>
            </a:ln>
            <a:effectLst/>
          </c:spPr>
          <c:txPr>
            <a:bodyPr rot="0" spcFirstLastPara="1" vertOverflow="ellipsis" vert="horz" wrap="square" anchor="ctr" anchorCtr="1"/>
            <a:lstStyle/>
            <a:p>
              <a:pPr>
                <a:defRPr lang="en-US" sz="16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lang="en-US" sz="1600" b="0" i="0" u="none" strike="noStrike" kern="1200" baseline="0">
                <a:solidFill>
                  <a:schemeClr val="tx1"/>
                </a:solidFill>
                <a:latin typeface="+mn-lt"/>
                <a:ea typeface="+mn-ea"/>
                <a:cs typeface="+mn-cs"/>
              </a:defRPr>
            </a:pPr>
            <a:endParaRPr lang="en-US"/>
          </a:p>
        </c:txPr>
        <c:crossAx val="382800760"/>
        <c:crosses val="autoZero"/>
        <c:crossBetween val="midCat"/>
        <c:majorUnit val="2"/>
      </c:valAx>
      <c:valAx>
        <c:axId val="382800760"/>
        <c:scaling>
          <c:orientation val="minMax"/>
          <c:max val="120"/>
          <c:min val="0"/>
        </c:scaling>
        <c:delete val="1"/>
        <c:axPos val="l"/>
        <c:numFmt formatCode="General" sourceLinked="1"/>
        <c:majorTickMark val="none"/>
        <c:minorTickMark val="none"/>
        <c:tickLblPos val="nextTo"/>
        <c:crossAx val="382798016"/>
        <c:crosses val="autoZero"/>
        <c:crossBetween val="midCat"/>
        <c:majorUnit val="20"/>
      </c:valAx>
      <c:spPr>
        <a:noFill/>
        <a:ln>
          <a:solidFill>
            <a:schemeClr val="tx1"/>
          </a:solidFill>
        </a:ln>
        <a:effectLst/>
      </c:spPr>
    </c:plotArea>
    <c:plotVisOnly val="1"/>
    <c:dispBlanksAs val="gap"/>
    <c:showDLblsOverMax val="0"/>
  </c:chart>
  <c:spPr>
    <a:noFill/>
    <a:ln>
      <a:noFill/>
    </a:ln>
    <a:effectLst/>
  </c:spPr>
  <c:txPr>
    <a:bodyPr/>
    <a:lstStyle/>
    <a:p>
      <a:pPr algn="ctr" rtl="0">
        <a:defRPr lang="en-US" sz="1600" b="0" i="0" u="none" strike="noStrike" kern="1200" baseline="0">
          <a:solidFill>
            <a:schemeClr val="tx1"/>
          </a:solidFill>
          <a:latin typeface="+mn-lt"/>
          <a:ea typeface="+mn-ea"/>
          <a:cs typeface="+mn-cs"/>
        </a:defRPr>
      </a:pPr>
      <a:endParaRPr lang="en-US"/>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2548381452318461"/>
          <c:y val="5.0925925925925923E-2"/>
          <c:w val="0.81428696412948376"/>
          <c:h val="0.74350320793234181"/>
        </c:manualLayout>
      </c:layout>
      <c:scatterChart>
        <c:scatterStyle val="lineMarker"/>
        <c:varyColors val="0"/>
        <c:ser>
          <c:idx val="0"/>
          <c:order val="0"/>
          <c:tx>
            <c:v>DI Water</c:v>
          </c:tx>
          <c:spPr>
            <a:ln w="19050" cap="rnd">
              <a:solidFill>
                <a:schemeClr val="tx1"/>
              </a:solidFill>
              <a:prstDash val="sysDash"/>
              <a:round/>
            </a:ln>
            <a:effectLst/>
          </c:spPr>
          <c:marker>
            <c:symbol val="circle"/>
            <c:size val="7"/>
            <c:spPr>
              <a:noFill/>
              <a:ln w="9525">
                <a:solidFill>
                  <a:schemeClr val="tx1"/>
                </a:solidFill>
              </a:ln>
              <a:effectLst/>
            </c:spPr>
          </c:marker>
          <c:xVal>
            <c:numRef>
              <c:f>'Comparison Area'!$A$3:$A$9</c:f>
              <c:numCache>
                <c:formatCode>General</c:formatCode>
                <c:ptCount val="7"/>
                <c:pt idx="0">
                  <c:v>1</c:v>
                </c:pt>
                <c:pt idx="1">
                  <c:v>0.9</c:v>
                </c:pt>
                <c:pt idx="2">
                  <c:v>0.7</c:v>
                </c:pt>
                <c:pt idx="3">
                  <c:v>0.5</c:v>
                </c:pt>
                <c:pt idx="4">
                  <c:v>0.3</c:v>
                </c:pt>
                <c:pt idx="5">
                  <c:v>0.1</c:v>
                </c:pt>
                <c:pt idx="6">
                  <c:v>0</c:v>
                </c:pt>
              </c:numCache>
            </c:numRef>
          </c:xVal>
          <c:yVal>
            <c:numRef>
              <c:f>'Comparison Area'!$C$3:$C$9</c:f>
              <c:numCache>
                <c:formatCode>General</c:formatCode>
                <c:ptCount val="7"/>
                <c:pt idx="0">
                  <c:v>39.238413369822602</c:v>
                </c:pt>
                <c:pt idx="1">
                  <c:v>36.141885232862101</c:v>
                </c:pt>
                <c:pt idx="2">
                  <c:v>30.099881186887597</c:v>
                </c:pt>
                <c:pt idx="3">
                  <c:v>29.822027474935602</c:v>
                </c:pt>
                <c:pt idx="4">
                  <c:v>28.878990742621685</c:v>
                </c:pt>
                <c:pt idx="5">
                  <c:v>29.834637951019261</c:v>
                </c:pt>
                <c:pt idx="6">
                  <c:v>30.580623008974271</c:v>
                </c:pt>
              </c:numCache>
            </c:numRef>
          </c:yVal>
          <c:smooth val="0"/>
        </c:ser>
        <c:dLbls>
          <c:showLegendKey val="0"/>
          <c:showVal val="0"/>
          <c:showCatName val="0"/>
          <c:showSerName val="0"/>
          <c:showPercent val="0"/>
          <c:showBubbleSize val="0"/>
        </c:dLbls>
        <c:axId val="383248520"/>
        <c:axId val="383246952"/>
      </c:scatterChart>
      <c:valAx>
        <c:axId val="383248520"/>
        <c:scaling>
          <c:orientation val="minMax"/>
          <c:max val="1"/>
        </c:scaling>
        <c:delete val="0"/>
        <c:axPos val="b"/>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sz="1600"/>
                  <a:t>LB mole fraction</a:t>
                </a:r>
                <a:r>
                  <a:rPr lang="en-US" sz="1600" baseline="0"/>
                  <a:t> in the monolayer</a:t>
                </a:r>
                <a:endParaRPr lang="en-US" sz="1600"/>
              </a:p>
            </c:rich>
          </c:tx>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General" sourceLinked="0"/>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383246952"/>
        <c:crosses val="autoZero"/>
        <c:crossBetween val="midCat"/>
      </c:valAx>
      <c:valAx>
        <c:axId val="383246952"/>
        <c:scaling>
          <c:orientation val="minMax"/>
          <c:min val="20"/>
        </c:scaling>
        <c:delete val="0"/>
        <c:axPos val="l"/>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sz="1600" dirty="0"/>
                  <a:t>area/molecule (A^2)</a:t>
                </a:r>
              </a:p>
            </c:rich>
          </c:tx>
          <c:layout>
            <c:manualLayout>
              <c:xMode val="edge"/>
              <c:yMode val="edge"/>
              <c:x val="0"/>
              <c:y val="0.24767742782152233"/>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383248520"/>
        <c:crosses val="autoZero"/>
        <c:crossBetween val="midCat"/>
      </c:valAx>
      <c:spPr>
        <a:noFill/>
        <a:ln>
          <a:solidFill>
            <a:schemeClr val="tx1"/>
          </a:solid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LB:AOS=9:1</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1"/>
          <c:order val="0"/>
          <c:tx>
            <c:v>91</c:v>
          </c:tx>
          <c:spPr>
            <a:ln w="19050" cap="rnd">
              <a:solidFill>
                <a:schemeClr val="tx1"/>
              </a:solidFill>
              <a:round/>
            </a:ln>
            <a:effectLst/>
          </c:spPr>
          <c:marker>
            <c:symbol val="none"/>
          </c:marker>
          <c:xVal>
            <c:numRef>
              <c:f>'91'!$AM$1:$AM$5001</c:f>
              <c:numCache>
                <c:formatCode>General</c:formatCode>
                <c:ptCount val="5001"/>
                <c:pt idx="0">
                  <c:v>0</c:v>
                </c:pt>
                <c:pt idx="1">
                  <c:v>2E-3</c:v>
                </c:pt>
                <c:pt idx="2">
                  <c:v>4.0000000000000001E-3</c:v>
                </c:pt>
                <c:pt idx="3">
                  <c:v>6.0000000000000001E-3</c:v>
                </c:pt>
                <c:pt idx="4">
                  <c:v>8.0000000000000002E-3</c:v>
                </c:pt>
                <c:pt idx="5">
                  <c:v>0.01</c:v>
                </c:pt>
                <c:pt idx="6">
                  <c:v>1.2E-2</c:v>
                </c:pt>
                <c:pt idx="7">
                  <c:v>1.4E-2</c:v>
                </c:pt>
                <c:pt idx="8">
                  <c:v>1.6E-2</c:v>
                </c:pt>
                <c:pt idx="9">
                  <c:v>1.7999999999999999E-2</c:v>
                </c:pt>
                <c:pt idx="10">
                  <c:v>0.02</c:v>
                </c:pt>
                <c:pt idx="11">
                  <c:v>2.1999999999999999E-2</c:v>
                </c:pt>
                <c:pt idx="12">
                  <c:v>2.4E-2</c:v>
                </c:pt>
                <c:pt idx="13">
                  <c:v>2.5999999999999999E-2</c:v>
                </c:pt>
                <c:pt idx="14">
                  <c:v>2.8000000000000001E-2</c:v>
                </c:pt>
                <c:pt idx="15">
                  <c:v>0.03</c:v>
                </c:pt>
                <c:pt idx="16">
                  <c:v>3.2000000000000001E-2</c:v>
                </c:pt>
                <c:pt idx="17">
                  <c:v>3.4000000000000002E-2</c:v>
                </c:pt>
                <c:pt idx="18">
                  <c:v>3.5999999999999997E-2</c:v>
                </c:pt>
                <c:pt idx="19">
                  <c:v>3.7999999999999999E-2</c:v>
                </c:pt>
                <c:pt idx="20">
                  <c:v>0.04</c:v>
                </c:pt>
                <c:pt idx="21">
                  <c:v>4.2000000000000003E-2</c:v>
                </c:pt>
                <c:pt idx="22">
                  <c:v>4.3999999999999997E-2</c:v>
                </c:pt>
                <c:pt idx="23">
                  <c:v>4.5999999999999999E-2</c:v>
                </c:pt>
                <c:pt idx="24">
                  <c:v>4.8000000000000001E-2</c:v>
                </c:pt>
                <c:pt idx="25">
                  <c:v>0.05</c:v>
                </c:pt>
                <c:pt idx="26">
                  <c:v>5.1999999999999998E-2</c:v>
                </c:pt>
                <c:pt idx="27">
                  <c:v>5.3999999999999999E-2</c:v>
                </c:pt>
                <c:pt idx="28">
                  <c:v>5.6000000000000001E-2</c:v>
                </c:pt>
                <c:pt idx="29">
                  <c:v>5.8000000000000003E-2</c:v>
                </c:pt>
                <c:pt idx="30">
                  <c:v>0.06</c:v>
                </c:pt>
                <c:pt idx="31">
                  <c:v>6.2E-2</c:v>
                </c:pt>
                <c:pt idx="32">
                  <c:v>6.4000000000000001E-2</c:v>
                </c:pt>
                <c:pt idx="33">
                  <c:v>6.6000000000000003E-2</c:v>
                </c:pt>
                <c:pt idx="34">
                  <c:v>6.8000000000000005E-2</c:v>
                </c:pt>
                <c:pt idx="35">
                  <c:v>7.0000000000000007E-2</c:v>
                </c:pt>
                <c:pt idx="36">
                  <c:v>7.1999999999999995E-2</c:v>
                </c:pt>
                <c:pt idx="37">
                  <c:v>7.3999999999999996E-2</c:v>
                </c:pt>
                <c:pt idx="38">
                  <c:v>7.5999999999999998E-2</c:v>
                </c:pt>
                <c:pt idx="39">
                  <c:v>7.8E-2</c:v>
                </c:pt>
                <c:pt idx="40">
                  <c:v>0.08</c:v>
                </c:pt>
                <c:pt idx="41">
                  <c:v>8.2000000000000003E-2</c:v>
                </c:pt>
                <c:pt idx="42">
                  <c:v>8.4000000000000005E-2</c:v>
                </c:pt>
                <c:pt idx="43">
                  <c:v>8.5999999999999993E-2</c:v>
                </c:pt>
                <c:pt idx="44">
                  <c:v>8.7999999999999995E-2</c:v>
                </c:pt>
                <c:pt idx="45">
                  <c:v>0.09</c:v>
                </c:pt>
                <c:pt idx="46">
                  <c:v>9.1999999999999998E-2</c:v>
                </c:pt>
                <c:pt idx="47">
                  <c:v>9.4E-2</c:v>
                </c:pt>
                <c:pt idx="48">
                  <c:v>9.6000000000000002E-2</c:v>
                </c:pt>
                <c:pt idx="49">
                  <c:v>9.8000000000000004E-2</c:v>
                </c:pt>
                <c:pt idx="50">
                  <c:v>0.1</c:v>
                </c:pt>
                <c:pt idx="51">
                  <c:v>0.10199999999999999</c:v>
                </c:pt>
                <c:pt idx="52">
                  <c:v>0.104</c:v>
                </c:pt>
                <c:pt idx="53">
                  <c:v>0.106</c:v>
                </c:pt>
                <c:pt idx="54">
                  <c:v>0.108</c:v>
                </c:pt>
                <c:pt idx="55">
                  <c:v>0.11</c:v>
                </c:pt>
                <c:pt idx="56">
                  <c:v>0.112</c:v>
                </c:pt>
                <c:pt idx="57">
                  <c:v>0.114</c:v>
                </c:pt>
                <c:pt idx="58">
                  <c:v>0.11600000000000001</c:v>
                </c:pt>
                <c:pt idx="59">
                  <c:v>0.11799999999999999</c:v>
                </c:pt>
                <c:pt idx="60">
                  <c:v>0.12</c:v>
                </c:pt>
                <c:pt idx="61">
                  <c:v>0.122</c:v>
                </c:pt>
                <c:pt idx="62">
                  <c:v>0.124</c:v>
                </c:pt>
                <c:pt idx="63">
                  <c:v>0.126</c:v>
                </c:pt>
                <c:pt idx="64">
                  <c:v>0.128</c:v>
                </c:pt>
                <c:pt idx="65">
                  <c:v>0.13</c:v>
                </c:pt>
                <c:pt idx="66">
                  <c:v>0.13200000000000001</c:v>
                </c:pt>
                <c:pt idx="67">
                  <c:v>0.13400000000000001</c:v>
                </c:pt>
                <c:pt idx="68">
                  <c:v>0.13600000000000001</c:v>
                </c:pt>
                <c:pt idx="69">
                  <c:v>0.13800000000000001</c:v>
                </c:pt>
                <c:pt idx="70">
                  <c:v>0.14000000000000001</c:v>
                </c:pt>
                <c:pt idx="71">
                  <c:v>0.14199999999999999</c:v>
                </c:pt>
                <c:pt idx="72">
                  <c:v>0.14399999999999999</c:v>
                </c:pt>
                <c:pt idx="73">
                  <c:v>0.14599999999999999</c:v>
                </c:pt>
                <c:pt idx="74">
                  <c:v>0.14799999999999999</c:v>
                </c:pt>
                <c:pt idx="75">
                  <c:v>0.15</c:v>
                </c:pt>
                <c:pt idx="76">
                  <c:v>0.152</c:v>
                </c:pt>
                <c:pt idx="77">
                  <c:v>0.154</c:v>
                </c:pt>
                <c:pt idx="78">
                  <c:v>0.156</c:v>
                </c:pt>
                <c:pt idx="79">
                  <c:v>0.158</c:v>
                </c:pt>
                <c:pt idx="80">
                  <c:v>0.16</c:v>
                </c:pt>
                <c:pt idx="81">
                  <c:v>0.16200000000000001</c:v>
                </c:pt>
                <c:pt idx="82">
                  <c:v>0.16400000000000001</c:v>
                </c:pt>
                <c:pt idx="83">
                  <c:v>0.16600000000000001</c:v>
                </c:pt>
                <c:pt idx="84">
                  <c:v>0.16800000000000001</c:v>
                </c:pt>
                <c:pt idx="85">
                  <c:v>0.17</c:v>
                </c:pt>
                <c:pt idx="86">
                  <c:v>0.17199999999999999</c:v>
                </c:pt>
                <c:pt idx="87">
                  <c:v>0.17399999999999999</c:v>
                </c:pt>
                <c:pt idx="88">
                  <c:v>0.17599999999999999</c:v>
                </c:pt>
                <c:pt idx="89">
                  <c:v>0.17799999999999999</c:v>
                </c:pt>
                <c:pt idx="90">
                  <c:v>0.18</c:v>
                </c:pt>
                <c:pt idx="91">
                  <c:v>0.182</c:v>
                </c:pt>
                <c:pt idx="92">
                  <c:v>0.184</c:v>
                </c:pt>
                <c:pt idx="93">
                  <c:v>0.186</c:v>
                </c:pt>
                <c:pt idx="94">
                  <c:v>0.188</c:v>
                </c:pt>
                <c:pt idx="95">
                  <c:v>0.19</c:v>
                </c:pt>
                <c:pt idx="96">
                  <c:v>0.192</c:v>
                </c:pt>
                <c:pt idx="97">
                  <c:v>0.19400000000000001</c:v>
                </c:pt>
                <c:pt idx="98">
                  <c:v>0.19600000000000001</c:v>
                </c:pt>
                <c:pt idx="99">
                  <c:v>0.19800000000000001</c:v>
                </c:pt>
                <c:pt idx="100">
                  <c:v>0.2</c:v>
                </c:pt>
                <c:pt idx="101">
                  <c:v>0.20200000000000001</c:v>
                </c:pt>
                <c:pt idx="102">
                  <c:v>0.20399999999999999</c:v>
                </c:pt>
                <c:pt idx="103">
                  <c:v>0.20599999999999999</c:v>
                </c:pt>
                <c:pt idx="104">
                  <c:v>0.20799999999999999</c:v>
                </c:pt>
                <c:pt idx="105">
                  <c:v>0.21</c:v>
                </c:pt>
                <c:pt idx="106">
                  <c:v>0.21199999999999999</c:v>
                </c:pt>
                <c:pt idx="107">
                  <c:v>0.214</c:v>
                </c:pt>
                <c:pt idx="108">
                  <c:v>0.216</c:v>
                </c:pt>
                <c:pt idx="109">
                  <c:v>0.218</c:v>
                </c:pt>
                <c:pt idx="110">
                  <c:v>0.22</c:v>
                </c:pt>
                <c:pt idx="111">
                  <c:v>0.222</c:v>
                </c:pt>
                <c:pt idx="112">
                  <c:v>0.224</c:v>
                </c:pt>
                <c:pt idx="113">
                  <c:v>0.22600000000000001</c:v>
                </c:pt>
                <c:pt idx="114">
                  <c:v>0.22800000000000001</c:v>
                </c:pt>
                <c:pt idx="115">
                  <c:v>0.23</c:v>
                </c:pt>
                <c:pt idx="116">
                  <c:v>0.23200000000000001</c:v>
                </c:pt>
                <c:pt idx="117">
                  <c:v>0.23400000000000001</c:v>
                </c:pt>
                <c:pt idx="118">
                  <c:v>0.23599999999999999</c:v>
                </c:pt>
                <c:pt idx="119">
                  <c:v>0.23799999999999999</c:v>
                </c:pt>
                <c:pt idx="120">
                  <c:v>0.24</c:v>
                </c:pt>
                <c:pt idx="121">
                  <c:v>0.24199999999999999</c:v>
                </c:pt>
                <c:pt idx="122">
                  <c:v>0.24399999999999999</c:v>
                </c:pt>
                <c:pt idx="123">
                  <c:v>0.246</c:v>
                </c:pt>
                <c:pt idx="124">
                  <c:v>0.248</c:v>
                </c:pt>
                <c:pt idx="125">
                  <c:v>0.25</c:v>
                </c:pt>
                <c:pt idx="126">
                  <c:v>0.252</c:v>
                </c:pt>
                <c:pt idx="127">
                  <c:v>0.254</c:v>
                </c:pt>
                <c:pt idx="128">
                  <c:v>0.25600000000000001</c:v>
                </c:pt>
                <c:pt idx="129">
                  <c:v>0.25800000000000001</c:v>
                </c:pt>
                <c:pt idx="130">
                  <c:v>0.26</c:v>
                </c:pt>
                <c:pt idx="131">
                  <c:v>0.26200000000000001</c:v>
                </c:pt>
                <c:pt idx="132">
                  <c:v>0.26400000000000001</c:v>
                </c:pt>
                <c:pt idx="133">
                  <c:v>0.26600000000000001</c:v>
                </c:pt>
                <c:pt idx="134">
                  <c:v>0.26800000000000002</c:v>
                </c:pt>
                <c:pt idx="135">
                  <c:v>0.27</c:v>
                </c:pt>
                <c:pt idx="136">
                  <c:v>0.27200000000000002</c:v>
                </c:pt>
                <c:pt idx="137">
                  <c:v>0.27400000000000002</c:v>
                </c:pt>
                <c:pt idx="138">
                  <c:v>0.27600000000000002</c:v>
                </c:pt>
                <c:pt idx="139">
                  <c:v>0.27800000000000002</c:v>
                </c:pt>
                <c:pt idx="140">
                  <c:v>0.28000000000000003</c:v>
                </c:pt>
                <c:pt idx="141">
                  <c:v>0.28199999999999997</c:v>
                </c:pt>
                <c:pt idx="142">
                  <c:v>0.28399999999999997</c:v>
                </c:pt>
                <c:pt idx="143">
                  <c:v>0.28599999999999998</c:v>
                </c:pt>
                <c:pt idx="144">
                  <c:v>0.28799999999999998</c:v>
                </c:pt>
                <c:pt idx="145">
                  <c:v>0.28999999999999998</c:v>
                </c:pt>
                <c:pt idx="146">
                  <c:v>0.29199999999999998</c:v>
                </c:pt>
                <c:pt idx="147">
                  <c:v>0.29399999999999998</c:v>
                </c:pt>
                <c:pt idx="148">
                  <c:v>0.29599999999999999</c:v>
                </c:pt>
                <c:pt idx="149">
                  <c:v>0.29799999999999999</c:v>
                </c:pt>
                <c:pt idx="150">
                  <c:v>0.3</c:v>
                </c:pt>
                <c:pt idx="151">
                  <c:v>0.30199999999999999</c:v>
                </c:pt>
                <c:pt idx="152">
                  <c:v>0.30399999999999999</c:v>
                </c:pt>
                <c:pt idx="153">
                  <c:v>0.30599999999999999</c:v>
                </c:pt>
                <c:pt idx="154">
                  <c:v>0.308</c:v>
                </c:pt>
                <c:pt idx="155">
                  <c:v>0.31</c:v>
                </c:pt>
                <c:pt idx="156">
                  <c:v>0.312</c:v>
                </c:pt>
                <c:pt idx="157">
                  <c:v>0.314</c:v>
                </c:pt>
                <c:pt idx="158">
                  <c:v>0.316</c:v>
                </c:pt>
                <c:pt idx="159">
                  <c:v>0.318</c:v>
                </c:pt>
                <c:pt idx="160">
                  <c:v>0.32</c:v>
                </c:pt>
                <c:pt idx="161">
                  <c:v>0.32200000000000001</c:v>
                </c:pt>
                <c:pt idx="162">
                  <c:v>0.32400000000000001</c:v>
                </c:pt>
                <c:pt idx="163">
                  <c:v>0.32600000000000001</c:v>
                </c:pt>
                <c:pt idx="164">
                  <c:v>0.32800000000000001</c:v>
                </c:pt>
                <c:pt idx="165">
                  <c:v>0.33</c:v>
                </c:pt>
                <c:pt idx="166">
                  <c:v>0.33200000000000002</c:v>
                </c:pt>
                <c:pt idx="167">
                  <c:v>0.33400000000000002</c:v>
                </c:pt>
                <c:pt idx="168">
                  <c:v>0.33600000000000002</c:v>
                </c:pt>
                <c:pt idx="169">
                  <c:v>0.33800000000000002</c:v>
                </c:pt>
                <c:pt idx="170">
                  <c:v>0.34</c:v>
                </c:pt>
                <c:pt idx="171">
                  <c:v>0.34200000000000003</c:v>
                </c:pt>
                <c:pt idx="172">
                  <c:v>0.34399999999999997</c:v>
                </c:pt>
                <c:pt idx="173">
                  <c:v>0.34599999999999997</c:v>
                </c:pt>
                <c:pt idx="174">
                  <c:v>0.34799999999999998</c:v>
                </c:pt>
                <c:pt idx="175">
                  <c:v>0.35</c:v>
                </c:pt>
                <c:pt idx="176">
                  <c:v>0.35199999999999998</c:v>
                </c:pt>
                <c:pt idx="177">
                  <c:v>0.35399999999999998</c:v>
                </c:pt>
                <c:pt idx="178">
                  <c:v>0.35599999999999998</c:v>
                </c:pt>
                <c:pt idx="179">
                  <c:v>0.35799999999999998</c:v>
                </c:pt>
                <c:pt idx="180">
                  <c:v>0.36</c:v>
                </c:pt>
                <c:pt idx="181">
                  <c:v>0.36199999999999999</c:v>
                </c:pt>
                <c:pt idx="182">
                  <c:v>0.36399999999999999</c:v>
                </c:pt>
                <c:pt idx="183">
                  <c:v>0.36599999999999999</c:v>
                </c:pt>
                <c:pt idx="184">
                  <c:v>0.36799999999999999</c:v>
                </c:pt>
                <c:pt idx="185">
                  <c:v>0.37</c:v>
                </c:pt>
                <c:pt idx="186">
                  <c:v>0.372</c:v>
                </c:pt>
                <c:pt idx="187">
                  <c:v>0.374</c:v>
                </c:pt>
                <c:pt idx="188">
                  <c:v>0.376</c:v>
                </c:pt>
                <c:pt idx="189">
                  <c:v>0.378</c:v>
                </c:pt>
                <c:pt idx="190">
                  <c:v>0.38</c:v>
                </c:pt>
                <c:pt idx="191">
                  <c:v>0.38200000000000001</c:v>
                </c:pt>
                <c:pt idx="192">
                  <c:v>0.38400000000000001</c:v>
                </c:pt>
                <c:pt idx="193">
                  <c:v>0.38600000000000001</c:v>
                </c:pt>
                <c:pt idx="194">
                  <c:v>0.38800000000000001</c:v>
                </c:pt>
                <c:pt idx="195">
                  <c:v>0.39</c:v>
                </c:pt>
                <c:pt idx="196">
                  <c:v>0.39200000000000002</c:v>
                </c:pt>
                <c:pt idx="197">
                  <c:v>0.39400000000000002</c:v>
                </c:pt>
                <c:pt idx="198">
                  <c:v>0.39600000000000002</c:v>
                </c:pt>
                <c:pt idx="199">
                  <c:v>0.39800000000000002</c:v>
                </c:pt>
                <c:pt idx="200">
                  <c:v>0.4</c:v>
                </c:pt>
                <c:pt idx="201">
                  <c:v>0.40200000000000002</c:v>
                </c:pt>
                <c:pt idx="202">
                  <c:v>0.40400000000000003</c:v>
                </c:pt>
                <c:pt idx="203">
                  <c:v>0.40600000000000003</c:v>
                </c:pt>
                <c:pt idx="204">
                  <c:v>0.40799999999999997</c:v>
                </c:pt>
                <c:pt idx="205">
                  <c:v>0.41</c:v>
                </c:pt>
                <c:pt idx="206">
                  <c:v>0.41199999999999998</c:v>
                </c:pt>
                <c:pt idx="207">
                  <c:v>0.41399999999999998</c:v>
                </c:pt>
                <c:pt idx="208">
                  <c:v>0.41599999999999998</c:v>
                </c:pt>
                <c:pt idx="209">
                  <c:v>0.41799999999999998</c:v>
                </c:pt>
                <c:pt idx="210">
                  <c:v>0.42</c:v>
                </c:pt>
                <c:pt idx="211">
                  <c:v>0.42199999999999999</c:v>
                </c:pt>
                <c:pt idx="212">
                  <c:v>0.42399999999999999</c:v>
                </c:pt>
                <c:pt idx="213">
                  <c:v>0.42599999999999999</c:v>
                </c:pt>
                <c:pt idx="214">
                  <c:v>0.42799999999999999</c:v>
                </c:pt>
                <c:pt idx="215">
                  <c:v>0.43</c:v>
                </c:pt>
                <c:pt idx="216">
                  <c:v>0.432</c:v>
                </c:pt>
                <c:pt idx="217">
                  <c:v>0.434</c:v>
                </c:pt>
                <c:pt idx="218">
                  <c:v>0.436</c:v>
                </c:pt>
                <c:pt idx="219">
                  <c:v>0.438</c:v>
                </c:pt>
                <c:pt idx="220">
                  <c:v>0.44</c:v>
                </c:pt>
                <c:pt idx="221">
                  <c:v>0.442</c:v>
                </c:pt>
                <c:pt idx="222">
                  <c:v>0.44400000000000001</c:v>
                </c:pt>
                <c:pt idx="223">
                  <c:v>0.44600000000000001</c:v>
                </c:pt>
                <c:pt idx="224">
                  <c:v>0.44800000000000001</c:v>
                </c:pt>
                <c:pt idx="225">
                  <c:v>0.45</c:v>
                </c:pt>
                <c:pt idx="226">
                  <c:v>0.45200000000000001</c:v>
                </c:pt>
                <c:pt idx="227">
                  <c:v>0.45400000000000001</c:v>
                </c:pt>
                <c:pt idx="228">
                  <c:v>0.45600000000000002</c:v>
                </c:pt>
                <c:pt idx="229">
                  <c:v>0.45800000000000002</c:v>
                </c:pt>
                <c:pt idx="230">
                  <c:v>0.46</c:v>
                </c:pt>
                <c:pt idx="231">
                  <c:v>0.46200000000000002</c:v>
                </c:pt>
                <c:pt idx="232">
                  <c:v>0.46400000000000002</c:v>
                </c:pt>
                <c:pt idx="233">
                  <c:v>0.46600000000000003</c:v>
                </c:pt>
                <c:pt idx="234">
                  <c:v>0.46800000000000003</c:v>
                </c:pt>
                <c:pt idx="235">
                  <c:v>0.47</c:v>
                </c:pt>
                <c:pt idx="236">
                  <c:v>0.47199999999999998</c:v>
                </c:pt>
                <c:pt idx="237">
                  <c:v>0.47399999999999998</c:v>
                </c:pt>
                <c:pt idx="238">
                  <c:v>0.47599999999999998</c:v>
                </c:pt>
                <c:pt idx="239">
                  <c:v>0.47799999999999998</c:v>
                </c:pt>
                <c:pt idx="240">
                  <c:v>0.48</c:v>
                </c:pt>
                <c:pt idx="241">
                  <c:v>0.48199999999999998</c:v>
                </c:pt>
                <c:pt idx="242">
                  <c:v>0.48399999999999999</c:v>
                </c:pt>
                <c:pt idx="243">
                  <c:v>0.48599999999999999</c:v>
                </c:pt>
                <c:pt idx="244">
                  <c:v>0.48799999999999999</c:v>
                </c:pt>
                <c:pt idx="245">
                  <c:v>0.49</c:v>
                </c:pt>
                <c:pt idx="246">
                  <c:v>0.49199999999999999</c:v>
                </c:pt>
                <c:pt idx="247">
                  <c:v>0.49399999999999999</c:v>
                </c:pt>
                <c:pt idx="248">
                  <c:v>0.496</c:v>
                </c:pt>
                <c:pt idx="249">
                  <c:v>0.498</c:v>
                </c:pt>
                <c:pt idx="250">
                  <c:v>0.5</c:v>
                </c:pt>
                <c:pt idx="251">
                  <c:v>0.502</c:v>
                </c:pt>
                <c:pt idx="252">
                  <c:v>0.504</c:v>
                </c:pt>
                <c:pt idx="253">
                  <c:v>0.50600000000000001</c:v>
                </c:pt>
                <c:pt idx="254">
                  <c:v>0.50800000000000001</c:v>
                </c:pt>
                <c:pt idx="255">
                  <c:v>0.51</c:v>
                </c:pt>
                <c:pt idx="256">
                  <c:v>0.51200000000000001</c:v>
                </c:pt>
                <c:pt idx="257">
                  <c:v>0.51400000000000001</c:v>
                </c:pt>
                <c:pt idx="258">
                  <c:v>0.51600000000000001</c:v>
                </c:pt>
                <c:pt idx="259">
                  <c:v>0.51800000000000002</c:v>
                </c:pt>
                <c:pt idx="260">
                  <c:v>0.52</c:v>
                </c:pt>
                <c:pt idx="261">
                  <c:v>0.52200000000000002</c:v>
                </c:pt>
                <c:pt idx="262">
                  <c:v>0.52400000000000002</c:v>
                </c:pt>
                <c:pt idx="263">
                  <c:v>0.52600000000000002</c:v>
                </c:pt>
                <c:pt idx="264">
                  <c:v>0.52800000000000002</c:v>
                </c:pt>
                <c:pt idx="265">
                  <c:v>0.53</c:v>
                </c:pt>
                <c:pt idx="266">
                  <c:v>0.53200000000000003</c:v>
                </c:pt>
                <c:pt idx="267">
                  <c:v>0.53400000000000003</c:v>
                </c:pt>
                <c:pt idx="268">
                  <c:v>0.53600000000000003</c:v>
                </c:pt>
                <c:pt idx="269">
                  <c:v>0.53800000000000003</c:v>
                </c:pt>
                <c:pt idx="270">
                  <c:v>0.54</c:v>
                </c:pt>
                <c:pt idx="271">
                  <c:v>0.54200000000000004</c:v>
                </c:pt>
                <c:pt idx="272">
                  <c:v>0.54400000000000004</c:v>
                </c:pt>
                <c:pt idx="273">
                  <c:v>0.54600000000000004</c:v>
                </c:pt>
                <c:pt idx="274">
                  <c:v>0.54800000000000004</c:v>
                </c:pt>
                <c:pt idx="275">
                  <c:v>0.55000000000000004</c:v>
                </c:pt>
                <c:pt idx="276">
                  <c:v>0.55200000000000005</c:v>
                </c:pt>
                <c:pt idx="277">
                  <c:v>0.55400000000000005</c:v>
                </c:pt>
                <c:pt idx="278">
                  <c:v>0.55600000000000005</c:v>
                </c:pt>
                <c:pt idx="279">
                  <c:v>0.55800000000000005</c:v>
                </c:pt>
                <c:pt idx="280">
                  <c:v>0.56000000000000005</c:v>
                </c:pt>
                <c:pt idx="281">
                  <c:v>0.56200000000000006</c:v>
                </c:pt>
                <c:pt idx="282">
                  <c:v>0.56399999999999995</c:v>
                </c:pt>
                <c:pt idx="283">
                  <c:v>0.56599999999999995</c:v>
                </c:pt>
                <c:pt idx="284">
                  <c:v>0.56799999999999995</c:v>
                </c:pt>
                <c:pt idx="285">
                  <c:v>0.56999999999999995</c:v>
                </c:pt>
                <c:pt idx="286">
                  <c:v>0.57199999999999995</c:v>
                </c:pt>
                <c:pt idx="287">
                  <c:v>0.57399999999999995</c:v>
                </c:pt>
                <c:pt idx="288">
                  <c:v>0.57599999999999996</c:v>
                </c:pt>
                <c:pt idx="289">
                  <c:v>0.57799999999999996</c:v>
                </c:pt>
                <c:pt idx="290">
                  <c:v>0.57999999999999996</c:v>
                </c:pt>
                <c:pt idx="291">
                  <c:v>0.58199999999999996</c:v>
                </c:pt>
                <c:pt idx="292">
                  <c:v>0.58399999999999996</c:v>
                </c:pt>
                <c:pt idx="293">
                  <c:v>0.58599999999999997</c:v>
                </c:pt>
                <c:pt idx="294">
                  <c:v>0.58799999999999997</c:v>
                </c:pt>
                <c:pt idx="295">
                  <c:v>0.59</c:v>
                </c:pt>
                <c:pt idx="296">
                  <c:v>0.59199999999999997</c:v>
                </c:pt>
                <c:pt idx="297">
                  <c:v>0.59399999999999997</c:v>
                </c:pt>
                <c:pt idx="298">
                  <c:v>0.59599999999999997</c:v>
                </c:pt>
                <c:pt idx="299">
                  <c:v>0.59799999999999998</c:v>
                </c:pt>
                <c:pt idx="300">
                  <c:v>0.6</c:v>
                </c:pt>
                <c:pt idx="301">
                  <c:v>0.60199999999999998</c:v>
                </c:pt>
                <c:pt idx="302">
                  <c:v>0.60399999999999998</c:v>
                </c:pt>
                <c:pt idx="303">
                  <c:v>0.60599999999999998</c:v>
                </c:pt>
                <c:pt idx="304">
                  <c:v>0.60799999999999998</c:v>
                </c:pt>
                <c:pt idx="305">
                  <c:v>0.61</c:v>
                </c:pt>
                <c:pt idx="306">
                  <c:v>0.61199999999999999</c:v>
                </c:pt>
                <c:pt idx="307">
                  <c:v>0.61399999999999999</c:v>
                </c:pt>
                <c:pt idx="308">
                  <c:v>0.61599999999999999</c:v>
                </c:pt>
                <c:pt idx="309">
                  <c:v>0.61799999999999999</c:v>
                </c:pt>
                <c:pt idx="310">
                  <c:v>0.62</c:v>
                </c:pt>
                <c:pt idx="311">
                  <c:v>0.622</c:v>
                </c:pt>
                <c:pt idx="312">
                  <c:v>0.624</c:v>
                </c:pt>
                <c:pt idx="313">
                  <c:v>0.626</c:v>
                </c:pt>
                <c:pt idx="314">
                  <c:v>0.628</c:v>
                </c:pt>
                <c:pt idx="315">
                  <c:v>0.63</c:v>
                </c:pt>
                <c:pt idx="316">
                  <c:v>0.63200000000000001</c:v>
                </c:pt>
                <c:pt idx="317">
                  <c:v>0.63400000000000001</c:v>
                </c:pt>
                <c:pt idx="318">
                  <c:v>0.63600000000000001</c:v>
                </c:pt>
                <c:pt idx="319">
                  <c:v>0.63800000000000001</c:v>
                </c:pt>
                <c:pt idx="320">
                  <c:v>0.64</c:v>
                </c:pt>
                <c:pt idx="321">
                  <c:v>0.64200000000000002</c:v>
                </c:pt>
                <c:pt idx="322">
                  <c:v>0.64400000000000002</c:v>
                </c:pt>
                <c:pt idx="323">
                  <c:v>0.64600000000000002</c:v>
                </c:pt>
                <c:pt idx="324">
                  <c:v>0.64800000000000002</c:v>
                </c:pt>
                <c:pt idx="325">
                  <c:v>0.65</c:v>
                </c:pt>
                <c:pt idx="326">
                  <c:v>0.65200000000000002</c:v>
                </c:pt>
                <c:pt idx="327">
                  <c:v>0.65400000000000003</c:v>
                </c:pt>
                <c:pt idx="328">
                  <c:v>0.65600000000000003</c:v>
                </c:pt>
                <c:pt idx="329">
                  <c:v>0.65800000000000003</c:v>
                </c:pt>
                <c:pt idx="330">
                  <c:v>0.66</c:v>
                </c:pt>
                <c:pt idx="331">
                  <c:v>0.66200000000000003</c:v>
                </c:pt>
                <c:pt idx="332">
                  <c:v>0.66400000000000003</c:v>
                </c:pt>
                <c:pt idx="333">
                  <c:v>0.66600000000000004</c:v>
                </c:pt>
                <c:pt idx="334">
                  <c:v>0.66800000000000004</c:v>
                </c:pt>
                <c:pt idx="335">
                  <c:v>0.67</c:v>
                </c:pt>
                <c:pt idx="336">
                  <c:v>0.67200000000000004</c:v>
                </c:pt>
                <c:pt idx="337">
                  <c:v>0.67400000000000004</c:v>
                </c:pt>
                <c:pt idx="338">
                  <c:v>0.67600000000000005</c:v>
                </c:pt>
                <c:pt idx="339">
                  <c:v>0.67800000000000005</c:v>
                </c:pt>
                <c:pt idx="340">
                  <c:v>0.68</c:v>
                </c:pt>
                <c:pt idx="341">
                  <c:v>0.68200000000000005</c:v>
                </c:pt>
                <c:pt idx="342">
                  <c:v>0.68400000000000005</c:v>
                </c:pt>
                <c:pt idx="343">
                  <c:v>0.68600000000000005</c:v>
                </c:pt>
                <c:pt idx="344">
                  <c:v>0.68799999999999994</c:v>
                </c:pt>
                <c:pt idx="345">
                  <c:v>0.69</c:v>
                </c:pt>
                <c:pt idx="346">
                  <c:v>0.69199999999999995</c:v>
                </c:pt>
                <c:pt idx="347">
                  <c:v>0.69399999999999995</c:v>
                </c:pt>
                <c:pt idx="348">
                  <c:v>0.69599999999999995</c:v>
                </c:pt>
                <c:pt idx="349">
                  <c:v>0.69799999999999995</c:v>
                </c:pt>
                <c:pt idx="350">
                  <c:v>0.7</c:v>
                </c:pt>
                <c:pt idx="351">
                  <c:v>0.70199999999999996</c:v>
                </c:pt>
                <c:pt idx="352">
                  <c:v>0.70399999999999996</c:v>
                </c:pt>
                <c:pt idx="353">
                  <c:v>0.70599999999999996</c:v>
                </c:pt>
                <c:pt idx="354">
                  <c:v>0.70799999999999996</c:v>
                </c:pt>
                <c:pt idx="355">
                  <c:v>0.71</c:v>
                </c:pt>
                <c:pt idx="356">
                  <c:v>0.71199999999999997</c:v>
                </c:pt>
                <c:pt idx="357">
                  <c:v>0.71399999999999997</c:v>
                </c:pt>
                <c:pt idx="358">
                  <c:v>0.71599999999999997</c:v>
                </c:pt>
                <c:pt idx="359">
                  <c:v>0.71799999999999997</c:v>
                </c:pt>
                <c:pt idx="360">
                  <c:v>0.72</c:v>
                </c:pt>
                <c:pt idx="361">
                  <c:v>0.72199999999999998</c:v>
                </c:pt>
                <c:pt idx="362">
                  <c:v>0.72399999999999998</c:v>
                </c:pt>
                <c:pt idx="363">
                  <c:v>0.72599999999999998</c:v>
                </c:pt>
                <c:pt idx="364">
                  <c:v>0.72799999999999998</c:v>
                </c:pt>
                <c:pt idx="365">
                  <c:v>0.73</c:v>
                </c:pt>
                <c:pt idx="366">
                  <c:v>0.73199999999999998</c:v>
                </c:pt>
                <c:pt idx="367">
                  <c:v>0.73399999999999999</c:v>
                </c:pt>
                <c:pt idx="368">
                  <c:v>0.73599999999999999</c:v>
                </c:pt>
                <c:pt idx="369">
                  <c:v>0.73799999999999999</c:v>
                </c:pt>
                <c:pt idx="370">
                  <c:v>0.74</c:v>
                </c:pt>
                <c:pt idx="371">
                  <c:v>0.74199999999999999</c:v>
                </c:pt>
                <c:pt idx="372">
                  <c:v>0.74399999999999999</c:v>
                </c:pt>
                <c:pt idx="373">
                  <c:v>0.746</c:v>
                </c:pt>
                <c:pt idx="374">
                  <c:v>0.748</c:v>
                </c:pt>
                <c:pt idx="375">
                  <c:v>0.75</c:v>
                </c:pt>
                <c:pt idx="376">
                  <c:v>0.752</c:v>
                </c:pt>
                <c:pt idx="377">
                  <c:v>0.754</c:v>
                </c:pt>
                <c:pt idx="378">
                  <c:v>0.75600000000000001</c:v>
                </c:pt>
                <c:pt idx="379">
                  <c:v>0.75800000000000001</c:v>
                </c:pt>
                <c:pt idx="380">
                  <c:v>0.76</c:v>
                </c:pt>
                <c:pt idx="381">
                  <c:v>0.76200000000000001</c:v>
                </c:pt>
                <c:pt idx="382">
                  <c:v>0.76400000000000001</c:v>
                </c:pt>
                <c:pt idx="383">
                  <c:v>0.76600000000000001</c:v>
                </c:pt>
                <c:pt idx="384">
                  <c:v>0.76800000000000002</c:v>
                </c:pt>
                <c:pt idx="385">
                  <c:v>0.77</c:v>
                </c:pt>
                <c:pt idx="386">
                  <c:v>0.77200000000000002</c:v>
                </c:pt>
                <c:pt idx="387">
                  <c:v>0.77400000000000002</c:v>
                </c:pt>
                <c:pt idx="388">
                  <c:v>0.77600000000000002</c:v>
                </c:pt>
                <c:pt idx="389">
                  <c:v>0.77800000000000002</c:v>
                </c:pt>
                <c:pt idx="390">
                  <c:v>0.78</c:v>
                </c:pt>
                <c:pt idx="391">
                  <c:v>0.78200000000000003</c:v>
                </c:pt>
                <c:pt idx="392">
                  <c:v>0.78400000000000003</c:v>
                </c:pt>
                <c:pt idx="393">
                  <c:v>0.78600000000000003</c:v>
                </c:pt>
                <c:pt idx="394">
                  <c:v>0.78800000000000003</c:v>
                </c:pt>
                <c:pt idx="395">
                  <c:v>0.79</c:v>
                </c:pt>
                <c:pt idx="396">
                  <c:v>0.79200000000000004</c:v>
                </c:pt>
                <c:pt idx="397">
                  <c:v>0.79400000000000004</c:v>
                </c:pt>
                <c:pt idx="398">
                  <c:v>0.79600000000000004</c:v>
                </c:pt>
                <c:pt idx="399">
                  <c:v>0.79800000000000004</c:v>
                </c:pt>
                <c:pt idx="400">
                  <c:v>0.8</c:v>
                </c:pt>
                <c:pt idx="401">
                  <c:v>0.80200000000000005</c:v>
                </c:pt>
                <c:pt idx="402">
                  <c:v>0.80400000000000005</c:v>
                </c:pt>
                <c:pt idx="403">
                  <c:v>0.80600000000000005</c:v>
                </c:pt>
                <c:pt idx="404">
                  <c:v>0.80800000000000005</c:v>
                </c:pt>
                <c:pt idx="405">
                  <c:v>0.81</c:v>
                </c:pt>
                <c:pt idx="406">
                  <c:v>0.81200000000000006</c:v>
                </c:pt>
                <c:pt idx="407">
                  <c:v>0.81399999999999995</c:v>
                </c:pt>
                <c:pt idx="408">
                  <c:v>0.81599999999999995</c:v>
                </c:pt>
                <c:pt idx="409">
                  <c:v>0.81799999999999995</c:v>
                </c:pt>
                <c:pt idx="410">
                  <c:v>0.82</c:v>
                </c:pt>
                <c:pt idx="411">
                  <c:v>0.82199999999999995</c:v>
                </c:pt>
                <c:pt idx="412">
                  <c:v>0.82399999999999995</c:v>
                </c:pt>
                <c:pt idx="413">
                  <c:v>0.82599999999999996</c:v>
                </c:pt>
                <c:pt idx="414">
                  <c:v>0.82799999999999996</c:v>
                </c:pt>
                <c:pt idx="415">
                  <c:v>0.83</c:v>
                </c:pt>
                <c:pt idx="416">
                  <c:v>0.83199999999999996</c:v>
                </c:pt>
                <c:pt idx="417">
                  <c:v>0.83399999999999996</c:v>
                </c:pt>
                <c:pt idx="418">
                  <c:v>0.83599999999999997</c:v>
                </c:pt>
                <c:pt idx="419">
                  <c:v>0.83799999999999997</c:v>
                </c:pt>
                <c:pt idx="420">
                  <c:v>0.84</c:v>
                </c:pt>
                <c:pt idx="421">
                  <c:v>0.84199999999999997</c:v>
                </c:pt>
                <c:pt idx="422">
                  <c:v>0.84399999999999997</c:v>
                </c:pt>
                <c:pt idx="423">
                  <c:v>0.84599999999999997</c:v>
                </c:pt>
                <c:pt idx="424">
                  <c:v>0.84799999999999998</c:v>
                </c:pt>
                <c:pt idx="425">
                  <c:v>0.85</c:v>
                </c:pt>
                <c:pt idx="426">
                  <c:v>0.85199999999999998</c:v>
                </c:pt>
                <c:pt idx="427">
                  <c:v>0.85399999999999998</c:v>
                </c:pt>
                <c:pt idx="428">
                  <c:v>0.85599999999999998</c:v>
                </c:pt>
                <c:pt idx="429">
                  <c:v>0.85799999999999998</c:v>
                </c:pt>
                <c:pt idx="430">
                  <c:v>0.86</c:v>
                </c:pt>
                <c:pt idx="431">
                  <c:v>0.86199999999999999</c:v>
                </c:pt>
                <c:pt idx="432">
                  <c:v>0.86399999999999999</c:v>
                </c:pt>
                <c:pt idx="433">
                  <c:v>0.86599999999999999</c:v>
                </c:pt>
                <c:pt idx="434">
                  <c:v>0.86799999999999999</c:v>
                </c:pt>
                <c:pt idx="435">
                  <c:v>0.87</c:v>
                </c:pt>
                <c:pt idx="436">
                  <c:v>0.872</c:v>
                </c:pt>
                <c:pt idx="437">
                  <c:v>0.874</c:v>
                </c:pt>
                <c:pt idx="438">
                  <c:v>0.876</c:v>
                </c:pt>
                <c:pt idx="439">
                  <c:v>0.878</c:v>
                </c:pt>
                <c:pt idx="440">
                  <c:v>0.88</c:v>
                </c:pt>
                <c:pt idx="441">
                  <c:v>0.88200000000000001</c:v>
                </c:pt>
                <c:pt idx="442">
                  <c:v>0.88400000000000001</c:v>
                </c:pt>
                <c:pt idx="443">
                  <c:v>0.88600000000000001</c:v>
                </c:pt>
                <c:pt idx="444">
                  <c:v>0.88800000000000001</c:v>
                </c:pt>
                <c:pt idx="445">
                  <c:v>0.89</c:v>
                </c:pt>
                <c:pt idx="446">
                  <c:v>0.89200000000000002</c:v>
                </c:pt>
                <c:pt idx="447">
                  <c:v>0.89400000000000002</c:v>
                </c:pt>
                <c:pt idx="448">
                  <c:v>0.89600000000000002</c:v>
                </c:pt>
                <c:pt idx="449">
                  <c:v>0.89800000000000002</c:v>
                </c:pt>
                <c:pt idx="450">
                  <c:v>0.9</c:v>
                </c:pt>
                <c:pt idx="451">
                  <c:v>0.90200000000000002</c:v>
                </c:pt>
                <c:pt idx="452">
                  <c:v>0.90400000000000003</c:v>
                </c:pt>
                <c:pt idx="453">
                  <c:v>0.90600000000000003</c:v>
                </c:pt>
                <c:pt idx="454">
                  <c:v>0.90800000000000003</c:v>
                </c:pt>
                <c:pt idx="455">
                  <c:v>0.91</c:v>
                </c:pt>
                <c:pt idx="456">
                  <c:v>0.91200000000000003</c:v>
                </c:pt>
                <c:pt idx="457">
                  <c:v>0.91400000000000003</c:v>
                </c:pt>
                <c:pt idx="458">
                  <c:v>0.91600000000000004</c:v>
                </c:pt>
                <c:pt idx="459">
                  <c:v>0.91800000000000004</c:v>
                </c:pt>
                <c:pt idx="460">
                  <c:v>0.92</c:v>
                </c:pt>
                <c:pt idx="461">
                  <c:v>0.92200000000000004</c:v>
                </c:pt>
                <c:pt idx="462">
                  <c:v>0.92400000000000004</c:v>
                </c:pt>
                <c:pt idx="463">
                  <c:v>0.92600000000000005</c:v>
                </c:pt>
                <c:pt idx="464">
                  <c:v>0.92800000000000005</c:v>
                </c:pt>
                <c:pt idx="465">
                  <c:v>0.93</c:v>
                </c:pt>
                <c:pt idx="466">
                  <c:v>0.93200000000000005</c:v>
                </c:pt>
                <c:pt idx="467">
                  <c:v>0.93400000000000005</c:v>
                </c:pt>
                <c:pt idx="468">
                  <c:v>0.93600000000000005</c:v>
                </c:pt>
                <c:pt idx="469">
                  <c:v>0.93799999999999994</c:v>
                </c:pt>
                <c:pt idx="470">
                  <c:v>0.94</c:v>
                </c:pt>
                <c:pt idx="471">
                  <c:v>0.94199999999999995</c:v>
                </c:pt>
                <c:pt idx="472">
                  <c:v>0.94399999999999995</c:v>
                </c:pt>
                <c:pt idx="473">
                  <c:v>0.94599999999999995</c:v>
                </c:pt>
                <c:pt idx="474">
                  <c:v>0.94799999999999995</c:v>
                </c:pt>
                <c:pt idx="475">
                  <c:v>0.95</c:v>
                </c:pt>
                <c:pt idx="476">
                  <c:v>0.95199999999999996</c:v>
                </c:pt>
                <c:pt idx="477">
                  <c:v>0.95399999999999996</c:v>
                </c:pt>
                <c:pt idx="478">
                  <c:v>0.95599999999999996</c:v>
                </c:pt>
                <c:pt idx="479">
                  <c:v>0.95799999999999996</c:v>
                </c:pt>
                <c:pt idx="480">
                  <c:v>0.96</c:v>
                </c:pt>
                <c:pt idx="481">
                  <c:v>0.96199999999999997</c:v>
                </c:pt>
                <c:pt idx="482">
                  <c:v>0.96399999999999997</c:v>
                </c:pt>
                <c:pt idx="483">
                  <c:v>0.96599999999999997</c:v>
                </c:pt>
                <c:pt idx="484">
                  <c:v>0.96799999999999997</c:v>
                </c:pt>
                <c:pt idx="485">
                  <c:v>0.97</c:v>
                </c:pt>
                <c:pt idx="486">
                  <c:v>0.97199999999999998</c:v>
                </c:pt>
                <c:pt idx="487">
                  <c:v>0.97399999999999998</c:v>
                </c:pt>
                <c:pt idx="488">
                  <c:v>0.97599999999999998</c:v>
                </c:pt>
                <c:pt idx="489">
                  <c:v>0.97799999999999998</c:v>
                </c:pt>
                <c:pt idx="490">
                  <c:v>0.98</c:v>
                </c:pt>
                <c:pt idx="491">
                  <c:v>0.98199999999999998</c:v>
                </c:pt>
                <c:pt idx="492">
                  <c:v>0.98399999999999999</c:v>
                </c:pt>
                <c:pt idx="493">
                  <c:v>0.98599999999999999</c:v>
                </c:pt>
                <c:pt idx="494">
                  <c:v>0.98799999999999999</c:v>
                </c:pt>
                <c:pt idx="495">
                  <c:v>0.99</c:v>
                </c:pt>
                <c:pt idx="496">
                  <c:v>0.99199999999999999</c:v>
                </c:pt>
                <c:pt idx="497">
                  <c:v>0.99399999999999999</c:v>
                </c:pt>
                <c:pt idx="498">
                  <c:v>0.996</c:v>
                </c:pt>
                <c:pt idx="499">
                  <c:v>0.998</c:v>
                </c:pt>
                <c:pt idx="500">
                  <c:v>1</c:v>
                </c:pt>
                <c:pt idx="501">
                  <c:v>1.002</c:v>
                </c:pt>
                <c:pt idx="502">
                  <c:v>1.004</c:v>
                </c:pt>
                <c:pt idx="503">
                  <c:v>1.006</c:v>
                </c:pt>
                <c:pt idx="504">
                  <c:v>1.008</c:v>
                </c:pt>
                <c:pt idx="505">
                  <c:v>1.01</c:v>
                </c:pt>
                <c:pt idx="506">
                  <c:v>1.012</c:v>
                </c:pt>
                <c:pt idx="507">
                  <c:v>1.014</c:v>
                </c:pt>
                <c:pt idx="508">
                  <c:v>1.016</c:v>
                </c:pt>
                <c:pt idx="509">
                  <c:v>1.018</c:v>
                </c:pt>
                <c:pt idx="510">
                  <c:v>1.02</c:v>
                </c:pt>
                <c:pt idx="511">
                  <c:v>1.022</c:v>
                </c:pt>
                <c:pt idx="512">
                  <c:v>1.024</c:v>
                </c:pt>
                <c:pt idx="513">
                  <c:v>1.026</c:v>
                </c:pt>
                <c:pt idx="514">
                  <c:v>1.028</c:v>
                </c:pt>
                <c:pt idx="515">
                  <c:v>1.03</c:v>
                </c:pt>
                <c:pt idx="516">
                  <c:v>1.032</c:v>
                </c:pt>
                <c:pt idx="517">
                  <c:v>1.034</c:v>
                </c:pt>
                <c:pt idx="518">
                  <c:v>1.036</c:v>
                </c:pt>
                <c:pt idx="519">
                  <c:v>1.038</c:v>
                </c:pt>
                <c:pt idx="520">
                  <c:v>1.04</c:v>
                </c:pt>
                <c:pt idx="521">
                  <c:v>1.042</c:v>
                </c:pt>
                <c:pt idx="522">
                  <c:v>1.044</c:v>
                </c:pt>
                <c:pt idx="523">
                  <c:v>1.046</c:v>
                </c:pt>
                <c:pt idx="524">
                  <c:v>1.048</c:v>
                </c:pt>
                <c:pt idx="525">
                  <c:v>1.05</c:v>
                </c:pt>
                <c:pt idx="526">
                  <c:v>1.052</c:v>
                </c:pt>
                <c:pt idx="527">
                  <c:v>1.054</c:v>
                </c:pt>
                <c:pt idx="528">
                  <c:v>1.056</c:v>
                </c:pt>
                <c:pt idx="529">
                  <c:v>1.0580000000000001</c:v>
                </c:pt>
                <c:pt idx="530">
                  <c:v>1.06</c:v>
                </c:pt>
                <c:pt idx="531">
                  <c:v>1.0620000000000001</c:v>
                </c:pt>
                <c:pt idx="532">
                  <c:v>1.0640000000000001</c:v>
                </c:pt>
                <c:pt idx="533">
                  <c:v>1.0660000000000001</c:v>
                </c:pt>
                <c:pt idx="534">
                  <c:v>1.0680000000000001</c:v>
                </c:pt>
                <c:pt idx="535">
                  <c:v>1.07</c:v>
                </c:pt>
                <c:pt idx="536">
                  <c:v>1.0720000000000001</c:v>
                </c:pt>
                <c:pt idx="537">
                  <c:v>1.0740000000000001</c:v>
                </c:pt>
                <c:pt idx="538">
                  <c:v>1.0760000000000001</c:v>
                </c:pt>
                <c:pt idx="539">
                  <c:v>1.0780000000000001</c:v>
                </c:pt>
                <c:pt idx="540">
                  <c:v>1.08</c:v>
                </c:pt>
                <c:pt idx="541">
                  <c:v>1.0820000000000001</c:v>
                </c:pt>
                <c:pt idx="542">
                  <c:v>1.0840000000000001</c:v>
                </c:pt>
                <c:pt idx="543">
                  <c:v>1.0860000000000001</c:v>
                </c:pt>
                <c:pt idx="544">
                  <c:v>1.0880000000000001</c:v>
                </c:pt>
                <c:pt idx="545">
                  <c:v>1.0900000000000001</c:v>
                </c:pt>
                <c:pt idx="546">
                  <c:v>1.0920000000000001</c:v>
                </c:pt>
                <c:pt idx="547">
                  <c:v>1.0940000000000001</c:v>
                </c:pt>
                <c:pt idx="548">
                  <c:v>1.0960000000000001</c:v>
                </c:pt>
                <c:pt idx="549">
                  <c:v>1.0980000000000001</c:v>
                </c:pt>
                <c:pt idx="550">
                  <c:v>1.1000000000000001</c:v>
                </c:pt>
                <c:pt idx="551">
                  <c:v>1.1020000000000001</c:v>
                </c:pt>
                <c:pt idx="552">
                  <c:v>1.1040000000000001</c:v>
                </c:pt>
                <c:pt idx="553">
                  <c:v>1.1060000000000001</c:v>
                </c:pt>
                <c:pt idx="554">
                  <c:v>1.1080000000000001</c:v>
                </c:pt>
                <c:pt idx="555">
                  <c:v>1.1100000000000001</c:v>
                </c:pt>
                <c:pt idx="556">
                  <c:v>1.1120000000000001</c:v>
                </c:pt>
                <c:pt idx="557">
                  <c:v>1.1140000000000001</c:v>
                </c:pt>
                <c:pt idx="558">
                  <c:v>1.1160000000000001</c:v>
                </c:pt>
                <c:pt idx="559">
                  <c:v>1.1180000000000001</c:v>
                </c:pt>
                <c:pt idx="560">
                  <c:v>1.1200000000000001</c:v>
                </c:pt>
                <c:pt idx="561">
                  <c:v>1.1220000000000001</c:v>
                </c:pt>
                <c:pt idx="562">
                  <c:v>1.1240000000000001</c:v>
                </c:pt>
                <c:pt idx="563">
                  <c:v>1.1259999999999999</c:v>
                </c:pt>
                <c:pt idx="564">
                  <c:v>1.1279999999999999</c:v>
                </c:pt>
                <c:pt idx="565">
                  <c:v>1.1299999999999999</c:v>
                </c:pt>
                <c:pt idx="566">
                  <c:v>1.1319999999999999</c:v>
                </c:pt>
                <c:pt idx="567">
                  <c:v>1.1339999999999999</c:v>
                </c:pt>
                <c:pt idx="568">
                  <c:v>1.1359999999999999</c:v>
                </c:pt>
                <c:pt idx="569">
                  <c:v>1.1379999999999999</c:v>
                </c:pt>
                <c:pt idx="570">
                  <c:v>1.1399999999999999</c:v>
                </c:pt>
                <c:pt idx="571">
                  <c:v>1.1419999999999999</c:v>
                </c:pt>
                <c:pt idx="572">
                  <c:v>1.1439999999999999</c:v>
                </c:pt>
                <c:pt idx="573">
                  <c:v>1.1459999999999999</c:v>
                </c:pt>
                <c:pt idx="574">
                  <c:v>1.1479999999999999</c:v>
                </c:pt>
                <c:pt idx="575">
                  <c:v>1.1499999999999999</c:v>
                </c:pt>
                <c:pt idx="576">
                  <c:v>1.1519999999999999</c:v>
                </c:pt>
                <c:pt idx="577">
                  <c:v>1.1539999999999999</c:v>
                </c:pt>
                <c:pt idx="578">
                  <c:v>1.1559999999999999</c:v>
                </c:pt>
                <c:pt idx="579">
                  <c:v>1.1579999999999999</c:v>
                </c:pt>
                <c:pt idx="580">
                  <c:v>1.1599999999999999</c:v>
                </c:pt>
                <c:pt idx="581">
                  <c:v>1.1619999999999999</c:v>
                </c:pt>
                <c:pt idx="582">
                  <c:v>1.1639999999999999</c:v>
                </c:pt>
                <c:pt idx="583">
                  <c:v>1.1659999999999999</c:v>
                </c:pt>
                <c:pt idx="584">
                  <c:v>1.1679999999999999</c:v>
                </c:pt>
                <c:pt idx="585">
                  <c:v>1.17</c:v>
                </c:pt>
                <c:pt idx="586">
                  <c:v>1.1719999999999999</c:v>
                </c:pt>
                <c:pt idx="587">
                  <c:v>1.1739999999999999</c:v>
                </c:pt>
                <c:pt idx="588">
                  <c:v>1.1759999999999999</c:v>
                </c:pt>
                <c:pt idx="589">
                  <c:v>1.1779999999999999</c:v>
                </c:pt>
                <c:pt idx="590">
                  <c:v>1.18</c:v>
                </c:pt>
                <c:pt idx="591">
                  <c:v>1.1819999999999999</c:v>
                </c:pt>
                <c:pt idx="592">
                  <c:v>1.1839999999999999</c:v>
                </c:pt>
                <c:pt idx="593">
                  <c:v>1.1859999999999999</c:v>
                </c:pt>
                <c:pt idx="594">
                  <c:v>1.1879999999999999</c:v>
                </c:pt>
                <c:pt idx="595">
                  <c:v>1.19</c:v>
                </c:pt>
                <c:pt idx="596">
                  <c:v>1.1919999999999999</c:v>
                </c:pt>
                <c:pt idx="597">
                  <c:v>1.194</c:v>
                </c:pt>
                <c:pt idx="598">
                  <c:v>1.196</c:v>
                </c:pt>
                <c:pt idx="599">
                  <c:v>1.198</c:v>
                </c:pt>
                <c:pt idx="600">
                  <c:v>1.2</c:v>
                </c:pt>
                <c:pt idx="601">
                  <c:v>1.202</c:v>
                </c:pt>
                <c:pt idx="602">
                  <c:v>1.204</c:v>
                </c:pt>
                <c:pt idx="603">
                  <c:v>1.206</c:v>
                </c:pt>
                <c:pt idx="604">
                  <c:v>1.208</c:v>
                </c:pt>
                <c:pt idx="605">
                  <c:v>1.21</c:v>
                </c:pt>
                <c:pt idx="606">
                  <c:v>1.212</c:v>
                </c:pt>
                <c:pt idx="607">
                  <c:v>1.214</c:v>
                </c:pt>
                <c:pt idx="608">
                  <c:v>1.216</c:v>
                </c:pt>
                <c:pt idx="609">
                  <c:v>1.218</c:v>
                </c:pt>
                <c:pt idx="610">
                  <c:v>1.22</c:v>
                </c:pt>
                <c:pt idx="611">
                  <c:v>1.222</c:v>
                </c:pt>
                <c:pt idx="612">
                  <c:v>1.224</c:v>
                </c:pt>
                <c:pt idx="613">
                  <c:v>1.226</c:v>
                </c:pt>
                <c:pt idx="614">
                  <c:v>1.228</c:v>
                </c:pt>
                <c:pt idx="615">
                  <c:v>1.23</c:v>
                </c:pt>
                <c:pt idx="616">
                  <c:v>1.232</c:v>
                </c:pt>
                <c:pt idx="617">
                  <c:v>1.234</c:v>
                </c:pt>
                <c:pt idx="618">
                  <c:v>1.236</c:v>
                </c:pt>
                <c:pt idx="619">
                  <c:v>1.238</c:v>
                </c:pt>
                <c:pt idx="620">
                  <c:v>1.24</c:v>
                </c:pt>
                <c:pt idx="621">
                  <c:v>1.242</c:v>
                </c:pt>
                <c:pt idx="622">
                  <c:v>1.244</c:v>
                </c:pt>
                <c:pt idx="623">
                  <c:v>1.246</c:v>
                </c:pt>
                <c:pt idx="624">
                  <c:v>1.248</c:v>
                </c:pt>
                <c:pt idx="625">
                  <c:v>1.25</c:v>
                </c:pt>
                <c:pt idx="626">
                  <c:v>1.252</c:v>
                </c:pt>
                <c:pt idx="627">
                  <c:v>1.254</c:v>
                </c:pt>
                <c:pt idx="628">
                  <c:v>1.256</c:v>
                </c:pt>
                <c:pt idx="629">
                  <c:v>1.258</c:v>
                </c:pt>
                <c:pt idx="630">
                  <c:v>1.26</c:v>
                </c:pt>
                <c:pt idx="631">
                  <c:v>1.262</c:v>
                </c:pt>
                <c:pt idx="632">
                  <c:v>1.264</c:v>
                </c:pt>
                <c:pt idx="633">
                  <c:v>1.266</c:v>
                </c:pt>
                <c:pt idx="634">
                  <c:v>1.268</c:v>
                </c:pt>
                <c:pt idx="635">
                  <c:v>1.27</c:v>
                </c:pt>
                <c:pt idx="636">
                  <c:v>1.272</c:v>
                </c:pt>
                <c:pt idx="637">
                  <c:v>1.274</c:v>
                </c:pt>
                <c:pt idx="638">
                  <c:v>1.276</c:v>
                </c:pt>
                <c:pt idx="639">
                  <c:v>1.278</c:v>
                </c:pt>
                <c:pt idx="640">
                  <c:v>1.28</c:v>
                </c:pt>
                <c:pt idx="641">
                  <c:v>1.282</c:v>
                </c:pt>
                <c:pt idx="642">
                  <c:v>1.284</c:v>
                </c:pt>
                <c:pt idx="643">
                  <c:v>1.286</c:v>
                </c:pt>
                <c:pt idx="644">
                  <c:v>1.288</c:v>
                </c:pt>
                <c:pt idx="645">
                  <c:v>1.29</c:v>
                </c:pt>
                <c:pt idx="646">
                  <c:v>1.292</c:v>
                </c:pt>
                <c:pt idx="647">
                  <c:v>1.294</c:v>
                </c:pt>
                <c:pt idx="648">
                  <c:v>1.296</c:v>
                </c:pt>
                <c:pt idx="649">
                  <c:v>1.298</c:v>
                </c:pt>
                <c:pt idx="650">
                  <c:v>1.3</c:v>
                </c:pt>
                <c:pt idx="651">
                  <c:v>1.302</c:v>
                </c:pt>
                <c:pt idx="652">
                  <c:v>1.304</c:v>
                </c:pt>
                <c:pt idx="653">
                  <c:v>1.306</c:v>
                </c:pt>
                <c:pt idx="654">
                  <c:v>1.3080000000000001</c:v>
                </c:pt>
                <c:pt idx="655">
                  <c:v>1.31</c:v>
                </c:pt>
                <c:pt idx="656">
                  <c:v>1.3120000000000001</c:v>
                </c:pt>
                <c:pt idx="657">
                  <c:v>1.3140000000000001</c:v>
                </c:pt>
                <c:pt idx="658">
                  <c:v>1.3160000000000001</c:v>
                </c:pt>
                <c:pt idx="659">
                  <c:v>1.3180000000000001</c:v>
                </c:pt>
                <c:pt idx="660">
                  <c:v>1.32</c:v>
                </c:pt>
                <c:pt idx="661">
                  <c:v>1.3220000000000001</c:v>
                </c:pt>
                <c:pt idx="662">
                  <c:v>1.3240000000000001</c:v>
                </c:pt>
                <c:pt idx="663">
                  <c:v>1.3260000000000001</c:v>
                </c:pt>
                <c:pt idx="664">
                  <c:v>1.3280000000000001</c:v>
                </c:pt>
                <c:pt idx="665">
                  <c:v>1.33</c:v>
                </c:pt>
                <c:pt idx="666">
                  <c:v>1.3320000000000001</c:v>
                </c:pt>
                <c:pt idx="667">
                  <c:v>1.3340000000000001</c:v>
                </c:pt>
                <c:pt idx="668">
                  <c:v>1.3360000000000001</c:v>
                </c:pt>
                <c:pt idx="669">
                  <c:v>1.3380000000000001</c:v>
                </c:pt>
                <c:pt idx="670">
                  <c:v>1.34</c:v>
                </c:pt>
                <c:pt idx="671">
                  <c:v>1.3420000000000001</c:v>
                </c:pt>
                <c:pt idx="672">
                  <c:v>1.3440000000000001</c:v>
                </c:pt>
                <c:pt idx="673">
                  <c:v>1.3460000000000001</c:v>
                </c:pt>
                <c:pt idx="674">
                  <c:v>1.3480000000000001</c:v>
                </c:pt>
                <c:pt idx="675">
                  <c:v>1.35</c:v>
                </c:pt>
                <c:pt idx="676">
                  <c:v>1.3520000000000001</c:v>
                </c:pt>
                <c:pt idx="677">
                  <c:v>1.3540000000000001</c:v>
                </c:pt>
                <c:pt idx="678">
                  <c:v>1.3560000000000001</c:v>
                </c:pt>
                <c:pt idx="679">
                  <c:v>1.3580000000000001</c:v>
                </c:pt>
                <c:pt idx="680">
                  <c:v>1.36</c:v>
                </c:pt>
                <c:pt idx="681">
                  <c:v>1.3620000000000001</c:v>
                </c:pt>
                <c:pt idx="682">
                  <c:v>1.3640000000000001</c:v>
                </c:pt>
                <c:pt idx="683">
                  <c:v>1.3660000000000001</c:v>
                </c:pt>
                <c:pt idx="684">
                  <c:v>1.3680000000000001</c:v>
                </c:pt>
                <c:pt idx="685">
                  <c:v>1.37</c:v>
                </c:pt>
                <c:pt idx="686">
                  <c:v>1.3720000000000001</c:v>
                </c:pt>
                <c:pt idx="687">
                  <c:v>1.3740000000000001</c:v>
                </c:pt>
                <c:pt idx="688">
                  <c:v>1.3759999999999999</c:v>
                </c:pt>
                <c:pt idx="689">
                  <c:v>1.3779999999999999</c:v>
                </c:pt>
                <c:pt idx="690">
                  <c:v>1.38</c:v>
                </c:pt>
                <c:pt idx="691">
                  <c:v>1.3819999999999999</c:v>
                </c:pt>
                <c:pt idx="692">
                  <c:v>1.3839999999999999</c:v>
                </c:pt>
                <c:pt idx="693">
                  <c:v>1.3859999999999999</c:v>
                </c:pt>
                <c:pt idx="694">
                  <c:v>1.3879999999999999</c:v>
                </c:pt>
                <c:pt idx="695">
                  <c:v>1.39</c:v>
                </c:pt>
                <c:pt idx="696">
                  <c:v>1.3919999999999999</c:v>
                </c:pt>
                <c:pt idx="697">
                  <c:v>1.3939999999999999</c:v>
                </c:pt>
                <c:pt idx="698">
                  <c:v>1.3959999999999999</c:v>
                </c:pt>
                <c:pt idx="699">
                  <c:v>1.3979999999999999</c:v>
                </c:pt>
                <c:pt idx="700">
                  <c:v>1.4</c:v>
                </c:pt>
                <c:pt idx="701">
                  <c:v>1.4019999999999999</c:v>
                </c:pt>
                <c:pt idx="702">
                  <c:v>1.4039999999999999</c:v>
                </c:pt>
                <c:pt idx="703">
                  <c:v>1.4059999999999999</c:v>
                </c:pt>
                <c:pt idx="704">
                  <c:v>1.4079999999999999</c:v>
                </c:pt>
                <c:pt idx="705">
                  <c:v>1.41</c:v>
                </c:pt>
                <c:pt idx="706">
                  <c:v>1.4119999999999999</c:v>
                </c:pt>
                <c:pt idx="707">
                  <c:v>1.4139999999999999</c:v>
                </c:pt>
                <c:pt idx="708">
                  <c:v>1.4159999999999999</c:v>
                </c:pt>
                <c:pt idx="709">
                  <c:v>1.4179999999999999</c:v>
                </c:pt>
                <c:pt idx="710">
                  <c:v>1.42</c:v>
                </c:pt>
                <c:pt idx="711">
                  <c:v>1.4219999999999999</c:v>
                </c:pt>
                <c:pt idx="712">
                  <c:v>1.4239999999999999</c:v>
                </c:pt>
                <c:pt idx="713">
                  <c:v>1.4259999999999999</c:v>
                </c:pt>
                <c:pt idx="714">
                  <c:v>1.4279999999999999</c:v>
                </c:pt>
                <c:pt idx="715">
                  <c:v>1.43</c:v>
                </c:pt>
                <c:pt idx="716">
                  <c:v>1.4319999999999999</c:v>
                </c:pt>
                <c:pt idx="717">
                  <c:v>1.4339999999999999</c:v>
                </c:pt>
                <c:pt idx="718">
                  <c:v>1.4359999999999999</c:v>
                </c:pt>
                <c:pt idx="719">
                  <c:v>1.4379999999999999</c:v>
                </c:pt>
                <c:pt idx="720">
                  <c:v>1.44</c:v>
                </c:pt>
                <c:pt idx="721">
                  <c:v>1.4419999999999999</c:v>
                </c:pt>
                <c:pt idx="722">
                  <c:v>1.444</c:v>
                </c:pt>
                <c:pt idx="723">
                  <c:v>1.446</c:v>
                </c:pt>
                <c:pt idx="724">
                  <c:v>1.448</c:v>
                </c:pt>
                <c:pt idx="725">
                  <c:v>1.45</c:v>
                </c:pt>
                <c:pt idx="726">
                  <c:v>1.452</c:v>
                </c:pt>
                <c:pt idx="727">
                  <c:v>1.454</c:v>
                </c:pt>
                <c:pt idx="728">
                  <c:v>1.456</c:v>
                </c:pt>
                <c:pt idx="729">
                  <c:v>1.458</c:v>
                </c:pt>
                <c:pt idx="730">
                  <c:v>1.46</c:v>
                </c:pt>
                <c:pt idx="731">
                  <c:v>1.462</c:v>
                </c:pt>
                <c:pt idx="732">
                  <c:v>1.464</c:v>
                </c:pt>
                <c:pt idx="733">
                  <c:v>1.466</c:v>
                </c:pt>
                <c:pt idx="734">
                  <c:v>1.468</c:v>
                </c:pt>
                <c:pt idx="735">
                  <c:v>1.47</c:v>
                </c:pt>
                <c:pt idx="736">
                  <c:v>1.472</c:v>
                </c:pt>
                <c:pt idx="737">
                  <c:v>1.474</c:v>
                </c:pt>
                <c:pt idx="738">
                  <c:v>1.476</c:v>
                </c:pt>
                <c:pt idx="739">
                  <c:v>1.478</c:v>
                </c:pt>
                <c:pt idx="740">
                  <c:v>1.48</c:v>
                </c:pt>
                <c:pt idx="741">
                  <c:v>1.482</c:v>
                </c:pt>
                <c:pt idx="742">
                  <c:v>1.484</c:v>
                </c:pt>
                <c:pt idx="743">
                  <c:v>1.486</c:v>
                </c:pt>
                <c:pt idx="744">
                  <c:v>1.488</c:v>
                </c:pt>
                <c:pt idx="745">
                  <c:v>1.49</c:v>
                </c:pt>
                <c:pt idx="746">
                  <c:v>1.492</c:v>
                </c:pt>
                <c:pt idx="747">
                  <c:v>1.494</c:v>
                </c:pt>
                <c:pt idx="748">
                  <c:v>1.496</c:v>
                </c:pt>
                <c:pt idx="749">
                  <c:v>1.498</c:v>
                </c:pt>
                <c:pt idx="750">
                  <c:v>1.5</c:v>
                </c:pt>
                <c:pt idx="751">
                  <c:v>1.502</c:v>
                </c:pt>
                <c:pt idx="752">
                  <c:v>1.504</c:v>
                </c:pt>
                <c:pt idx="753">
                  <c:v>1.506</c:v>
                </c:pt>
                <c:pt idx="754">
                  <c:v>1.508</c:v>
                </c:pt>
                <c:pt idx="755">
                  <c:v>1.51</c:v>
                </c:pt>
                <c:pt idx="756">
                  <c:v>1.512</c:v>
                </c:pt>
                <c:pt idx="757">
                  <c:v>1.514</c:v>
                </c:pt>
                <c:pt idx="758">
                  <c:v>1.516</c:v>
                </c:pt>
                <c:pt idx="759">
                  <c:v>1.518</c:v>
                </c:pt>
                <c:pt idx="760">
                  <c:v>1.52</c:v>
                </c:pt>
                <c:pt idx="761">
                  <c:v>1.522</c:v>
                </c:pt>
                <c:pt idx="762">
                  <c:v>1.524</c:v>
                </c:pt>
                <c:pt idx="763">
                  <c:v>1.526</c:v>
                </c:pt>
                <c:pt idx="764">
                  <c:v>1.528</c:v>
                </c:pt>
                <c:pt idx="765">
                  <c:v>1.53</c:v>
                </c:pt>
                <c:pt idx="766">
                  <c:v>1.532</c:v>
                </c:pt>
                <c:pt idx="767">
                  <c:v>1.534</c:v>
                </c:pt>
                <c:pt idx="768">
                  <c:v>1.536</c:v>
                </c:pt>
                <c:pt idx="769">
                  <c:v>1.538</c:v>
                </c:pt>
                <c:pt idx="770">
                  <c:v>1.54</c:v>
                </c:pt>
                <c:pt idx="771">
                  <c:v>1.542</c:v>
                </c:pt>
                <c:pt idx="772">
                  <c:v>1.544</c:v>
                </c:pt>
                <c:pt idx="773">
                  <c:v>1.546</c:v>
                </c:pt>
                <c:pt idx="774">
                  <c:v>1.548</c:v>
                </c:pt>
                <c:pt idx="775">
                  <c:v>1.55</c:v>
                </c:pt>
                <c:pt idx="776">
                  <c:v>1.552</c:v>
                </c:pt>
                <c:pt idx="777">
                  <c:v>1.554</c:v>
                </c:pt>
                <c:pt idx="778">
                  <c:v>1.556</c:v>
                </c:pt>
                <c:pt idx="779">
                  <c:v>1.5580000000000001</c:v>
                </c:pt>
                <c:pt idx="780">
                  <c:v>1.56</c:v>
                </c:pt>
                <c:pt idx="781">
                  <c:v>1.5620000000000001</c:v>
                </c:pt>
                <c:pt idx="782">
                  <c:v>1.5640000000000001</c:v>
                </c:pt>
                <c:pt idx="783">
                  <c:v>1.5660000000000001</c:v>
                </c:pt>
                <c:pt idx="784">
                  <c:v>1.5680000000000001</c:v>
                </c:pt>
                <c:pt idx="785">
                  <c:v>1.57</c:v>
                </c:pt>
                <c:pt idx="786">
                  <c:v>1.5720000000000001</c:v>
                </c:pt>
                <c:pt idx="787">
                  <c:v>1.5740000000000001</c:v>
                </c:pt>
                <c:pt idx="788">
                  <c:v>1.5760000000000001</c:v>
                </c:pt>
                <c:pt idx="789">
                  <c:v>1.5780000000000001</c:v>
                </c:pt>
                <c:pt idx="790">
                  <c:v>1.58</c:v>
                </c:pt>
                <c:pt idx="791">
                  <c:v>1.5820000000000001</c:v>
                </c:pt>
                <c:pt idx="792">
                  <c:v>1.5840000000000001</c:v>
                </c:pt>
                <c:pt idx="793">
                  <c:v>1.5860000000000001</c:v>
                </c:pt>
                <c:pt idx="794">
                  <c:v>1.5880000000000001</c:v>
                </c:pt>
                <c:pt idx="795">
                  <c:v>1.59</c:v>
                </c:pt>
                <c:pt idx="796">
                  <c:v>1.5920000000000001</c:v>
                </c:pt>
                <c:pt idx="797">
                  <c:v>1.5940000000000001</c:v>
                </c:pt>
                <c:pt idx="798">
                  <c:v>1.5960000000000001</c:v>
                </c:pt>
                <c:pt idx="799">
                  <c:v>1.5980000000000001</c:v>
                </c:pt>
                <c:pt idx="800">
                  <c:v>1.6</c:v>
                </c:pt>
                <c:pt idx="801">
                  <c:v>1.6020000000000001</c:v>
                </c:pt>
                <c:pt idx="802">
                  <c:v>1.6040000000000001</c:v>
                </c:pt>
                <c:pt idx="803">
                  <c:v>1.6060000000000001</c:v>
                </c:pt>
                <c:pt idx="804">
                  <c:v>1.6080000000000001</c:v>
                </c:pt>
                <c:pt idx="805">
                  <c:v>1.61</c:v>
                </c:pt>
                <c:pt idx="806">
                  <c:v>1.6120000000000001</c:v>
                </c:pt>
                <c:pt idx="807">
                  <c:v>1.6140000000000001</c:v>
                </c:pt>
                <c:pt idx="808">
                  <c:v>1.6160000000000001</c:v>
                </c:pt>
                <c:pt idx="809">
                  <c:v>1.6180000000000001</c:v>
                </c:pt>
                <c:pt idx="810">
                  <c:v>1.62</c:v>
                </c:pt>
                <c:pt idx="811">
                  <c:v>1.6220000000000001</c:v>
                </c:pt>
                <c:pt idx="812">
                  <c:v>1.6240000000000001</c:v>
                </c:pt>
                <c:pt idx="813">
                  <c:v>1.6259999999999999</c:v>
                </c:pt>
                <c:pt idx="814">
                  <c:v>1.6279999999999999</c:v>
                </c:pt>
                <c:pt idx="815">
                  <c:v>1.63</c:v>
                </c:pt>
                <c:pt idx="816">
                  <c:v>1.6319999999999999</c:v>
                </c:pt>
                <c:pt idx="817">
                  <c:v>1.6339999999999999</c:v>
                </c:pt>
                <c:pt idx="818">
                  <c:v>1.6359999999999999</c:v>
                </c:pt>
                <c:pt idx="819">
                  <c:v>1.6379999999999999</c:v>
                </c:pt>
                <c:pt idx="820">
                  <c:v>1.64</c:v>
                </c:pt>
                <c:pt idx="821">
                  <c:v>1.6419999999999999</c:v>
                </c:pt>
                <c:pt idx="822">
                  <c:v>1.6439999999999999</c:v>
                </c:pt>
                <c:pt idx="823">
                  <c:v>1.6459999999999999</c:v>
                </c:pt>
                <c:pt idx="824">
                  <c:v>1.6479999999999999</c:v>
                </c:pt>
                <c:pt idx="825">
                  <c:v>1.65</c:v>
                </c:pt>
                <c:pt idx="826">
                  <c:v>1.6519999999999999</c:v>
                </c:pt>
                <c:pt idx="827">
                  <c:v>1.6539999999999999</c:v>
                </c:pt>
                <c:pt idx="828">
                  <c:v>1.6559999999999999</c:v>
                </c:pt>
                <c:pt idx="829">
                  <c:v>1.6579999999999999</c:v>
                </c:pt>
                <c:pt idx="830">
                  <c:v>1.66</c:v>
                </c:pt>
                <c:pt idx="831">
                  <c:v>1.6619999999999999</c:v>
                </c:pt>
                <c:pt idx="832">
                  <c:v>1.6639999999999999</c:v>
                </c:pt>
                <c:pt idx="833">
                  <c:v>1.6659999999999999</c:v>
                </c:pt>
                <c:pt idx="834">
                  <c:v>1.6679999999999999</c:v>
                </c:pt>
                <c:pt idx="835">
                  <c:v>1.67</c:v>
                </c:pt>
                <c:pt idx="836">
                  <c:v>1.6719999999999999</c:v>
                </c:pt>
                <c:pt idx="837">
                  <c:v>1.6739999999999999</c:v>
                </c:pt>
                <c:pt idx="838">
                  <c:v>1.6759999999999999</c:v>
                </c:pt>
                <c:pt idx="839">
                  <c:v>1.6779999999999999</c:v>
                </c:pt>
                <c:pt idx="840">
                  <c:v>1.68</c:v>
                </c:pt>
                <c:pt idx="841">
                  <c:v>1.6819999999999999</c:v>
                </c:pt>
                <c:pt idx="842">
                  <c:v>1.6839999999999999</c:v>
                </c:pt>
                <c:pt idx="843">
                  <c:v>1.6859999999999999</c:v>
                </c:pt>
                <c:pt idx="844">
                  <c:v>1.6879999999999999</c:v>
                </c:pt>
                <c:pt idx="845">
                  <c:v>1.69</c:v>
                </c:pt>
                <c:pt idx="846">
                  <c:v>1.6919999999999999</c:v>
                </c:pt>
                <c:pt idx="847">
                  <c:v>1.694</c:v>
                </c:pt>
                <c:pt idx="848">
                  <c:v>1.696</c:v>
                </c:pt>
                <c:pt idx="849">
                  <c:v>1.698</c:v>
                </c:pt>
                <c:pt idx="850">
                  <c:v>1.7</c:v>
                </c:pt>
                <c:pt idx="851">
                  <c:v>1.702</c:v>
                </c:pt>
                <c:pt idx="852">
                  <c:v>1.704</c:v>
                </c:pt>
                <c:pt idx="853">
                  <c:v>1.706</c:v>
                </c:pt>
                <c:pt idx="854">
                  <c:v>1.708</c:v>
                </c:pt>
                <c:pt idx="855">
                  <c:v>1.71</c:v>
                </c:pt>
                <c:pt idx="856">
                  <c:v>1.712</c:v>
                </c:pt>
                <c:pt idx="857">
                  <c:v>1.714</c:v>
                </c:pt>
                <c:pt idx="858">
                  <c:v>1.716</c:v>
                </c:pt>
                <c:pt idx="859">
                  <c:v>1.718</c:v>
                </c:pt>
                <c:pt idx="860">
                  <c:v>1.72</c:v>
                </c:pt>
                <c:pt idx="861">
                  <c:v>1.722</c:v>
                </c:pt>
                <c:pt idx="862">
                  <c:v>1.724</c:v>
                </c:pt>
                <c:pt idx="863">
                  <c:v>1.726</c:v>
                </c:pt>
                <c:pt idx="864">
                  <c:v>1.728</c:v>
                </c:pt>
                <c:pt idx="865">
                  <c:v>1.73</c:v>
                </c:pt>
                <c:pt idx="866">
                  <c:v>1.732</c:v>
                </c:pt>
                <c:pt idx="867">
                  <c:v>1.734</c:v>
                </c:pt>
                <c:pt idx="868">
                  <c:v>1.736</c:v>
                </c:pt>
                <c:pt idx="869">
                  <c:v>1.738</c:v>
                </c:pt>
                <c:pt idx="870">
                  <c:v>1.74</c:v>
                </c:pt>
                <c:pt idx="871">
                  <c:v>1.742</c:v>
                </c:pt>
                <c:pt idx="872">
                  <c:v>1.744</c:v>
                </c:pt>
                <c:pt idx="873">
                  <c:v>1.746</c:v>
                </c:pt>
                <c:pt idx="874">
                  <c:v>1.748</c:v>
                </c:pt>
                <c:pt idx="875">
                  <c:v>1.75</c:v>
                </c:pt>
                <c:pt idx="876">
                  <c:v>1.752</c:v>
                </c:pt>
                <c:pt idx="877">
                  <c:v>1.754</c:v>
                </c:pt>
                <c:pt idx="878">
                  <c:v>1.756</c:v>
                </c:pt>
                <c:pt idx="879">
                  <c:v>1.758</c:v>
                </c:pt>
                <c:pt idx="880">
                  <c:v>1.76</c:v>
                </c:pt>
                <c:pt idx="881">
                  <c:v>1.762</c:v>
                </c:pt>
                <c:pt idx="882">
                  <c:v>1.764</c:v>
                </c:pt>
                <c:pt idx="883">
                  <c:v>1.766</c:v>
                </c:pt>
                <c:pt idx="884">
                  <c:v>1.768</c:v>
                </c:pt>
                <c:pt idx="885">
                  <c:v>1.77</c:v>
                </c:pt>
                <c:pt idx="886">
                  <c:v>1.772</c:v>
                </c:pt>
                <c:pt idx="887">
                  <c:v>1.774</c:v>
                </c:pt>
                <c:pt idx="888">
                  <c:v>1.776</c:v>
                </c:pt>
                <c:pt idx="889">
                  <c:v>1.778</c:v>
                </c:pt>
                <c:pt idx="890">
                  <c:v>1.78</c:v>
                </c:pt>
                <c:pt idx="891">
                  <c:v>1.782</c:v>
                </c:pt>
                <c:pt idx="892">
                  <c:v>1.784</c:v>
                </c:pt>
                <c:pt idx="893">
                  <c:v>1.786</c:v>
                </c:pt>
                <c:pt idx="894">
                  <c:v>1.788</c:v>
                </c:pt>
                <c:pt idx="895">
                  <c:v>1.79</c:v>
                </c:pt>
                <c:pt idx="896">
                  <c:v>1.792</c:v>
                </c:pt>
                <c:pt idx="897">
                  <c:v>1.794</c:v>
                </c:pt>
                <c:pt idx="898">
                  <c:v>1.796</c:v>
                </c:pt>
                <c:pt idx="899">
                  <c:v>1.798</c:v>
                </c:pt>
                <c:pt idx="900">
                  <c:v>1.8</c:v>
                </c:pt>
                <c:pt idx="901">
                  <c:v>1.802</c:v>
                </c:pt>
                <c:pt idx="902">
                  <c:v>1.804</c:v>
                </c:pt>
                <c:pt idx="903">
                  <c:v>1.806</c:v>
                </c:pt>
                <c:pt idx="904">
                  <c:v>1.8080000000000001</c:v>
                </c:pt>
                <c:pt idx="905">
                  <c:v>1.81</c:v>
                </c:pt>
                <c:pt idx="906">
                  <c:v>1.8120000000000001</c:v>
                </c:pt>
                <c:pt idx="907">
                  <c:v>1.8140000000000001</c:v>
                </c:pt>
                <c:pt idx="908">
                  <c:v>1.8160000000000001</c:v>
                </c:pt>
                <c:pt idx="909">
                  <c:v>1.8180000000000001</c:v>
                </c:pt>
                <c:pt idx="910">
                  <c:v>1.82</c:v>
                </c:pt>
                <c:pt idx="911">
                  <c:v>1.8220000000000001</c:v>
                </c:pt>
                <c:pt idx="912">
                  <c:v>1.8240000000000001</c:v>
                </c:pt>
                <c:pt idx="913">
                  <c:v>1.8260000000000001</c:v>
                </c:pt>
                <c:pt idx="914">
                  <c:v>1.8280000000000001</c:v>
                </c:pt>
                <c:pt idx="915">
                  <c:v>1.83</c:v>
                </c:pt>
                <c:pt idx="916">
                  <c:v>1.8320000000000001</c:v>
                </c:pt>
                <c:pt idx="917">
                  <c:v>1.8340000000000001</c:v>
                </c:pt>
                <c:pt idx="918">
                  <c:v>1.8360000000000001</c:v>
                </c:pt>
                <c:pt idx="919">
                  <c:v>1.8380000000000001</c:v>
                </c:pt>
                <c:pt idx="920">
                  <c:v>1.84</c:v>
                </c:pt>
                <c:pt idx="921">
                  <c:v>1.8420000000000001</c:v>
                </c:pt>
                <c:pt idx="922">
                  <c:v>1.8440000000000001</c:v>
                </c:pt>
                <c:pt idx="923">
                  <c:v>1.8460000000000001</c:v>
                </c:pt>
                <c:pt idx="924">
                  <c:v>1.8480000000000001</c:v>
                </c:pt>
                <c:pt idx="925">
                  <c:v>1.85</c:v>
                </c:pt>
                <c:pt idx="926">
                  <c:v>1.8520000000000001</c:v>
                </c:pt>
                <c:pt idx="927">
                  <c:v>1.8540000000000001</c:v>
                </c:pt>
                <c:pt idx="928">
                  <c:v>1.8560000000000001</c:v>
                </c:pt>
                <c:pt idx="929">
                  <c:v>1.8580000000000001</c:v>
                </c:pt>
                <c:pt idx="930">
                  <c:v>1.86</c:v>
                </c:pt>
                <c:pt idx="931">
                  <c:v>1.8620000000000001</c:v>
                </c:pt>
                <c:pt idx="932">
                  <c:v>1.8640000000000001</c:v>
                </c:pt>
                <c:pt idx="933">
                  <c:v>1.8660000000000001</c:v>
                </c:pt>
                <c:pt idx="934">
                  <c:v>1.8680000000000001</c:v>
                </c:pt>
                <c:pt idx="935">
                  <c:v>1.87</c:v>
                </c:pt>
                <c:pt idx="936">
                  <c:v>1.8720000000000001</c:v>
                </c:pt>
                <c:pt idx="937">
                  <c:v>1.8740000000000001</c:v>
                </c:pt>
                <c:pt idx="938">
                  <c:v>1.8759999999999999</c:v>
                </c:pt>
                <c:pt idx="939">
                  <c:v>1.8779999999999999</c:v>
                </c:pt>
                <c:pt idx="940">
                  <c:v>1.88</c:v>
                </c:pt>
                <c:pt idx="941">
                  <c:v>1.8819999999999999</c:v>
                </c:pt>
                <c:pt idx="942">
                  <c:v>1.8839999999999999</c:v>
                </c:pt>
                <c:pt idx="943">
                  <c:v>1.8859999999999999</c:v>
                </c:pt>
                <c:pt idx="944">
                  <c:v>1.8879999999999999</c:v>
                </c:pt>
                <c:pt idx="945">
                  <c:v>1.89</c:v>
                </c:pt>
                <c:pt idx="946">
                  <c:v>1.8919999999999999</c:v>
                </c:pt>
                <c:pt idx="947">
                  <c:v>1.8939999999999999</c:v>
                </c:pt>
                <c:pt idx="948">
                  <c:v>1.8959999999999999</c:v>
                </c:pt>
                <c:pt idx="949">
                  <c:v>1.8979999999999999</c:v>
                </c:pt>
                <c:pt idx="950">
                  <c:v>1.9</c:v>
                </c:pt>
                <c:pt idx="951">
                  <c:v>1.9019999999999999</c:v>
                </c:pt>
                <c:pt idx="952">
                  <c:v>1.9039999999999999</c:v>
                </c:pt>
                <c:pt idx="953">
                  <c:v>1.9059999999999999</c:v>
                </c:pt>
                <c:pt idx="954">
                  <c:v>1.9079999999999999</c:v>
                </c:pt>
                <c:pt idx="955">
                  <c:v>1.91</c:v>
                </c:pt>
                <c:pt idx="956">
                  <c:v>1.9119999999999999</c:v>
                </c:pt>
                <c:pt idx="957">
                  <c:v>1.9139999999999999</c:v>
                </c:pt>
                <c:pt idx="958">
                  <c:v>1.9159999999999999</c:v>
                </c:pt>
                <c:pt idx="959">
                  <c:v>1.9179999999999999</c:v>
                </c:pt>
                <c:pt idx="960">
                  <c:v>1.92</c:v>
                </c:pt>
                <c:pt idx="961">
                  <c:v>1.9219999999999999</c:v>
                </c:pt>
                <c:pt idx="962">
                  <c:v>1.9239999999999999</c:v>
                </c:pt>
                <c:pt idx="963">
                  <c:v>1.9259999999999999</c:v>
                </c:pt>
                <c:pt idx="964">
                  <c:v>1.9279999999999999</c:v>
                </c:pt>
                <c:pt idx="965">
                  <c:v>1.93</c:v>
                </c:pt>
                <c:pt idx="966">
                  <c:v>1.9319999999999999</c:v>
                </c:pt>
                <c:pt idx="967">
                  <c:v>1.9339999999999999</c:v>
                </c:pt>
                <c:pt idx="968">
                  <c:v>1.9359999999999999</c:v>
                </c:pt>
                <c:pt idx="969">
                  <c:v>1.9379999999999999</c:v>
                </c:pt>
                <c:pt idx="970">
                  <c:v>1.94</c:v>
                </c:pt>
                <c:pt idx="971">
                  <c:v>1.9419999999999999</c:v>
                </c:pt>
                <c:pt idx="972">
                  <c:v>1.944</c:v>
                </c:pt>
                <c:pt idx="973">
                  <c:v>1.946</c:v>
                </c:pt>
                <c:pt idx="974">
                  <c:v>1.948</c:v>
                </c:pt>
                <c:pt idx="975">
                  <c:v>1.95</c:v>
                </c:pt>
                <c:pt idx="976">
                  <c:v>1.952</c:v>
                </c:pt>
                <c:pt idx="977">
                  <c:v>1.954</c:v>
                </c:pt>
                <c:pt idx="978">
                  <c:v>1.956</c:v>
                </c:pt>
                <c:pt idx="979">
                  <c:v>1.958</c:v>
                </c:pt>
                <c:pt idx="980">
                  <c:v>1.96</c:v>
                </c:pt>
                <c:pt idx="981">
                  <c:v>1.962</c:v>
                </c:pt>
                <c:pt idx="982">
                  <c:v>1.964</c:v>
                </c:pt>
                <c:pt idx="983">
                  <c:v>1.966</c:v>
                </c:pt>
                <c:pt idx="984">
                  <c:v>1.968</c:v>
                </c:pt>
                <c:pt idx="985">
                  <c:v>1.97</c:v>
                </c:pt>
                <c:pt idx="986">
                  <c:v>1.972</c:v>
                </c:pt>
                <c:pt idx="987">
                  <c:v>1.974</c:v>
                </c:pt>
                <c:pt idx="988">
                  <c:v>1.976</c:v>
                </c:pt>
                <c:pt idx="989">
                  <c:v>1.978</c:v>
                </c:pt>
                <c:pt idx="990">
                  <c:v>1.98</c:v>
                </c:pt>
                <c:pt idx="991">
                  <c:v>1.982</c:v>
                </c:pt>
                <c:pt idx="992">
                  <c:v>1.984</c:v>
                </c:pt>
                <c:pt idx="993">
                  <c:v>1.986</c:v>
                </c:pt>
                <c:pt idx="994">
                  <c:v>1.988</c:v>
                </c:pt>
                <c:pt idx="995">
                  <c:v>1.99</c:v>
                </c:pt>
                <c:pt idx="996">
                  <c:v>1.992</c:v>
                </c:pt>
                <c:pt idx="997">
                  <c:v>1.994</c:v>
                </c:pt>
                <c:pt idx="998">
                  <c:v>1.996</c:v>
                </c:pt>
                <c:pt idx="999">
                  <c:v>1.998</c:v>
                </c:pt>
                <c:pt idx="1000">
                  <c:v>2</c:v>
                </c:pt>
                <c:pt idx="1001">
                  <c:v>2.0019999999999998</c:v>
                </c:pt>
                <c:pt idx="1002">
                  <c:v>2.004</c:v>
                </c:pt>
                <c:pt idx="1003">
                  <c:v>2.0059999999999998</c:v>
                </c:pt>
                <c:pt idx="1004">
                  <c:v>2.008</c:v>
                </c:pt>
                <c:pt idx="1005">
                  <c:v>2.0099999999999998</c:v>
                </c:pt>
                <c:pt idx="1006">
                  <c:v>2.012</c:v>
                </c:pt>
                <c:pt idx="1007">
                  <c:v>2.0139999999999998</c:v>
                </c:pt>
                <c:pt idx="1008">
                  <c:v>2.016</c:v>
                </c:pt>
                <c:pt idx="1009">
                  <c:v>2.0179999999999998</c:v>
                </c:pt>
                <c:pt idx="1010">
                  <c:v>2.02</c:v>
                </c:pt>
                <c:pt idx="1011">
                  <c:v>2.0219999999999998</c:v>
                </c:pt>
                <c:pt idx="1012">
                  <c:v>2.024</c:v>
                </c:pt>
                <c:pt idx="1013">
                  <c:v>2.0259999999999998</c:v>
                </c:pt>
                <c:pt idx="1014">
                  <c:v>2.028</c:v>
                </c:pt>
                <c:pt idx="1015">
                  <c:v>2.0299999999999998</c:v>
                </c:pt>
                <c:pt idx="1016">
                  <c:v>2.032</c:v>
                </c:pt>
                <c:pt idx="1017">
                  <c:v>2.0339999999999998</c:v>
                </c:pt>
                <c:pt idx="1018">
                  <c:v>2.036</c:v>
                </c:pt>
                <c:pt idx="1019">
                  <c:v>2.0379999999999998</c:v>
                </c:pt>
                <c:pt idx="1020">
                  <c:v>2.04</c:v>
                </c:pt>
                <c:pt idx="1021">
                  <c:v>2.0419999999999998</c:v>
                </c:pt>
                <c:pt idx="1022">
                  <c:v>2.044</c:v>
                </c:pt>
                <c:pt idx="1023">
                  <c:v>2.0459999999999998</c:v>
                </c:pt>
                <c:pt idx="1024">
                  <c:v>2.048</c:v>
                </c:pt>
                <c:pt idx="1025">
                  <c:v>2.0499999999999998</c:v>
                </c:pt>
                <c:pt idx="1026">
                  <c:v>2.052</c:v>
                </c:pt>
                <c:pt idx="1027">
                  <c:v>2.0539999999999998</c:v>
                </c:pt>
                <c:pt idx="1028">
                  <c:v>2.056</c:v>
                </c:pt>
                <c:pt idx="1029">
                  <c:v>2.0579999999999998</c:v>
                </c:pt>
                <c:pt idx="1030">
                  <c:v>2.06</c:v>
                </c:pt>
                <c:pt idx="1031">
                  <c:v>2.0619999999999998</c:v>
                </c:pt>
                <c:pt idx="1032">
                  <c:v>2.0640000000000001</c:v>
                </c:pt>
                <c:pt idx="1033">
                  <c:v>2.0659999999999998</c:v>
                </c:pt>
                <c:pt idx="1034">
                  <c:v>2.0680000000000001</c:v>
                </c:pt>
                <c:pt idx="1035">
                  <c:v>2.0699999999999998</c:v>
                </c:pt>
                <c:pt idx="1036">
                  <c:v>2.0720000000000001</c:v>
                </c:pt>
                <c:pt idx="1037">
                  <c:v>2.0739999999999998</c:v>
                </c:pt>
                <c:pt idx="1038">
                  <c:v>2.0760000000000001</c:v>
                </c:pt>
                <c:pt idx="1039">
                  <c:v>2.0779999999999998</c:v>
                </c:pt>
                <c:pt idx="1040">
                  <c:v>2.08</c:v>
                </c:pt>
                <c:pt idx="1041">
                  <c:v>2.0819999999999999</c:v>
                </c:pt>
                <c:pt idx="1042">
                  <c:v>2.0840000000000001</c:v>
                </c:pt>
                <c:pt idx="1043">
                  <c:v>2.0859999999999999</c:v>
                </c:pt>
                <c:pt idx="1044">
                  <c:v>2.0880000000000001</c:v>
                </c:pt>
                <c:pt idx="1045">
                  <c:v>2.09</c:v>
                </c:pt>
                <c:pt idx="1046">
                  <c:v>2.0920000000000001</c:v>
                </c:pt>
                <c:pt idx="1047">
                  <c:v>2.0939999999999999</c:v>
                </c:pt>
                <c:pt idx="1048">
                  <c:v>2.0960000000000001</c:v>
                </c:pt>
                <c:pt idx="1049">
                  <c:v>2.0979999999999999</c:v>
                </c:pt>
                <c:pt idx="1050">
                  <c:v>2.1</c:v>
                </c:pt>
                <c:pt idx="1051">
                  <c:v>2.1019999999999999</c:v>
                </c:pt>
                <c:pt idx="1052">
                  <c:v>2.1040000000000001</c:v>
                </c:pt>
                <c:pt idx="1053">
                  <c:v>2.1059999999999999</c:v>
                </c:pt>
                <c:pt idx="1054">
                  <c:v>2.1080000000000001</c:v>
                </c:pt>
                <c:pt idx="1055">
                  <c:v>2.11</c:v>
                </c:pt>
                <c:pt idx="1056">
                  <c:v>2.1120000000000001</c:v>
                </c:pt>
                <c:pt idx="1057">
                  <c:v>2.1139999999999999</c:v>
                </c:pt>
                <c:pt idx="1058">
                  <c:v>2.1160000000000001</c:v>
                </c:pt>
                <c:pt idx="1059">
                  <c:v>2.1179999999999999</c:v>
                </c:pt>
                <c:pt idx="1060">
                  <c:v>2.12</c:v>
                </c:pt>
                <c:pt idx="1061">
                  <c:v>2.1219999999999999</c:v>
                </c:pt>
                <c:pt idx="1062">
                  <c:v>2.1240000000000001</c:v>
                </c:pt>
                <c:pt idx="1063">
                  <c:v>2.1259999999999999</c:v>
                </c:pt>
                <c:pt idx="1064">
                  <c:v>2.1280000000000001</c:v>
                </c:pt>
                <c:pt idx="1065">
                  <c:v>2.13</c:v>
                </c:pt>
                <c:pt idx="1066">
                  <c:v>2.1320000000000001</c:v>
                </c:pt>
                <c:pt idx="1067">
                  <c:v>2.1339999999999999</c:v>
                </c:pt>
                <c:pt idx="1068">
                  <c:v>2.1360000000000001</c:v>
                </c:pt>
                <c:pt idx="1069">
                  <c:v>2.1379999999999999</c:v>
                </c:pt>
                <c:pt idx="1070">
                  <c:v>2.14</c:v>
                </c:pt>
                <c:pt idx="1071">
                  <c:v>2.1419999999999999</c:v>
                </c:pt>
                <c:pt idx="1072">
                  <c:v>2.1440000000000001</c:v>
                </c:pt>
                <c:pt idx="1073">
                  <c:v>2.1459999999999999</c:v>
                </c:pt>
                <c:pt idx="1074">
                  <c:v>2.1480000000000001</c:v>
                </c:pt>
                <c:pt idx="1075">
                  <c:v>2.15</c:v>
                </c:pt>
                <c:pt idx="1076">
                  <c:v>2.1520000000000001</c:v>
                </c:pt>
                <c:pt idx="1077">
                  <c:v>2.1539999999999999</c:v>
                </c:pt>
                <c:pt idx="1078">
                  <c:v>2.1560000000000001</c:v>
                </c:pt>
                <c:pt idx="1079">
                  <c:v>2.1579999999999999</c:v>
                </c:pt>
                <c:pt idx="1080">
                  <c:v>2.16</c:v>
                </c:pt>
                <c:pt idx="1081">
                  <c:v>2.1619999999999999</c:v>
                </c:pt>
                <c:pt idx="1082">
                  <c:v>2.1640000000000001</c:v>
                </c:pt>
                <c:pt idx="1083">
                  <c:v>2.1659999999999999</c:v>
                </c:pt>
                <c:pt idx="1084">
                  <c:v>2.1680000000000001</c:v>
                </c:pt>
                <c:pt idx="1085">
                  <c:v>2.17</c:v>
                </c:pt>
                <c:pt idx="1086">
                  <c:v>2.1720000000000002</c:v>
                </c:pt>
                <c:pt idx="1087">
                  <c:v>2.1739999999999999</c:v>
                </c:pt>
                <c:pt idx="1088">
                  <c:v>2.1760000000000002</c:v>
                </c:pt>
                <c:pt idx="1089">
                  <c:v>2.1779999999999999</c:v>
                </c:pt>
                <c:pt idx="1090">
                  <c:v>2.1800000000000002</c:v>
                </c:pt>
                <c:pt idx="1091">
                  <c:v>2.1819999999999999</c:v>
                </c:pt>
                <c:pt idx="1092">
                  <c:v>2.1840000000000002</c:v>
                </c:pt>
                <c:pt idx="1093">
                  <c:v>2.1859999999999999</c:v>
                </c:pt>
                <c:pt idx="1094">
                  <c:v>2.1880000000000002</c:v>
                </c:pt>
                <c:pt idx="1095">
                  <c:v>2.19</c:v>
                </c:pt>
                <c:pt idx="1096">
                  <c:v>2.1920000000000002</c:v>
                </c:pt>
                <c:pt idx="1097">
                  <c:v>2.194</c:v>
                </c:pt>
                <c:pt idx="1098">
                  <c:v>2.1960000000000002</c:v>
                </c:pt>
                <c:pt idx="1099">
                  <c:v>2.198</c:v>
                </c:pt>
                <c:pt idx="1100">
                  <c:v>2.2000000000000002</c:v>
                </c:pt>
                <c:pt idx="1101">
                  <c:v>2.202</c:v>
                </c:pt>
                <c:pt idx="1102">
                  <c:v>2.2040000000000002</c:v>
                </c:pt>
                <c:pt idx="1103">
                  <c:v>2.206</c:v>
                </c:pt>
                <c:pt idx="1104">
                  <c:v>2.2080000000000002</c:v>
                </c:pt>
                <c:pt idx="1105">
                  <c:v>2.21</c:v>
                </c:pt>
                <c:pt idx="1106">
                  <c:v>2.2120000000000002</c:v>
                </c:pt>
                <c:pt idx="1107">
                  <c:v>2.214</c:v>
                </c:pt>
                <c:pt idx="1108">
                  <c:v>2.2160000000000002</c:v>
                </c:pt>
                <c:pt idx="1109">
                  <c:v>2.218</c:v>
                </c:pt>
                <c:pt idx="1110">
                  <c:v>2.2200000000000002</c:v>
                </c:pt>
                <c:pt idx="1111">
                  <c:v>2.222</c:v>
                </c:pt>
                <c:pt idx="1112">
                  <c:v>2.2240000000000002</c:v>
                </c:pt>
                <c:pt idx="1113">
                  <c:v>2.226</c:v>
                </c:pt>
                <c:pt idx="1114">
                  <c:v>2.2280000000000002</c:v>
                </c:pt>
                <c:pt idx="1115">
                  <c:v>2.23</c:v>
                </c:pt>
                <c:pt idx="1116">
                  <c:v>2.2320000000000002</c:v>
                </c:pt>
                <c:pt idx="1117">
                  <c:v>2.234</c:v>
                </c:pt>
                <c:pt idx="1118">
                  <c:v>2.2360000000000002</c:v>
                </c:pt>
                <c:pt idx="1119">
                  <c:v>2.238</c:v>
                </c:pt>
                <c:pt idx="1120">
                  <c:v>2.2400000000000002</c:v>
                </c:pt>
                <c:pt idx="1121">
                  <c:v>2.242</c:v>
                </c:pt>
                <c:pt idx="1122">
                  <c:v>2.2440000000000002</c:v>
                </c:pt>
                <c:pt idx="1123">
                  <c:v>2.246</c:v>
                </c:pt>
                <c:pt idx="1124">
                  <c:v>2.2480000000000002</c:v>
                </c:pt>
                <c:pt idx="1125">
                  <c:v>2.25</c:v>
                </c:pt>
                <c:pt idx="1126">
                  <c:v>2.2519999999999998</c:v>
                </c:pt>
                <c:pt idx="1127">
                  <c:v>2.254</c:v>
                </c:pt>
                <c:pt idx="1128">
                  <c:v>2.2559999999999998</c:v>
                </c:pt>
                <c:pt idx="1129">
                  <c:v>2.258</c:v>
                </c:pt>
                <c:pt idx="1130">
                  <c:v>2.2599999999999998</c:v>
                </c:pt>
                <c:pt idx="1131">
                  <c:v>2.262</c:v>
                </c:pt>
                <c:pt idx="1132">
                  <c:v>2.2639999999999998</c:v>
                </c:pt>
                <c:pt idx="1133">
                  <c:v>2.266</c:v>
                </c:pt>
                <c:pt idx="1134">
                  <c:v>2.2679999999999998</c:v>
                </c:pt>
                <c:pt idx="1135">
                  <c:v>2.27</c:v>
                </c:pt>
                <c:pt idx="1136">
                  <c:v>2.2719999999999998</c:v>
                </c:pt>
                <c:pt idx="1137">
                  <c:v>2.274</c:v>
                </c:pt>
                <c:pt idx="1138">
                  <c:v>2.2759999999999998</c:v>
                </c:pt>
                <c:pt idx="1139">
                  <c:v>2.278</c:v>
                </c:pt>
                <c:pt idx="1140">
                  <c:v>2.2799999999999998</c:v>
                </c:pt>
                <c:pt idx="1141">
                  <c:v>2.282</c:v>
                </c:pt>
                <c:pt idx="1142">
                  <c:v>2.2839999999999998</c:v>
                </c:pt>
                <c:pt idx="1143">
                  <c:v>2.286</c:v>
                </c:pt>
                <c:pt idx="1144">
                  <c:v>2.2879999999999998</c:v>
                </c:pt>
                <c:pt idx="1145">
                  <c:v>2.29</c:v>
                </c:pt>
                <c:pt idx="1146">
                  <c:v>2.2919999999999998</c:v>
                </c:pt>
                <c:pt idx="1147">
                  <c:v>2.294</c:v>
                </c:pt>
                <c:pt idx="1148">
                  <c:v>2.2959999999999998</c:v>
                </c:pt>
                <c:pt idx="1149">
                  <c:v>2.298</c:v>
                </c:pt>
                <c:pt idx="1150">
                  <c:v>2.2999999999999998</c:v>
                </c:pt>
                <c:pt idx="1151">
                  <c:v>2.302</c:v>
                </c:pt>
                <c:pt idx="1152">
                  <c:v>2.3039999999999998</c:v>
                </c:pt>
                <c:pt idx="1153">
                  <c:v>2.306</c:v>
                </c:pt>
                <c:pt idx="1154">
                  <c:v>2.3079999999999998</c:v>
                </c:pt>
                <c:pt idx="1155">
                  <c:v>2.31</c:v>
                </c:pt>
                <c:pt idx="1156">
                  <c:v>2.3119999999999998</c:v>
                </c:pt>
                <c:pt idx="1157">
                  <c:v>2.3140000000000001</c:v>
                </c:pt>
                <c:pt idx="1158">
                  <c:v>2.3159999999999998</c:v>
                </c:pt>
                <c:pt idx="1159">
                  <c:v>2.3180000000000001</c:v>
                </c:pt>
                <c:pt idx="1160">
                  <c:v>2.3199999999999998</c:v>
                </c:pt>
                <c:pt idx="1161">
                  <c:v>2.3220000000000001</c:v>
                </c:pt>
                <c:pt idx="1162">
                  <c:v>2.3239999999999998</c:v>
                </c:pt>
                <c:pt idx="1163">
                  <c:v>2.3260000000000001</c:v>
                </c:pt>
                <c:pt idx="1164">
                  <c:v>2.3279999999999998</c:v>
                </c:pt>
                <c:pt idx="1165">
                  <c:v>2.33</c:v>
                </c:pt>
                <c:pt idx="1166">
                  <c:v>2.3319999999999999</c:v>
                </c:pt>
                <c:pt idx="1167">
                  <c:v>2.3340000000000001</c:v>
                </c:pt>
                <c:pt idx="1168">
                  <c:v>2.3359999999999999</c:v>
                </c:pt>
                <c:pt idx="1169">
                  <c:v>2.3380000000000001</c:v>
                </c:pt>
                <c:pt idx="1170">
                  <c:v>2.34</c:v>
                </c:pt>
                <c:pt idx="1171">
                  <c:v>2.3420000000000001</c:v>
                </c:pt>
                <c:pt idx="1172">
                  <c:v>2.3439999999999999</c:v>
                </c:pt>
                <c:pt idx="1173">
                  <c:v>2.3460000000000001</c:v>
                </c:pt>
                <c:pt idx="1174">
                  <c:v>2.3479999999999999</c:v>
                </c:pt>
                <c:pt idx="1175">
                  <c:v>2.35</c:v>
                </c:pt>
                <c:pt idx="1176">
                  <c:v>2.3519999999999999</c:v>
                </c:pt>
                <c:pt idx="1177">
                  <c:v>2.3540000000000001</c:v>
                </c:pt>
                <c:pt idx="1178">
                  <c:v>2.3559999999999999</c:v>
                </c:pt>
                <c:pt idx="1179">
                  <c:v>2.3580000000000001</c:v>
                </c:pt>
                <c:pt idx="1180">
                  <c:v>2.36</c:v>
                </c:pt>
                <c:pt idx="1181">
                  <c:v>2.3620000000000001</c:v>
                </c:pt>
                <c:pt idx="1182">
                  <c:v>2.3639999999999999</c:v>
                </c:pt>
                <c:pt idx="1183">
                  <c:v>2.3660000000000001</c:v>
                </c:pt>
                <c:pt idx="1184">
                  <c:v>2.3679999999999999</c:v>
                </c:pt>
                <c:pt idx="1185">
                  <c:v>2.37</c:v>
                </c:pt>
                <c:pt idx="1186">
                  <c:v>2.3719999999999999</c:v>
                </c:pt>
                <c:pt idx="1187">
                  <c:v>2.3740000000000001</c:v>
                </c:pt>
                <c:pt idx="1188">
                  <c:v>2.3759999999999999</c:v>
                </c:pt>
                <c:pt idx="1189">
                  <c:v>2.3780000000000001</c:v>
                </c:pt>
                <c:pt idx="1190">
                  <c:v>2.38</c:v>
                </c:pt>
                <c:pt idx="1191">
                  <c:v>2.3820000000000001</c:v>
                </c:pt>
                <c:pt idx="1192">
                  <c:v>2.3839999999999999</c:v>
                </c:pt>
                <c:pt idx="1193">
                  <c:v>2.3860000000000001</c:v>
                </c:pt>
                <c:pt idx="1194">
                  <c:v>2.3879999999999999</c:v>
                </c:pt>
                <c:pt idx="1195">
                  <c:v>2.39</c:v>
                </c:pt>
                <c:pt idx="1196">
                  <c:v>2.3919999999999999</c:v>
                </c:pt>
                <c:pt idx="1197">
                  <c:v>2.3940000000000001</c:v>
                </c:pt>
                <c:pt idx="1198">
                  <c:v>2.3959999999999999</c:v>
                </c:pt>
                <c:pt idx="1199">
                  <c:v>2.3980000000000001</c:v>
                </c:pt>
                <c:pt idx="1200">
                  <c:v>2.4</c:v>
                </c:pt>
                <c:pt idx="1201">
                  <c:v>2.4020000000000001</c:v>
                </c:pt>
                <c:pt idx="1202">
                  <c:v>2.4039999999999999</c:v>
                </c:pt>
                <c:pt idx="1203">
                  <c:v>2.4060000000000001</c:v>
                </c:pt>
                <c:pt idx="1204">
                  <c:v>2.4079999999999999</c:v>
                </c:pt>
                <c:pt idx="1205">
                  <c:v>2.41</c:v>
                </c:pt>
                <c:pt idx="1206">
                  <c:v>2.4119999999999999</c:v>
                </c:pt>
                <c:pt idx="1207">
                  <c:v>2.4140000000000001</c:v>
                </c:pt>
                <c:pt idx="1208">
                  <c:v>2.4159999999999999</c:v>
                </c:pt>
                <c:pt idx="1209">
                  <c:v>2.4180000000000001</c:v>
                </c:pt>
                <c:pt idx="1210">
                  <c:v>2.42</c:v>
                </c:pt>
                <c:pt idx="1211">
                  <c:v>2.4220000000000002</c:v>
                </c:pt>
                <c:pt idx="1212">
                  <c:v>2.4239999999999999</c:v>
                </c:pt>
                <c:pt idx="1213">
                  <c:v>2.4260000000000002</c:v>
                </c:pt>
                <c:pt idx="1214">
                  <c:v>2.4279999999999999</c:v>
                </c:pt>
                <c:pt idx="1215">
                  <c:v>2.4300000000000002</c:v>
                </c:pt>
                <c:pt idx="1216">
                  <c:v>2.4319999999999999</c:v>
                </c:pt>
                <c:pt idx="1217">
                  <c:v>2.4340000000000002</c:v>
                </c:pt>
                <c:pt idx="1218">
                  <c:v>2.4359999999999999</c:v>
                </c:pt>
                <c:pt idx="1219">
                  <c:v>2.4380000000000002</c:v>
                </c:pt>
                <c:pt idx="1220">
                  <c:v>2.44</c:v>
                </c:pt>
                <c:pt idx="1221">
                  <c:v>2.4420000000000002</c:v>
                </c:pt>
                <c:pt idx="1222">
                  <c:v>2.444</c:v>
                </c:pt>
                <c:pt idx="1223">
                  <c:v>2.4460000000000002</c:v>
                </c:pt>
                <c:pt idx="1224">
                  <c:v>2.448</c:v>
                </c:pt>
                <c:pt idx="1225">
                  <c:v>2.4500000000000002</c:v>
                </c:pt>
                <c:pt idx="1226">
                  <c:v>2.452</c:v>
                </c:pt>
                <c:pt idx="1227">
                  <c:v>2.4540000000000002</c:v>
                </c:pt>
                <c:pt idx="1228">
                  <c:v>2.456</c:v>
                </c:pt>
                <c:pt idx="1229">
                  <c:v>2.4580000000000002</c:v>
                </c:pt>
                <c:pt idx="1230">
                  <c:v>2.46</c:v>
                </c:pt>
                <c:pt idx="1231">
                  <c:v>2.4620000000000002</c:v>
                </c:pt>
                <c:pt idx="1232">
                  <c:v>2.464</c:v>
                </c:pt>
                <c:pt idx="1233">
                  <c:v>2.4660000000000002</c:v>
                </c:pt>
                <c:pt idx="1234">
                  <c:v>2.468</c:v>
                </c:pt>
                <c:pt idx="1235">
                  <c:v>2.4700000000000002</c:v>
                </c:pt>
                <c:pt idx="1236">
                  <c:v>2.472</c:v>
                </c:pt>
                <c:pt idx="1237">
                  <c:v>2.4740000000000002</c:v>
                </c:pt>
                <c:pt idx="1238">
                  <c:v>2.476</c:v>
                </c:pt>
                <c:pt idx="1239">
                  <c:v>2.4780000000000002</c:v>
                </c:pt>
                <c:pt idx="1240">
                  <c:v>2.48</c:v>
                </c:pt>
                <c:pt idx="1241">
                  <c:v>2.4820000000000002</c:v>
                </c:pt>
                <c:pt idx="1242">
                  <c:v>2.484</c:v>
                </c:pt>
                <c:pt idx="1243">
                  <c:v>2.4860000000000002</c:v>
                </c:pt>
                <c:pt idx="1244">
                  <c:v>2.488</c:v>
                </c:pt>
                <c:pt idx="1245">
                  <c:v>2.4900000000000002</c:v>
                </c:pt>
                <c:pt idx="1246">
                  <c:v>2.492</c:v>
                </c:pt>
                <c:pt idx="1247">
                  <c:v>2.4940000000000002</c:v>
                </c:pt>
                <c:pt idx="1248">
                  <c:v>2.496</c:v>
                </c:pt>
                <c:pt idx="1249">
                  <c:v>2.4980000000000002</c:v>
                </c:pt>
                <c:pt idx="1250">
                  <c:v>2.5</c:v>
                </c:pt>
                <c:pt idx="1251">
                  <c:v>2.5019999999999998</c:v>
                </c:pt>
                <c:pt idx="1252">
                  <c:v>2.504</c:v>
                </c:pt>
                <c:pt idx="1253">
                  <c:v>2.5059999999999998</c:v>
                </c:pt>
                <c:pt idx="1254">
                  <c:v>2.508</c:v>
                </c:pt>
                <c:pt idx="1255">
                  <c:v>2.5099999999999998</c:v>
                </c:pt>
                <c:pt idx="1256">
                  <c:v>2.512</c:v>
                </c:pt>
                <c:pt idx="1257">
                  <c:v>2.5139999999999998</c:v>
                </c:pt>
                <c:pt idx="1258">
                  <c:v>2.516</c:v>
                </c:pt>
                <c:pt idx="1259">
                  <c:v>2.5179999999999998</c:v>
                </c:pt>
                <c:pt idx="1260">
                  <c:v>2.52</c:v>
                </c:pt>
                <c:pt idx="1261">
                  <c:v>2.5219999999999998</c:v>
                </c:pt>
                <c:pt idx="1262">
                  <c:v>2.524</c:v>
                </c:pt>
                <c:pt idx="1263">
                  <c:v>2.5259999999999998</c:v>
                </c:pt>
                <c:pt idx="1264">
                  <c:v>2.528</c:v>
                </c:pt>
                <c:pt idx="1265">
                  <c:v>2.5299999999999998</c:v>
                </c:pt>
                <c:pt idx="1266">
                  <c:v>2.532</c:v>
                </c:pt>
                <c:pt idx="1267">
                  <c:v>2.5339999999999998</c:v>
                </c:pt>
                <c:pt idx="1268">
                  <c:v>2.536</c:v>
                </c:pt>
                <c:pt idx="1269">
                  <c:v>2.5379999999999998</c:v>
                </c:pt>
                <c:pt idx="1270">
                  <c:v>2.54</c:v>
                </c:pt>
                <c:pt idx="1271">
                  <c:v>2.5419999999999998</c:v>
                </c:pt>
                <c:pt idx="1272">
                  <c:v>2.544</c:v>
                </c:pt>
                <c:pt idx="1273">
                  <c:v>2.5459999999999998</c:v>
                </c:pt>
                <c:pt idx="1274">
                  <c:v>2.548</c:v>
                </c:pt>
                <c:pt idx="1275">
                  <c:v>2.5499999999999998</c:v>
                </c:pt>
                <c:pt idx="1276">
                  <c:v>2.552</c:v>
                </c:pt>
                <c:pt idx="1277">
                  <c:v>2.5539999999999998</c:v>
                </c:pt>
                <c:pt idx="1278">
                  <c:v>2.556</c:v>
                </c:pt>
                <c:pt idx="1279">
                  <c:v>2.5579999999999998</c:v>
                </c:pt>
                <c:pt idx="1280">
                  <c:v>2.56</c:v>
                </c:pt>
                <c:pt idx="1281">
                  <c:v>2.5619999999999998</c:v>
                </c:pt>
                <c:pt idx="1282">
                  <c:v>2.5640000000000001</c:v>
                </c:pt>
                <c:pt idx="1283">
                  <c:v>2.5659999999999998</c:v>
                </c:pt>
                <c:pt idx="1284">
                  <c:v>2.5680000000000001</c:v>
                </c:pt>
                <c:pt idx="1285">
                  <c:v>2.57</c:v>
                </c:pt>
                <c:pt idx="1286">
                  <c:v>2.5720000000000001</c:v>
                </c:pt>
                <c:pt idx="1287">
                  <c:v>2.5739999999999998</c:v>
                </c:pt>
                <c:pt idx="1288">
                  <c:v>2.5760000000000001</c:v>
                </c:pt>
                <c:pt idx="1289">
                  <c:v>2.5779999999999998</c:v>
                </c:pt>
                <c:pt idx="1290">
                  <c:v>2.58</c:v>
                </c:pt>
                <c:pt idx="1291">
                  <c:v>2.5819999999999999</c:v>
                </c:pt>
                <c:pt idx="1292">
                  <c:v>2.5840000000000001</c:v>
                </c:pt>
                <c:pt idx="1293">
                  <c:v>2.5859999999999999</c:v>
                </c:pt>
                <c:pt idx="1294">
                  <c:v>2.5880000000000001</c:v>
                </c:pt>
                <c:pt idx="1295">
                  <c:v>2.59</c:v>
                </c:pt>
                <c:pt idx="1296">
                  <c:v>2.5920000000000001</c:v>
                </c:pt>
                <c:pt idx="1297">
                  <c:v>2.5939999999999999</c:v>
                </c:pt>
                <c:pt idx="1298">
                  <c:v>2.5960000000000001</c:v>
                </c:pt>
                <c:pt idx="1299">
                  <c:v>2.5979999999999999</c:v>
                </c:pt>
                <c:pt idx="1300">
                  <c:v>2.6</c:v>
                </c:pt>
                <c:pt idx="1301">
                  <c:v>2.6019999999999999</c:v>
                </c:pt>
                <c:pt idx="1302">
                  <c:v>2.6040000000000001</c:v>
                </c:pt>
                <c:pt idx="1303">
                  <c:v>2.6059999999999999</c:v>
                </c:pt>
                <c:pt idx="1304">
                  <c:v>2.6080000000000001</c:v>
                </c:pt>
                <c:pt idx="1305">
                  <c:v>2.61</c:v>
                </c:pt>
                <c:pt idx="1306">
                  <c:v>2.6120000000000001</c:v>
                </c:pt>
                <c:pt idx="1307">
                  <c:v>2.6139999999999999</c:v>
                </c:pt>
                <c:pt idx="1308">
                  <c:v>2.6160000000000001</c:v>
                </c:pt>
                <c:pt idx="1309">
                  <c:v>2.6179999999999999</c:v>
                </c:pt>
                <c:pt idx="1310">
                  <c:v>2.62</c:v>
                </c:pt>
                <c:pt idx="1311">
                  <c:v>2.6219999999999999</c:v>
                </c:pt>
                <c:pt idx="1312">
                  <c:v>2.6240000000000001</c:v>
                </c:pt>
                <c:pt idx="1313">
                  <c:v>2.6259999999999999</c:v>
                </c:pt>
                <c:pt idx="1314">
                  <c:v>2.6280000000000001</c:v>
                </c:pt>
                <c:pt idx="1315">
                  <c:v>2.63</c:v>
                </c:pt>
                <c:pt idx="1316">
                  <c:v>2.6320000000000001</c:v>
                </c:pt>
                <c:pt idx="1317">
                  <c:v>2.6339999999999999</c:v>
                </c:pt>
                <c:pt idx="1318">
                  <c:v>2.6360000000000001</c:v>
                </c:pt>
                <c:pt idx="1319">
                  <c:v>2.6379999999999999</c:v>
                </c:pt>
                <c:pt idx="1320">
                  <c:v>2.64</c:v>
                </c:pt>
                <c:pt idx="1321">
                  <c:v>2.6419999999999999</c:v>
                </c:pt>
                <c:pt idx="1322">
                  <c:v>2.6440000000000001</c:v>
                </c:pt>
                <c:pt idx="1323">
                  <c:v>2.6459999999999999</c:v>
                </c:pt>
                <c:pt idx="1324">
                  <c:v>2.6480000000000001</c:v>
                </c:pt>
                <c:pt idx="1325">
                  <c:v>2.65</c:v>
                </c:pt>
                <c:pt idx="1326">
                  <c:v>2.6520000000000001</c:v>
                </c:pt>
                <c:pt idx="1327">
                  <c:v>2.6539999999999999</c:v>
                </c:pt>
                <c:pt idx="1328">
                  <c:v>2.6560000000000001</c:v>
                </c:pt>
                <c:pt idx="1329">
                  <c:v>2.6579999999999999</c:v>
                </c:pt>
                <c:pt idx="1330">
                  <c:v>2.66</c:v>
                </c:pt>
                <c:pt idx="1331">
                  <c:v>2.6619999999999999</c:v>
                </c:pt>
                <c:pt idx="1332">
                  <c:v>2.6640000000000001</c:v>
                </c:pt>
                <c:pt idx="1333">
                  <c:v>2.6659999999999999</c:v>
                </c:pt>
                <c:pt idx="1334">
                  <c:v>2.6680000000000001</c:v>
                </c:pt>
                <c:pt idx="1335">
                  <c:v>2.67</c:v>
                </c:pt>
                <c:pt idx="1336">
                  <c:v>2.6720000000000002</c:v>
                </c:pt>
                <c:pt idx="1337">
                  <c:v>2.6739999999999999</c:v>
                </c:pt>
                <c:pt idx="1338">
                  <c:v>2.6760000000000002</c:v>
                </c:pt>
                <c:pt idx="1339">
                  <c:v>2.6779999999999999</c:v>
                </c:pt>
                <c:pt idx="1340">
                  <c:v>2.68</c:v>
                </c:pt>
                <c:pt idx="1341">
                  <c:v>2.6819999999999999</c:v>
                </c:pt>
                <c:pt idx="1342">
                  <c:v>2.6840000000000002</c:v>
                </c:pt>
                <c:pt idx="1343">
                  <c:v>2.6859999999999999</c:v>
                </c:pt>
                <c:pt idx="1344">
                  <c:v>2.6880000000000002</c:v>
                </c:pt>
                <c:pt idx="1345">
                  <c:v>2.69</c:v>
                </c:pt>
                <c:pt idx="1346">
                  <c:v>2.6920000000000002</c:v>
                </c:pt>
                <c:pt idx="1347">
                  <c:v>2.694</c:v>
                </c:pt>
                <c:pt idx="1348">
                  <c:v>2.6960000000000002</c:v>
                </c:pt>
                <c:pt idx="1349">
                  <c:v>2.698</c:v>
                </c:pt>
                <c:pt idx="1350">
                  <c:v>2.7</c:v>
                </c:pt>
                <c:pt idx="1351">
                  <c:v>2.702</c:v>
                </c:pt>
                <c:pt idx="1352">
                  <c:v>2.7040000000000002</c:v>
                </c:pt>
                <c:pt idx="1353">
                  <c:v>2.706</c:v>
                </c:pt>
                <c:pt idx="1354">
                  <c:v>2.7080000000000002</c:v>
                </c:pt>
                <c:pt idx="1355">
                  <c:v>2.71</c:v>
                </c:pt>
                <c:pt idx="1356">
                  <c:v>2.7120000000000002</c:v>
                </c:pt>
                <c:pt idx="1357">
                  <c:v>2.714</c:v>
                </c:pt>
                <c:pt idx="1358">
                  <c:v>2.7160000000000002</c:v>
                </c:pt>
                <c:pt idx="1359">
                  <c:v>2.718</c:v>
                </c:pt>
                <c:pt idx="1360">
                  <c:v>2.72</c:v>
                </c:pt>
                <c:pt idx="1361">
                  <c:v>2.722</c:v>
                </c:pt>
                <c:pt idx="1362">
                  <c:v>2.7240000000000002</c:v>
                </c:pt>
                <c:pt idx="1363">
                  <c:v>2.726</c:v>
                </c:pt>
                <c:pt idx="1364">
                  <c:v>2.7280000000000002</c:v>
                </c:pt>
                <c:pt idx="1365">
                  <c:v>2.73</c:v>
                </c:pt>
                <c:pt idx="1366">
                  <c:v>2.7320000000000002</c:v>
                </c:pt>
                <c:pt idx="1367">
                  <c:v>2.734</c:v>
                </c:pt>
                <c:pt idx="1368">
                  <c:v>2.7360000000000002</c:v>
                </c:pt>
                <c:pt idx="1369">
                  <c:v>2.738</c:v>
                </c:pt>
                <c:pt idx="1370">
                  <c:v>2.74</c:v>
                </c:pt>
                <c:pt idx="1371">
                  <c:v>2.742</c:v>
                </c:pt>
                <c:pt idx="1372">
                  <c:v>2.7440000000000002</c:v>
                </c:pt>
                <c:pt idx="1373">
                  <c:v>2.746</c:v>
                </c:pt>
                <c:pt idx="1374">
                  <c:v>2.7480000000000002</c:v>
                </c:pt>
                <c:pt idx="1375">
                  <c:v>2.75</c:v>
                </c:pt>
                <c:pt idx="1376">
                  <c:v>2.7519999999999998</c:v>
                </c:pt>
                <c:pt idx="1377">
                  <c:v>2.754</c:v>
                </c:pt>
                <c:pt idx="1378">
                  <c:v>2.7559999999999998</c:v>
                </c:pt>
                <c:pt idx="1379">
                  <c:v>2.758</c:v>
                </c:pt>
                <c:pt idx="1380">
                  <c:v>2.76</c:v>
                </c:pt>
                <c:pt idx="1381">
                  <c:v>2.762</c:v>
                </c:pt>
                <c:pt idx="1382">
                  <c:v>2.7639999999999998</c:v>
                </c:pt>
                <c:pt idx="1383">
                  <c:v>2.766</c:v>
                </c:pt>
                <c:pt idx="1384">
                  <c:v>2.7679999999999998</c:v>
                </c:pt>
                <c:pt idx="1385">
                  <c:v>2.77</c:v>
                </c:pt>
                <c:pt idx="1386">
                  <c:v>2.7719999999999998</c:v>
                </c:pt>
                <c:pt idx="1387">
                  <c:v>2.774</c:v>
                </c:pt>
                <c:pt idx="1388">
                  <c:v>2.7759999999999998</c:v>
                </c:pt>
                <c:pt idx="1389">
                  <c:v>2.778</c:v>
                </c:pt>
                <c:pt idx="1390">
                  <c:v>2.78</c:v>
                </c:pt>
                <c:pt idx="1391">
                  <c:v>2.782</c:v>
                </c:pt>
                <c:pt idx="1392">
                  <c:v>2.7839999999999998</c:v>
                </c:pt>
                <c:pt idx="1393">
                  <c:v>2.786</c:v>
                </c:pt>
                <c:pt idx="1394">
                  <c:v>2.7879999999999998</c:v>
                </c:pt>
                <c:pt idx="1395">
                  <c:v>2.79</c:v>
                </c:pt>
                <c:pt idx="1396">
                  <c:v>2.7919999999999998</c:v>
                </c:pt>
                <c:pt idx="1397">
                  <c:v>2.794</c:v>
                </c:pt>
                <c:pt idx="1398">
                  <c:v>2.7959999999999998</c:v>
                </c:pt>
                <c:pt idx="1399">
                  <c:v>2.798</c:v>
                </c:pt>
                <c:pt idx="1400">
                  <c:v>2.8</c:v>
                </c:pt>
                <c:pt idx="1401">
                  <c:v>2.802</c:v>
                </c:pt>
                <c:pt idx="1402">
                  <c:v>2.8039999999999998</c:v>
                </c:pt>
                <c:pt idx="1403">
                  <c:v>2.806</c:v>
                </c:pt>
                <c:pt idx="1404">
                  <c:v>2.8079999999999998</c:v>
                </c:pt>
                <c:pt idx="1405">
                  <c:v>2.81</c:v>
                </c:pt>
                <c:pt idx="1406">
                  <c:v>2.8119999999999998</c:v>
                </c:pt>
                <c:pt idx="1407">
                  <c:v>2.8140000000000001</c:v>
                </c:pt>
                <c:pt idx="1408">
                  <c:v>2.8159999999999998</c:v>
                </c:pt>
                <c:pt idx="1409">
                  <c:v>2.8180000000000001</c:v>
                </c:pt>
                <c:pt idx="1410">
                  <c:v>2.82</c:v>
                </c:pt>
                <c:pt idx="1411">
                  <c:v>2.8220000000000001</c:v>
                </c:pt>
                <c:pt idx="1412">
                  <c:v>2.8239999999999998</c:v>
                </c:pt>
                <c:pt idx="1413">
                  <c:v>2.8260000000000001</c:v>
                </c:pt>
                <c:pt idx="1414">
                  <c:v>2.8279999999999998</c:v>
                </c:pt>
                <c:pt idx="1415">
                  <c:v>2.83</c:v>
                </c:pt>
                <c:pt idx="1416">
                  <c:v>2.8319999999999999</c:v>
                </c:pt>
                <c:pt idx="1417">
                  <c:v>2.8340000000000001</c:v>
                </c:pt>
                <c:pt idx="1418">
                  <c:v>2.8359999999999999</c:v>
                </c:pt>
                <c:pt idx="1419">
                  <c:v>2.8380000000000001</c:v>
                </c:pt>
                <c:pt idx="1420">
                  <c:v>2.84</c:v>
                </c:pt>
                <c:pt idx="1421">
                  <c:v>2.8420000000000001</c:v>
                </c:pt>
                <c:pt idx="1422">
                  <c:v>2.8439999999999999</c:v>
                </c:pt>
                <c:pt idx="1423">
                  <c:v>2.8460000000000001</c:v>
                </c:pt>
                <c:pt idx="1424">
                  <c:v>2.8479999999999999</c:v>
                </c:pt>
                <c:pt idx="1425">
                  <c:v>2.85</c:v>
                </c:pt>
                <c:pt idx="1426">
                  <c:v>2.8519999999999999</c:v>
                </c:pt>
                <c:pt idx="1427">
                  <c:v>2.8540000000000001</c:v>
                </c:pt>
                <c:pt idx="1428">
                  <c:v>2.8559999999999999</c:v>
                </c:pt>
                <c:pt idx="1429">
                  <c:v>2.8580000000000001</c:v>
                </c:pt>
                <c:pt idx="1430">
                  <c:v>2.86</c:v>
                </c:pt>
                <c:pt idx="1431">
                  <c:v>2.8620000000000001</c:v>
                </c:pt>
                <c:pt idx="1432">
                  <c:v>2.8639999999999999</c:v>
                </c:pt>
                <c:pt idx="1433">
                  <c:v>2.8660000000000001</c:v>
                </c:pt>
                <c:pt idx="1434">
                  <c:v>2.8679999999999999</c:v>
                </c:pt>
                <c:pt idx="1435">
                  <c:v>2.87</c:v>
                </c:pt>
                <c:pt idx="1436">
                  <c:v>2.8719999999999999</c:v>
                </c:pt>
                <c:pt idx="1437">
                  <c:v>2.8740000000000001</c:v>
                </c:pt>
                <c:pt idx="1438">
                  <c:v>2.8759999999999999</c:v>
                </c:pt>
                <c:pt idx="1439">
                  <c:v>2.8780000000000001</c:v>
                </c:pt>
                <c:pt idx="1440">
                  <c:v>2.88</c:v>
                </c:pt>
                <c:pt idx="1441">
                  <c:v>2.8820000000000001</c:v>
                </c:pt>
                <c:pt idx="1442">
                  <c:v>2.8839999999999999</c:v>
                </c:pt>
                <c:pt idx="1443">
                  <c:v>2.8860000000000001</c:v>
                </c:pt>
                <c:pt idx="1444">
                  <c:v>2.8879999999999999</c:v>
                </c:pt>
                <c:pt idx="1445">
                  <c:v>2.89</c:v>
                </c:pt>
                <c:pt idx="1446">
                  <c:v>2.8919999999999999</c:v>
                </c:pt>
                <c:pt idx="1447">
                  <c:v>2.8940000000000001</c:v>
                </c:pt>
                <c:pt idx="1448">
                  <c:v>2.8959999999999999</c:v>
                </c:pt>
                <c:pt idx="1449">
                  <c:v>2.8980000000000001</c:v>
                </c:pt>
                <c:pt idx="1450">
                  <c:v>2.9</c:v>
                </c:pt>
                <c:pt idx="1451">
                  <c:v>2.9020000000000001</c:v>
                </c:pt>
                <c:pt idx="1452">
                  <c:v>2.9039999999999999</c:v>
                </c:pt>
                <c:pt idx="1453">
                  <c:v>2.9060000000000001</c:v>
                </c:pt>
                <c:pt idx="1454">
                  <c:v>2.9079999999999999</c:v>
                </c:pt>
                <c:pt idx="1455">
                  <c:v>2.91</c:v>
                </c:pt>
                <c:pt idx="1456">
                  <c:v>2.9119999999999999</c:v>
                </c:pt>
                <c:pt idx="1457">
                  <c:v>2.9140000000000001</c:v>
                </c:pt>
                <c:pt idx="1458">
                  <c:v>2.9159999999999999</c:v>
                </c:pt>
                <c:pt idx="1459">
                  <c:v>2.9180000000000001</c:v>
                </c:pt>
                <c:pt idx="1460">
                  <c:v>2.92</c:v>
                </c:pt>
                <c:pt idx="1461">
                  <c:v>2.9220000000000002</c:v>
                </c:pt>
                <c:pt idx="1462">
                  <c:v>2.9239999999999999</c:v>
                </c:pt>
                <c:pt idx="1463">
                  <c:v>2.9260000000000002</c:v>
                </c:pt>
                <c:pt idx="1464">
                  <c:v>2.9279999999999999</c:v>
                </c:pt>
                <c:pt idx="1465">
                  <c:v>2.93</c:v>
                </c:pt>
                <c:pt idx="1466">
                  <c:v>2.9319999999999999</c:v>
                </c:pt>
                <c:pt idx="1467">
                  <c:v>2.9340000000000002</c:v>
                </c:pt>
                <c:pt idx="1468">
                  <c:v>2.9359999999999999</c:v>
                </c:pt>
                <c:pt idx="1469">
                  <c:v>2.9380000000000002</c:v>
                </c:pt>
                <c:pt idx="1470">
                  <c:v>2.94</c:v>
                </c:pt>
                <c:pt idx="1471">
                  <c:v>2.9420000000000002</c:v>
                </c:pt>
                <c:pt idx="1472">
                  <c:v>2.944</c:v>
                </c:pt>
                <c:pt idx="1473">
                  <c:v>2.9460000000000002</c:v>
                </c:pt>
                <c:pt idx="1474">
                  <c:v>2.948</c:v>
                </c:pt>
                <c:pt idx="1475">
                  <c:v>2.95</c:v>
                </c:pt>
                <c:pt idx="1476">
                  <c:v>2.952</c:v>
                </c:pt>
                <c:pt idx="1477">
                  <c:v>2.9540000000000002</c:v>
                </c:pt>
                <c:pt idx="1478">
                  <c:v>2.956</c:v>
                </c:pt>
                <c:pt idx="1479">
                  <c:v>2.9580000000000002</c:v>
                </c:pt>
                <c:pt idx="1480">
                  <c:v>2.96</c:v>
                </c:pt>
                <c:pt idx="1481">
                  <c:v>2.9620000000000002</c:v>
                </c:pt>
                <c:pt idx="1482">
                  <c:v>2.964</c:v>
                </c:pt>
                <c:pt idx="1483">
                  <c:v>2.9660000000000002</c:v>
                </c:pt>
                <c:pt idx="1484">
                  <c:v>2.968</c:v>
                </c:pt>
                <c:pt idx="1485">
                  <c:v>2.97</c:v>
                </c:pt>
                <c:pt idx="1486">
                  <c:v>2.972</c:v>
                </c:pt>
                <c:pt idx="1487">
                  <c:v>2.9740000000000002</c:v>
                </c:pt>
                <c:pt idx="1488">
                  <c:v>2.976</c:v>
                </c:pt>
                <c:pt idx="1489">
                  <c:v>2.9780000000000002</c:v>
                </c:pt>
                <c:pt idx="1490">
                  <c:v>2.98</c:v>
                </c:pt>
                <c:pt idx="1491">
                  <c:v>2.9820000000000002</c:v>
                </c:pt>
                <c:pt idx="1492">
                  <c:v>2.984</c:v>
                </c:pt>
                <c:pt idx="1493">
                  <c:v>2.9860000000000002</c:v>
                </c:pt>
                <c:pt idx="1494">
                  <c:v>2.988</c:v>
                </c:pt>
                <c:pt idx="1495">
                  <c:v>2.99</c:v>
                </c:pt>
                <c:pt idx="1496">
                  <c:v>2.992</c:v>
                </c:pt>
                <c:pt idx="1497">
                  <c:v>2.9940000000000002</c:v>
                </c:pt>
                <c:pt idx="1498">
                  <c:v>2.996</c:v>
                </c:pt>
                <c:pt idx="1499">
                  <c:v>2.9980000000000002</c:v>
                </c:pt>
                <c:pt idx="1500">
                  <c:v>3</c:v>
                </c:pt>
                <c:pt idx="1501">
                  <c:v>3.0019999999999998</c:v>
                </c:pt>
                <c:pt idx="1502">
                  <c:v>3.004</c:v>
                </c:pt>
                <c:pt idx="1503">
                  <c:v>3.0059999999999998</c:v>
                </c:pt>
                <c:pt idx="1504">
                  <c:v>3.008</c:v>
                </c:pt>
                <c:pt idx="1505">
                  <c:v>3.01</c:v>
                </c:pt>
                <c:pt idx="1506">
                  <c:v>3.012</c:v>
                </c:pt>
                <c:pt idx="1507">
                  <c:v>3.0139999999999998</c:v>
                </c:pt>
                <c:pt idx="1508">
                  <c:v>3.016</c:v>
                </c:pt>
                <c:pt idx="1509">
                  <c:v>3.0179999999999998</c:v>
                </c:pt>
                <c:pt idx="1510">
                  <c:v>3.02</c:v>
                </c:pt>
                <c:pt idx="1511">
                  <c:v>3.0219999999999998</c:v>
                </c:pt>
                <c:pt idx="1512">
                  <c:v>3.024</c:v>
                </c:pt>
                <c:pt idx="1513">
                  <c:v>3.0259999999999998</c:v>
                </c:pt>
                <c:pt idx="1514">
                  <c:v>3.028</c:v>
                </c:pt>
                <c:pt idx="1515">
                  <c:v>3.03</c:v>
                </c:pt>
                <c:pt idx="1516">
                  <c:v>3.032</c:v>
                </c:pt>
                <c:pt idx="1517">
                  <c:v>3.0339999999999998</c:v>
                </c:pt>
                <c:pt idx="1518">
                  <c:v>3.036</c:v>
                </c:pt>
                <c:pt idx="1519">
                  <c:v>3.0379999999999998</c:v>
                </c:pt>
                <c:pt idx="1520">
                  <c:v>3.04</c:v>
                </c:pt>
                <c:pt idx="1521">
                  <c:v>3.0419999999999998</c:v>
                </c:pt>
                <c:pt idx="1522">
                  <c:v>3.044</c:v>
                </c:pt>
                <c:pt idx="1523">
                  <c:v>3.0459999999999998</c:v>
                </c:pt>
                <c:pt idx="1524">
                  <c:v>3.048</c:v>
                </c:pt>
                <c:pt idx="1525">
                  <c:v>3.05</c:v>
                </c:pt>
                <c:pt idx="1526">
                  <c:v>3.052</c:v>
                </c:pt>
                <c:pt idx="1527">
                  <c:v>3.0539999999999998</c:v>
                </c:pt>
                <c:pt idx="1528">
                  <c:v>3.056</c:v>
                </c:pt>
                <c:pt idx="1529">
                  <c:v>3.0579999999999998</c:v>
                </c:pt>
                <c:pt idx="1530">
                  <c:v>3.06</c:v>
                </c:pt>
                <c:pt idx="1531">
                  <c:v>3.0619999999999998</c:v>
                </c:pt>
                <c:pt idx="1532">
                  <c:v>3.0640000000000001</c:v>
                </c:pt>
                <c:pt idx="1533">
                  <c:v>3.0659999999999998</c:v>
                </c:pt>
                <c:pt idx="1534">
                  <c:v>3.0680000000000001</c:v>
                </c:pt>
                <c:pt idx="1535">
                  <c:v>3.07</c:v>
                </c:pt>
                <c:pt idx="1536">
                  <c:v>3.0720000000000001</c:v>
                </c:pt>
                <c:pt idx="1537">
                  <c:v>3.0739999999999998</c:v>
                </c:pt>
                <c:pt idx="1538">
                  <c:v>3.0760000000000001</c:v>
                </c:pt>
                <c:pt idx="1539">
                  <c:v>3.0779999999999998</c:v>
                </c:pt>
                <c:pt idx="1540">
                  <c:v>3.08</c:v>
                </c:pt>
                <c:pt idx="1541">
                  <c:v>3.0819999999999999</c:v>
                </c:pt>
                <c:pt idx="1542">
                  <c:v>3.0840000000000001</c:v>
                </c:pt>
                <c:pt idx="1543">
                  <c:v>3.0859999999999999</c:v>
                </c:pt>
                <c:pt idx="1544">
                  <c:v>3.0880000000000001</c:v>
                </c:pt>
                <c:pt idx="1545">
                  <c:v>3.09</c:v>
                </c:pt>
                <c:pt idx="1546">
                  <c:v>3.0920000000000001</c:v>
                </c:pt>
                <c:pt idx="1547">
                  <c:v>3.0939999999999999</c:v>
                </c:pt>
                <c:pt idx="1548">
                  <c:v>3.0960000000000001</c:v>
                </c:pt>
                <c:pt idx="1549">
                  <c:v>3.0979999999999999</c:v>
                </c:pt>
                <c:pt idx="1550">
                  <c:v>3.1</c:v>
                </c:pt>
                <c:pt idx="1551">
                  <c:v>3.1019999999999999</c:v>
                </c:pt>
                <c:pt idx="1552">
                  <c:v>3.1040000000000001</c:v>
                </c:pt>
                <c:pt idx="1553">
                  <c:v>3.1059999999999999</c:v>
                </c:pt>
                <c:pt idx="1554">
                  <c:v>3.1080000000000001</c:v>
                </c:pt>
                <c:pt idx="1555">
                  <c:v>3.11</c:v>
                </c:pt>
                <c:pt idx="1556">
                  <c:v>3.1120000000000001</c:v>
                </c:pt>
                <c:pt idx="1557">
                  <c:v>3.1139999999999999</c:v>
                </c:pt>
                <c:pt idx="1558">
                  <c:v>3.1160000000000001</c:v>
                </c:pt>
                <c:pt idx="1559">
                  <c:v>3.1179999999999999</c:v>
                </c:pt>
                <c:pt idx="1560">
                  <c:v>3.12</c:v>
                </c:pt>
                <c:pt idx="1561">
                  <c:v>3.1219999999999999</c:v>
                </c:pt>
                <c:pt idx="1562">
                  <c:v>3.1240000000000001</c:v>
                </c:pt>
                <c:pt idx="1563">
                  <c:v>3.1259999999999999</c:v>
                </c:pt>
                <c:pt idx="1564">
                  <c:v>3.1280000000000001</c:v>
                </c:pt>
                <c:pt idx="1565">
                  <c:v>3.13</c:v>
                </c:pt>
                <c:pt idx="1566">
                  <c:v>3.1320000000000001</c:v>
                </c:pt>
                <c:pt idx="1567">
                  <c:v>3.1339999999999999</c:v>
                </c:pt>
                <c:pt idx="1568">
                  <c:v>3.1360000000000001</c:v>
                </c:pt>
                <c:pt idx="1569">
                  <c:v>3.1379999999999999</c:v>
                </c:pt>
                <c:pt idx="1570">
                  <c:v>3.14</c:v>
                </c:pt>
                <c:pt idx="1571">
                  <c:v>3.1419999999999999</c:v>
                </c:pt>
                <c:pt idx="1572">
                  <c:v>3.1440000000000001</c:v>
                </c:pt>
                <c:pt idx="1573">
                  <c:v>3.1459999999999999</c:v>
                </c:pt>
                <c:pt idx="1574">
                  <c:v>3.1480000000000001</c:v>
                </c:pt>
                <c:pt idx="1575">
                  <c:v>3.15</c:v>
                </c:pt>
                <c:pt idx="1576">
                  <c:v>3.1520000000000001</c:v>
                </c:pt>
                <c:pt idx="1577">
                  <c:v>3.1539999999999999</c:v>
                </c:pt>
                <c:pt idx="1578">
                  <c:v>3.1560000000000001</c:v>
                </c:pt>
                <c:pt idx="1579">
                  <c:v>3.1579999999999999</c:v>
                </c:pt>
                <c:pt idx="1580">
                  <c:v>3.16</c:v>
                </c:pt>
                <c:pt idx="1581">
                  <c:v>3.1619999999999999</c:v>
                </c:pt>
                <c:pt idx="1582">
                  <c:v>3.1640000000000001</c:v>
                </c:pt>
                <c:pt idx="1583">
                  <c:v>3.1659999999999999</c:v>
                </c:pt>
                <c:pt idx="1584">
                  <c:v>3.1680000000000001</c:v>
                </c:pt>
                <c:pt idx="1585">
                  <c:v>3.17</c:v>
                </c:pt>
                <c:pt idx="1586">
                  <c:v>3.1720000000000002</c:v>
                </c:pt>
                <c:pt idx="1587">
                  <c:v>3.1739999999999999</c:v>
                </c:pt>
                <c:pt idx="1588">
                  <c:v>3.1760000000000002</c:v>
                </c:pt>
                <c:pt idx="1589">
                  <c:v>3.1779999999999999</c:v>
                </c:pt>
                <c:pt idx="1590">
                  <c:v>3.18</c:v>
                </c:pt>
                <c:pt idx="1591">
                  <c:v>3.1819999999999999</c:v>
                </c:pt>
                <c:pt idx="1592">
                  <c:v>3.1840000000000002</c:v>
                </c:pt>
                <c:pt idx="1593">
                  <c:v>3.1859999999999999</c:v>
                </c:pt>
                <c:pt idx="1594">
                  <c:v>3.1880000000000002</c:v>
                </c:pt>
                <c:pt idx="1595">
                  <c:v>3.19</c:v>
                </c:pt>
                <c:pt idx="1596">
                  <c:v>3.1920000000000002</c:v>
                </c:pt>
                <c:pt idx="1597">
                  <c:v>3.194</c:v>
                </c:pt>
                <c:pt idx="1598">
                  <c:v>3.1960000000000002</c:v>
                </c:pt>
                <c:pt idx="1599">
                  <c:v>3.198</c:v>
                </c:pt>
                <c:pt idx="1600">
                  <c:v>3.2</c:v>
                </c:pt>
                <c:pt idx="1601">
                  <c:v>3.202</c:v>
                </c:pt>
                <c:pt idx="1602">
                  <c:v>3.2040000000000002</c:v>
                </c:pt>
                <c:pt idx="1603">
                  <c:v>3.206</c:v>
                </c:pt>
                <c:pt idx="1604">
                  <c:v>3.2080000000000002</c:v>
                </c:pt>
                <c:pt idx="1605">
                  <c:v>3.21</c:v>
                </c:pt>
                <c:pt idx="1606">
                  <c:v>3.2120000000000002</c:v>
                </c:pt>
                <c:pt idx="1607">
                  <c:v>3.214</c:v>
                </c:pt>
                <c:pt idx="1608">
                  <c:v>3.2160000000000002</c:v>
                </c:pt>
                <c:pt idx="1609">
                  <c:v>3.218</c:v>
                </c:pt>
                <c:pt idx="1610">
                  <c:v>3.22</c:v>
                </c:pt>
                <c:pt idx="1611">
                  <c:v>3.222</c:v>
                </c:pt>
                <c:pt idx="1612">
                  <c:v>3.2240000000000002</c:v>
                </c:pt>
                <c:pt idx="1613">
                  <c:v>3.226</c:v>
                </c:pt>
                <c:pt idx="1614">
                  <c:v>3.2280000000000002</c:v>
                </c:pt>
                <c:pt idx="1615">
                  <c:v>3.23</c:v>
                </c:pt>
                <c:pt idx="1616">
                  <c:v>3.2320000000000002</c:v>
                </c:pt>
                <c:pt idx="1617">
                  <c:v>3.234</c:v>
                </c:pt>
                <c:pt idx="1618">
                  <c:v>3.2360000000000002</c:v>
                </c:pt>
                <c:pt idx="1619">
                  <c:v>3.238</c:v>
                </c:pt>
                <c:pt idx="1620">
                  <c:v>3.24</c:v>
                </c:pt>
                <c:pt idx="1621">
                  <c:v>3.242</c:v>
                </c:pt>
                <c:pt idx="1622">
                  <c:v>3.2440000000000002</c:v>
                </c:pt>
                <c:pt idx="1623">
                  <c:v>3.246</c:v>
                </c:pt>
                <c:pt idx="1624">
                  <c:v>3.2480000000000002</c:v>
                </c:pt>
                <c:pt idx="1625">
                  <c:v>3.25</c:v>
                </c:pt>
                <c:pt idx="1626">
                  <c:v>3.2519999999999998</c:v>
                </c:pt>
                <c:pt idx="1627">
                  <c:v>3.254</c:v>
                </c:pt>
                <c:pt idx="1628">
                  <c:v>3.2559999999999998</c:v>
                </c:pt>
                <c:pt idx="1629">
                  <c:v>3.258</c:v>
                </c:pt>
                <c:pt idx="1630">
                  <c:v>3.26</c:v>
                </c:pt>
                <c:pt idx="1631">
                  <c:v>3.262</c:v>
                </c:pt>
                <c:pt idx="1632">
                  <c:v>3.2639999999999998</c:v>
                </c:pt>
                <c:pt idx="1633">
                  <c:v>3.266</c:v>
                </c:pt>
                <c:pt idx="1634">
                  <c:v>3.2679999999999998</c:v>
                </c:pt>
                <c:pt idx="1635">
                  <c:v>3.27</c:v>
                </c:pt>
                <c:pt idx="1636">
                  <c:v>3.2719999999999998</c:v>
                </c:pt>
                <c:pt idx="1637">
                  <c:v>3.274</c:v>
                </c:pt>
                <c:pt idx="1638">
                  <c:v>3.2759999999999998</c:v>
                </c:pt>
                <c:pt idx="1639">
                  <c:v>3.278</c:v>
                </c:pt>
                <c:pt idx="1640">
                  <c:v>3.28</c:v>
                </c:pt>
                <c:pt idx="1641">
                  <c:v>3.282</c:v>
                </c:pt>
                <c:pt idx="1642">
                  <c:v>3.2839999999999998</c:v>
                </c:pt>
                <c:pt idx="1643">
                  <c:v>3.286</c:v>
                </c:pt>
                <c:pt idx="1644">
                  <c:v>3.2879999999999998</c:v>
                </c:pt>
                <c:pt idx="1645">
                  <c:v>3.29</c:v>
                </c:pt>
                <c:pt idx="1646">
                  <c:v>3.2919999999999998</c:v>
                </c:pt>
                <c:pt idx="1647">
                  <c:v>3.294</c:v>
                </c:pt>
                <c:pt idx="1648">
                  <c:v>3.2959999999999998</c:v>
                </c:pt>
                <c:pt idx="1649">
                  <c:v>3.298</c:v>
                </c:pt>
                <c:pt idx="1650">
                  <c:v>3.3</c:v>
                </c:pt>
                <c:pt idx="1651">
                  <c:v>3.302</c:v>
                </c:pt>
                <c:pt idx="1652">
                  <c:v>3.3039999999999998</c:v>
                </c:pt>
                <c:pt idx="1653">
                  <c:v>3.306</c:v>
                </c:pt>
                <c:pt idx="1654">
                  <c:v>3.3079999999999998</c:v>
                </c:pt>
                <c:pt idx="1655">
                  <c:v>3.31</c:v>
                </c:pt>
                <c:pt idx="1656">
                  <c:v>3.3119999999999998</c:v>
                </c:pt>
                <c:pt idx="1657">
                  <c:v>3.3140000000000001</c:v>
                </c:pt>
                <c:pt idx="1658">
                  <c:v>3.3159999999999998</c:v>
                </c:pt>
                <c:pt idx="1659">
                  <c:v>3.3180000000000001</c:v>
                </c:pt>
                <c:pt idx="1660">
                  <c:v>3.32</c:v>
                </c:pt>
                <c:pt idx="1661">
                  <c:v>3.3220000000000001</c:v>
                </c:pt>
                <c:pt idx="1662">
                  <c:v>3.3239999999999998</c:v>
                </c:pt>
                <c:pt idx="1663">
                  <c:v>3.3260000000000001</c:v>
                </c:pt>
                <c:pt idx="1664">
                  <c:v>3.3279999999999998</c:v>
                </c:pt>
                <c:pt idx="1665">
                  <c:v>3.33</c:v>
                </c:pt>
                <c:pt idx="1666">
                  <c:v>3.3319999999999999</c:v>
                </c:pt>
                <c:pt idx="1667">
                  <c:v>3.3340000000000001</c:v>
                </c:pt>
                <c:pt idx="1668">
                  <c:v>3.3359999999999999</c:v>
                </c:pt>
                <c:pt idx="1669">
                  <c:v>3.3380000000000001</c:v>
                </c:pt>
                <c:pt idx="1670">
                  <c:v>3.34</c:v>
                </c:pt>
                <c:pt idx="1671">
                  <c:v>3.3420000000000001</c:v>
                </c:pt>
                <c:pt idx="1672">
                  <c:v>3.3439999999999999</c:v>
                </c:pt>
                <c:pt idx="1673">
                  <c:v>3.3460000000000001</c:v>
                </c:pt>
                <c:pt idx="1674">
                  <c:v>3.3479999999999999</c:v>
                </c:pt>
                <c:pt idx="1675">
                  <c:v>3.35</c:v>
                </c:pt>
                <c:pt idx="1676">
                  <c:v>3.3519999999999999</c:v>
                </c:pt>
                <c:pt idx="1677">
                  <c:v>3.3540000000000001</c:v>
                </c:pt>
                <c:pt idx="1678">
                  <c:v>3.3559999999999999</c:v>
                </c:pt>
                <c:pt idx="1679">
                  <c:v>3.3580000000000001</c:v>
                </c:pt>
                <c:pt idx="1680">
                  <c:v>3.36</c:v>
                </c:pt>
                <c:pt idx="1681">
                  <c:v>3.3620000000000001</c:v>
                </c:pt>
                <c:pt idx="1682">
                  <c:v>3.3639999999999999</c:v>
                </c:pt>
                <c:pt idx="1683">
                  <c:v>3.3660000000000001</c:v>
                </c:pt>
                <c:pt idx="1684">
                  <c:v>3.3679999999999999</c:v>
                </c:pt>
                <c:pt idx="1685">
                  <c:v>3.37</c:v>
                </c:pt>
                <c:pt idx="1686">
                  <c:v>3.3719999999999999</c:v>
                </c:pt>
                <c:pt idx="1687">
                  <c:v>3.3740000000000001</c:v>
                </c:pt>
                <c:pt idx="1688">
                  <c:v>3.3759999999999999</c:v>
                </c:pt>
                <c:pt idx="1689">
                  <c:v>3.3780000000000001</c:v>
                </c:pt>
                <c:pt idx="1690">
                  <c:v>3.38</c:v>
                </c:pt>
                <c:pt idx="1691">
                  <c:v>3.3820000000000001</c:v>
                </c:pt>
                <c:pt idx="1692">
                  <c:v>3.3839999999999999</c:v>
                </c:pt>
                <c:pt idx="1693">
                  <c:v>3.3860000000000001</c:v>
                </c:pt>
                <c:pt idx="1694">
                  <c:v>3.3879999999999999</c:v>
                </c:pt>
                <c:pt idx="1695">
                  <c:v>3.39</c:v>
                </c:pt>
                <c:pt idx="1696">
                  <c:v>3.3919999999999999</c:v>
                </c:pt>
                <c:pt idx="1697">
                  <c:v>3.3940000000000001</c:v>
                </c:pt>
                <c:pt idx="1698">
                  <c:v>3.3959999999999999</c:v>
                </c:pt>
                <c:pt idx="1699">
                  <c:v>3.3980000000000001</c:v>
                </c:pt>
                <c:pt idx="1700">
                  <c:v>3.4</c:v>
                </c:pt>
                <c:pt idx="1701">
                  <c:v>3.4020000000000001</c:v>
                </c:pt>
                <c:pt idx="1702">
                  <c:v>3.4039999999999999</c:v>
                </c:pt>
                <c:pt idx="1703">
                  <c:v>3.4060000000000001</c:v>
                </c:pt>
                <c:pt idx="1704">
                  <c:v>3.4079999999999999</c:v>
                </c:pt>
                <c:pt idx="1705">
                  <c:v>3.41</c:v>
                </c:pt>
                <c:pt idx="1706">
                  <c:v>3.4119999999999999</c:v>
                </c:pt>
                <c:pt idx="1707">
                  <c:v>3.4140000000000001</c:v>
                </c:pt>
                <c:pt idx="1708">
                  <c:v>3.4159999999999999</c:v>
                </c:pt>
                <c:pt idx="1709">
                  <c:v>3.4180000000000001</c:v>
                </c:pt>
                <c:pt idx="1710">
                  <c:v>3.42</c:v>
                </c:pt>
                <c:pt idx="1711">
                  <c:v>3.4220000000000002</c:v>
                </c:pt>
                <c:pt idx="1712">
                  <c:v>3.4239999999999999</c:v>
                </c:pt>
                <c:pt idx="1713">
                  <c:v>3.4260000000000002</c:v>
                </c:pt>
                <c:pt idx="1714">
                  <c:v>3.4279999999999999</c:v>
                </c:pt>
                <c:pt idx="1715">
                  <c:v>3.43</c:v>
                </c:pt>
                <c:pt idx="1716">
                  <c:v>3.4319999999999999</c:v>
                </c:pt>
                <c:pt idx="1717">
                  <c:v>3.4340000000000002</c:v>
                </c:pt>
                <c:pt idx="1718">
                  <c:v>3.4359999999999999</c:v>
                </c:pt>
                <c:pt idx="1719">
                  <c:v>3.4380000000000002</c:v>
                </c:pt>
                <c:pt idx="1720">
                  <c:v>3.44</c:v>
                </c:pt>
                <c:pt idx="1721">
                  <c:v>3.4420000000000002</c:v>
                </c:pt>
                <c:pt idx="1722">
                  <c:v>3.444</c:v>
                </c:pt>
                <c:pt idx="1723">
                  <c:v>3.4460000000000002</c:v>
                </c:pt>
                <c:pt idx="1724">
                  <c:v>3.448</c:v>
                </c:pt>
                <c:pt idx="1725">
                  <c:v>3.45</c:v>
                </c:pt>
                <c:pt idx="1726">
                  <c:v>3.452</c:v>
                </c:pt>
                <c:pt idx="1727">
                  <c:v>3.4540000000000002</c:v>
                </c:pt>
                <c:pt idx="1728">
                  <c:v>3.456</c:v>
                </c:pt>
                <c:pt idx="1729">
                  <c:v>3.4580000000000002</c:v>
                </c:pt>
                <c:pt idx="1730">
                  <c:v>3.46</c:v>
                </c:pt>
                <c:pt idx="1731">
                  <c:v>3.4620000000000002</c:v>
                </c:pt>
                <c:pt idx="1732">
                  <c:v>3.464</c:v>
                </c:pt>
                <c:pt idx="1733">
                  <c:v>3.4660000000000002</c:v>
                </c:pt>
                <c:pt idx="1734">
                  <c:v>3.468</c:v>
                </c:pt>
                <c:pt idx="1735">
                  <c:v>3.47</c:v>
                </c:pt>
                <c:pt idx="1736">
                  <c:v>3.472</c:v>
                </c:pt>
                <c:pt idx="1737">
                  <c:v>3.4740000000000002</c:v>
                </c:pt>
                <c:pt idx="1738">
                  <c:v>3.476</c:v>
                </c:pt>
                <c:pt idx="1739">
                  <c:v>3.4780000000000002</c:v>
                </c:pt>
                <c:pt idx="1740">
                  <c:v>3.48</c:v>
                </c:pt>
                <c:pt idx="1741">
                  <c:v>3.4820000000000002</c:v>
                </c:pt>
                <c:pt idx="1742">
                  <c:v>3.484</c:v>
                </c:pt>
                <c:pt idx="1743">
                  <c:v>3.4860000000000002</c:v>
                </c:pt>
                <c:pt idx="1744">
                  <c:v>3.488</c:v>
                </c:pt>
                <c:pt idx="1745">
                  <c:v>3.49</c:v>
                </c:pt>
                <c:pt idx="1746">
                  <c:v>3.492</c:v>
                </c:pt>
                <c:pt idx="1747">
                  <c:v>3.4940000000000002</c:v>
                </c:pt>
                <c:pt idx="1748">
                  <c:v>3.496</c:v>
                </c:pt>
                <c:pt idx="1749">
                  <c:v>3.4980000000000002</c:v>
                </c:pt>
                <c:pt idx="1750">
                  <c:v>3.5</c:v>
                </c:pt>
                <c:pt idx="1751">
                  <c:v>3.5019999999999998</c:v>
                </c:pt>
                <c:pt idx="1752">
                  <c:v>3.504</c:v>
                </c:pt>
                <c:pt idx="1753">
                  <c:v>3.5059999999999998</c:v>
                </c:pt>
                <c:pt idx="1754">
                  <c:v>3.508</c:v>
                </c:pt>
                <c:pt idx="1755">
                  <c:v>3.51</c:v>
                </c:pt>
                <c:pt idx="1756">
                  <c:v>3.512</c:v>
                </c:pt>
                <c:pt idx="1757">
                  <c:v>3.5139999999999998</c:v>
                </c:pt>
                <c:pt idx="1758">
                  <c:v>3.516</c:v>
                </c:pt>
                <c:pt idx="1759">
                  <c:v>3.5179999999999998</c:v>
                </c:pt>
                <c:pt idx="1760">
                  <c:v>3.52</c:v>
                </c:pt>
                <c:pt idx="1761">
                  <c:v>3.5219999999999998</c:v>
                </c:pt>
                <c:pt idx="1762">
                  <c:v>3.524</c:v>
                </c:pt>
                <c:pt idx="1763">
                  <c:v>3.5259999999999998</c:v>
                </c:pt>
                <c:pt idx="1764">
                  <c:v>3.528</c:v>
                </c:pt>
                <c:pt idx="1765">
                  <c:v>3.53</c:v>
                </c:pt>
                <c:pt idx="1766">
                  <c:v>3.532</c:v>
                </c:pt>
                <c:pt idx="1767">
                  <c:v>3.5339999999999998</c:v>
                </c:pt>
                <c:pt idx="1768">
                  <c:v>3.536</c:v>
                </c:pt>
                <c:pt idx="1769">
                  <c:v>3.5379999999999998</c:v>
                </c:pt>
                <c:pt idx="1770">
                  <c:v>3.54</c:v>
                </c:pt>
                <c:pt idx="1771">
                  <c:v>3.5419999999999998</c:v>
                </c:pt>
                <c:pt idx="1772">
                  <c:v>3.544</c:v>
                </c:pt>
                <c:pt idx="1773">
                  <c:v>3.5459999999999998</c:v>
                </c:pt>
                <c:pt idx="1774">
                  <c:v>3.548</c:v>
                </c:pt>
                <c:pt idx="1775">
                  <c:v>3.55</c:v>
                </c:pt>
                <c:pt idx="1776">
                  <c:v>3.552</c:v>
                </c:pt>
                <c:pt idx="1777">
                  <c:v>3.5539999999999998</c:v>
                </c:pt>
                <c:pt idx="1778">
                  <c:v>3.556</c:v>
                </c:pt>
                <c:pt idx="1779">
                  <c:v>3.5579999999999998</c:v>
                </c:pt>
                <c:pt idx="1780">
                  <c:v>3.56</c:v>
                </c:pt>
                <c:pt idx="1781">
                  <c:v>3.5619999999999998</c:v>
                </c:pt>
                <c:pt idx="1782">
                  <c:v>3.5640000000000001</c:v>
                </c:pt>
                <c:pt idx="1783">
                  <c:v>3.5659999999999998</c:v>
                </c:pt>
                <c:pt idx="1784">
                  <c:v>3.5680000000000001</c:v>
                </c:pt>
                <c:pt idx="1785">
                  <c:v>3.57</c:v>
                </c:pt>
                <c:pt idx="1786">
                  <c:v>3.5720000000000001</c:v>
                </c:pt>
                <c:pt idx="1787">
                  <c:v>3.5739999999999998</c:v>
                </c:pt>
                <c:pt idx="1788">
                  <c:v>3.5760000000000001</c:v>
                </c:pt>
                <c:pt idx="1789">
                  <c:v>3.5779999999999998</c:v>
                </c:pt>
                <c:pt idx="1790">
                  <c:v>3.58</c:v>
                </c:pt>
                <c:pt idx="1791">
                  <c:v>3.5819999999999999</c:v>
                </c:pt>
                <c:pt idx="1792">
                  <c:v>3.5840000000000001</c:v>
                </c:pt>
                <c:pt idx="1793">
                  <c:v>3.5859999999999999</c:v>
                </c:pt>
                <c:pt idx="1794">
                  <c:v>3.5880000000000001</c:v>
                </c:pt>
                <c:pt idx="1795">
                  <c:v>3.59</c:v>
                </c:pt>
                <c:pt idx="1796">
                  <c:v>3.5920000000000001</c:v>
                </c:pt>
                <c:pt idx="1797">
                  <c:v>3.5939999999999999</c:v>
                </c:pt>
                <c:pt idx="1798">
                  <c:v>3.5960000000000001</c:v>
                </c:pt>
                <c:pt idx="1799">
                  <c:v>3.5979999999999999</c:v>
                </c:pt>
                <c:pt idx="1800">
                  <c:v>3.6</c:v>
                </c:pt>
                <c:pt idx="1801">
                  <c:v>3.6019999999999999</c:v>
                </c:pt>
                <c:pt idx="1802">
                  <c:v>3.6040000000000001</c:v>
                </c:pt>
                <c:pt idx="1803">
                  <c:v>3.6059999999999999</c:v>
                </c:pt>
                <c:pt idx="1804">
                  <c:v>3.6080000000000001</c:v>
                </c:pt>
                <c:pt idx="1805">
                  <c:v>3.61</c:v>
                </c:pt>
                <c:pt idx="1806">
                  <c:v>3.6120000000000001</c:v>
                </c:pt>
                <c:pt idx="1807">
                  <c:v>3.6139999999999999</c:v>
                </c:pt>
                <c:pt idx="1808">
                  <c:v>3.6160000000000001</c:v>
                </c:pt>
                <c:pt idx="1809">
                  <c:v>3.6179999999999999</c:v>
                </c:pt>
                <c:pt idx="1810">
                  <c:v>3.62</c:v>
                </c:pt>
                <c:pt idx="1811">
                  <c:v>3.6219999999999999</c:v>
                </c:pt>
                <c:pt idx="1812">
                  <c:v>3.6240000000000001</c:v>
                </c:pt>
                <c:pt idx="1813">
                  <c:v>3.6259999999999999</c:v>
                </c:pt>
                <c:pt idx="1814">
                  <c:v>3.6280000000000001</c:v>
                </c:pt>
                <c:pt idx="1815">
                  <c:v>3.63</c:v>
                </c:pt>
                <c:pt idx="1816">
                  <c:v>3.6320000000000001</c:v>
                </c:pt>
                <c:pt idx="1817">
                  <c:v>3.6339999999999999</c:v>
                </c:pt>
                <c:pt idx="1818">
                  <c:v>3.6360000000000001</c:v>
                </c:pt>
                <c:pt idx="1819">
                  <c:v>3.6379999999999999</c:v>
                </c:pt>
                <c:pt idx="1820">
                  <c:v>3.64</c:v>
                </c:pt>
                <c:pt idx="1821">
                  <c:v>3.6419999999999999</c:v>
                </c:pt>
                <c:pt idx="1822">
                  <c:v>3.6440000000000001</c:v>
                </c:pt>
                <c:pt idx="1823">
                  <c:v>3.6459999999999999</c:v>
                </c:pt>
                <c:pt idx="1824">
                  <c:v>3.6480000000000001</c:v>
                </c:pt>
                <c:pt idx="1825">
                  <c:v>3.65</c:v>
                </c:pt>
                <c:pt idx="1826">
                  <c:v>3.6520000000000001</c:v>
                </c:pt>
                <c:pt idx="1827">
                  <c:v>3.6539999999999999</c:v>
                </c:pt>
                <c:pt idx="1828">
                  <c:v>3.6560000000000001</c:v>
                </c:pt>
                <c:pt idx="1829">
                  <c:v>3.6579999999999999</c:v>
                </c:pt>
                <c:pt idx="1830">
                  <c:v>3.66</c:v>
                </c:pt>
                <c:pt idx="1831">
                  <c:v>3.6619999999999999</c:v>
                </c:pt>
                <c:pt idx="1832">
                  <c:v>3.6640000000000001</c:v>
                </c:pt>
                <c:pt idx="1833">
                  <c:v>3.6659999999999999</c:v>
                </c:pt>
                <c:pt idx="1834">
                  <c:v>3.6680000000000001</c:v>
                </c:pt>
                <c:pt idx="1835">
                  <c:v>3.67</c:v>
                </c:pt>
                <c:pt idx="1836">
                  <c:v>3.6720000000000002</c:v>
                </c:pt>
                <c:pt idx="1837">
                  <c:v>3.6739999999999999</c:v>
                </c:pt>
                <c:pt idx="1838">
                  <c:v>3.6760000000000002</c:v>
                </c:pt>
                <c:pt idx="1839">
                  <c:v>3.6779999999999999</c:v>
                </c:pt>
                <c:pt idx="1840">
                  <c:v>3.68</c:v>
                </c:pt>
                <c:pt idx="1841">
                  <c:v>3.6819999999999999</c:v>
                </c:pt>
                <c:pt idx="1842">
                  <c:v>3.6840000000000002</c:v>
                </c:pt>
                <c:pt idx="1843">
                  <c:v>3.6859999999999999</c:v>
                </c:pt>
                <c:pt idx="1844">
                  <c:v>3.6880000000000002</c:v>
                </c:pt>
                <c:pt idx="1845">
                  <c:v>3.69</c:v>
                </c:pt>
                <c:pt idx="1846">
                  <c:v>3.6920000000000002</c:v>
                </c:pt>
                <c:pt idx="1847">
                  <c:v>3.694</c:v>
                </c:pt>
                <c:pt idx="1848">
                  <c:v>3.6960000000000002</c:v>
                </c:pt>
                <c:pt idx="1849">
                  <c:v>3.698</c:v>
                </c:pt>
                <c:pt idx="1850">
                  <c:v>3.7</c:v>
                </c:pt>
                <c:pt idx="1851">
                  <c:v>3.702</c:v>
                </c:pt>
                <c:pt idx="1852">
                  <c:v>3.7040000000000002</c:v>
                </c:pt>
                <c:pt idx="1853">
                  <c:v>3.706</c:v>
                </c:pt>
                <c:pt idx="1854">
                  <c:v>3.7080000000000002</c:v>
                </c:pt>
                <c:pt idx="1855">
                  <c:v>3.71</c:v>
                </c:pt>
                <c:pt idx="1856">
                  <c:v>3.7120000000000002</c:v>
                </c:pt>
                <c:pt idx="1857">
                  <c:v>3.714</c:v>
                </c:pt>
                <c:pt idx="1858">
                  <c:v>3.7160000000000002</c:v>
                </c:pt>
                <c:pt idx="1859">
                  <c:v>3.718</c:v>
                </c:pt>
                <c:pt idx="1860">
                  <c:v>3.72</c:v>
                </c:pt>
                <c:pt idx="1861">
                  <c:v>3.722</c:v>
                </c:pt>
                <c:pt idx="1862">
                  <c:v>3.7240000000000002</c:v>
                </c:pt>
                <c:pt idx="1863">
                  <c:v>3.726</c:v>
                </c:pt>
                <c:pt idx="1864">
                  <c:v>3.7280000000000002</c:v>
                </c:pt>
                <c:pt idx="1865">
                  <c:v>3.73</c:v>
                </c:pt>
                <c:pt idx="1866">
                  <c:v>3.7320000000000002</c:v>
                </c:pt>
                <c:pt idx="1867">
                  <c:v>3.734</c:v>
                </c:pt>
                <c:pt idx="1868">
                  <c:v>3.7360000000000002</c:v>
                </c:pt>
                <c:pt idx="1869">
                  <c:v>3.738</c:v>
                </c:pt>
                <c:pt idx="1870">
                  <c:v>3.74</c:v>
                </c:pt>
                <c:pt idx="1871">
                  <c:v>3.742</c:v>
                </c:pt>
                <c:pt idx="1872">
                  <c:v>3.7440000000000002</c:v>
                </c:pt>
                <c:pt idx="1873">
                  <c:v>3.746</c:v>
                </c:pt>
                <c:pt idx="1874">
                  <c:v>3.7480000000000002</c:v>
                </c:pt>
                <c:pt idx="1875">
                  <c:v>3.75</c:v>
                </c:pt>
                <c:pt idx="1876">
                  <c:v>3.7519999999999998</c:v>
                </c:pt>
                <c:pt idx="1877">
                  <c:v>3.754</c:v>
                </c:pt>
                <c:pt idx="1878">
                  <c:v>3.7559999999999998</c:v>
                </c:pt>
                <c:pt idx="1879">
                  <c:v>3.758</c:v>
                </c:pt>
                <c:pt idx="1880">
                  <c:v>3.76</c:v>
                </c:pt>
                <c:pt idx="1881">
                  <c:v>3.762</c:v>
                </c:pt>
                <c:pt idx="1882">
                  <c:v>3.7639999999999998</c:v>
                </c:pt>
                <c:pt idx="1883">
                  <c:v>3.766</c:v>
                </c:pt>
                <c:pt idx="1884">
                  <c:v>3.7679999999999998</c:v>
                </c:pt>
                <c:pt idx="1885">
                  <c:v>3.77</c:v>
                </c:pt>
                <c:pt idx="1886">
                  <c:v>3.7719999999999998</c:v>
                </c:pt>
                <c:pt idx="1887">
                  <c:v>3.774</c:v>
                </c:pt>
                <c:pt idx="1888">
                  <c:v>3.7759999999999998</c:v>
                </c:pt>
                <c:pt idx="1889">
                  <c:v>3.778</c:v>
                </c:pt>
                <c:pt idx="1890">
                  <c:v>3.78</c:v>
                </c:pt>
                <c:pt idx="1891">
                  <c:v>3.782</c:v>
                </c:pt>
                <c:pt idx="1892">
                  <c:v>3.7839999999999998</c:v>
                </c:pt>
                <c:pt idx="1893">
                  <c:v>3.786</c:v>
                </c:pt>
                <c:pt idx="1894">
                  <c:v>3.7879999999999998</c:v>
                </c:pt>
                <c:pt idx="1895">
                  <c:v>3.79</c:v>
                </c:pt>
                <c:pt idx="1896">
                  <c:v>3.7919999999999998</c:v>
                </c:pt>
                <c:pt idx="1897">
                  <c:v>3.794</c:v>
                </c:pt>
                <c:pt idx="1898">
                  <c:v>3.7959999999999998</c:v>
                </c:pt>
                <c:pt idx="1899">
                  <c:v>3.798</c:v>
                </c:pt>
                <c:pt idx="1900">
                  <c:v>3.8</c:v>
                </c:pt>
                <c:pt idx="1901">
                  <c:v>3.802</c:v>
                </c:pt>
                <c:pt idx="1902">
                  <c:v>3.8039999999999998</c:v>
                </c:pt>
                <c:pt idx="1903">
                  <c:v>3.806</c:v>
                </c:pt>
                <c:pt idx="1904">
                  <c:v>3.8079999999999998</c:v>
                </c:pt>
                <c:pt idx="1905">
                  <c:v>3.81</c:v>
                </c:pt>
                <c:pt idx="1906">
                  <c:v>3.8119999999999998</c:v>
                </c:pt>
                <c:pt idx="1907">
                  <c:v>3.8140000000000001</c:v>
                </c:pt>
                <c:pt idx="1908">
                  <c:v>3.8159999999999998</c:v>
                </c:pt>
                <c:pt idx="1909">
                  <c:v>3.8180000000000001</c:v>
                </c:pt>
                <c:pt idx="1910">
                  <c:v>3.82</c:v>
                </c:pt>
                <c:pt idx="1911">
                  <c:v>3.8220000000000001</c:v>
                </c:pt>
                <c:pt idx="1912">
                  <c:v>3.8239999999999998</c:v>
                </c:pt>
                <c:pt idx="1913">
                  <c:v>3.8260000000000001</c:v>
                </c:pt>
                <c:pt idx="1914">
                  <c:v>3.8279999999999998</c:v>
                </c:pt>
                <c:pt idx="1915">
                  <c:v>3.83</c:v>
                </c:pt>
                <c:pt idx="1916">
                  <c:v>3.8319999999999999</c:v>
                </c:pt>
                <c:pt idx="1917">
                  <c:v>3.8340000000000001</c:v>
                </c:pt>
                <c:pt idx="1918">
                  <c:v>3.8359999999999999</c:v>
                </c:pt>
                <c:pt idx="1919">
                  <c:v>3.8380000000000001</c:v>
                </c:pt>
                <c:pt idx="1920">
                  <c:v>3.84</c:v>
                </c:pt>
                <c:pt idx="1921">
                  <c:v>3.8420000000000001</c:v>
                </c:pt>
                <c:pt idx="1922">
                  <c:v>3.8439999999999999</c:v>
                </c:pt>
                <c:pt idx="1923">
                  <c:v>3.8460000000000001</c:v>
                </c:pt>
                <c:pt idx="1924">
                  <c:v>3.8479999999999999</c:v>
                </c:pt>
                <c:pt idx="1925">
                  <c:v>3.85</c:v>
                </c:pt>
                <c:pt idx="1926">
                  <c:v>3.8519999999999999</c:v>
                </c:pt>
                <c:pt idx="1927">
                  <c:v>3.8540000000000001</c:v>
                </c:pt>
                <c:pt idx="1928">
                  <c:v>3.8559999999999999</c:v>
                </c:pt>
                <c:pt idx="1929">
                  <c:v>3.8580000000000001</c:v>
                </c:pt>
                <c:pt idx="1930">
                  <c:v>3.86</c:v>
                </c:pt>
                <c:pt idx="1931">
                  <c:v>3.8620000000000001</c:v>
                </c:pt>
                <c:pt idx="1932">
                  <c:v>3.8639999999999999</c:v>
                </c:pt>
                <c:pt idx="1933">
                  <c:v>3.8660000000000001</c:v>
                </c:pt>
                <c:pt idx="1934">
                  <c:v>3.8679999999999999</c:v>
                </c:pt>
                <c:pt idx="1935">
                  <c:v>3.87</c:v>
                </c:pt>
                <c:pt idx="1936">
                  <c:v>3.8719999999999999</c:v>
                </c:pt>
                <c:pt idx="1937">
                  <c:v>3.8740000000000001</c:v>
                </c:pt>
                <c:pt idx="1938">
                  <c:v>3.8759999999999999</c:v>
                </c:pt>
                <c:pt idx="1939">
                  <c:v>3.8780000000000001</c:v>
                </c:pt>
                <c:pt idx="1940">
                  <c:v>3.88</c:v>
                </c:pt>
                <c:pt idx="1941">
                  <c:v>3.8820000000000001</c:v>
                </c:pt>
                <c:pt idx="1942">
                  <c:v>3.8839999999999999</c:v>
                </c:pt>
                <c:pt idx="1943">
                  <c:v>3.8860000000000001</c:v>
                </c:pt>
                <c:pt idx="1944">
                  <c:v>3.8879999999999999</c:v>
                </c:pt>
                <c:pt idx="1945">
                  <c:v>3.89</c:v>
                </c:pt>
                <c:pt idx="1946">
                  <c:v>3.8919999999999999</c:v>
                </c:pt>
                <c:pt idx="1947">
                  <c:v>3.8940000000000001</c:v>
                </c:pt>
                <c:pt idx="1948">
                  <c:v>3.8959999999999999</c:v>
                </c:pt>
                <c:pt idx="1949">
                  <c:v>3.8980000000000001</c:v>
                </c:pt>
                <c:pt idx="1950">
                  <c:v>3.9</c:v>
                </c:pt>
                <c:pt idx="1951">
                  <c:v>3.9020000000000001</c:v>
                </c:pt>
                <c:pt idx="1952">
                  <c:v>3.9039999999999999</c:v>
                </c:pt>
                <c:pt idx="1953">
                  <c:v>3.9060000000000001</c:v>
                </c:pt>
                <c:pt idx="1954">
                  <c:v>3.9079999999999999</c:v>
                </c:pt>
                <c:pt idx="1955">
                  <c:v>3.91</c:v>
                </c:pt>
                <c:pt idx="1956">
                  <c:v>3.9119999999999999</c:v>
                </c:pt>
                <c:pt idx="1957">
                  <c:v>3.9140000000000001</c:v>
                </c:pt>
                <c:pt idx="1958">
                  <c:v>3.9159999999999999</c:v>
                </c:pt>
                <c:pt idx="1959">
                  <c:v>3.9180000000000001</c:v>
                </c:pt>
                <c:pt idx="1960">
                  <c:v>3.92</c:v>
                </c:pt>
                <c:pt idx="1961">
                  <c:v>3.9220000000000002</c:v>
                </c:pt>
                <c:pt idx="1962">
                  <c:v>3.9239999999999999</c:v>
                </c:pt>
                <c:pt idx="1963">
                  <c:v>3.9260000000000002</c:v>
                </c:pt>
                <c:pt idx="1964">
                  <c:v>3.9279999999999999</c:v>
                </c:pt>
                <c:pt idx="1965">
                  <c:v>3.93</c:v>
                </c:pt>
                <c:pt idx="1966">
                  <c:v>3.9319999999999999</c:v>
                </c:pt>
                <c:pt idx="1967">
                  <c:v>3.9340000000000002</c:v>
                </c:pt>
                <c:pt idx="1968">
                  <c:v>3.9359999999999999</c:v>
                </c:pt>
                <c:pt idx="1969">
                  <c:v>3.9380000000000002</c:v>
                </c:pt>
                <c:pt idx="1970">
                  <c:v>3.94</c:v>
                </c:pt>
                <c:pt idx="1971">
                  <c:v>3.9420000000000002</c:v>
                </c:pt>
                <c:pt idx="1972">
                  <c:v>3.944</c:v>
                </c:pt>
                <c:pt idx="1973">
                  <c:v>3.9460000000000002</c:v>
                </c:pt>
                <c:pt idx="1974">
                  <c:v>3.948</c:v>
                </c:pt>
                <c:pt idx="1975">
                  <c:v>3.95</c:v>
                </c:pt>
                <c:pt idx="1976">
                  <c:v>3.952</c:v>
                </c:pt>
                <c:pt idx="1977">
                  <c:v>3.9540000000000002</c:v>
                </c:pt>
                <c:pt idx="1978">
                  <c:v>3.956</c:v>
                </c:pt>
                <c:pt idx="1979">
                  <c:v>3.9580000000000002</c:v>
                </c:pt>
                <c:pt idx="1980">
                  <c:v>3.96</c:v>
                </c:pt>
                <c:pt idx="1981">
                  <c:v>3.9620000000000002</c:v>
                </c:pt>
                <c:pt idx="1982">
                  <c:v>3.964</c:v>
                </c:pt>
                <c:pt idx="1983">
                  <c:v>3.9660000000000002</c:v>
                </c:pt>
                <c:pt idx="1984">
                  <c:v>3.968</c:v>
                </c:pt>
                <c:pt idx="1985">
                  <c:v>3.97</c:v>
                </c:pt>
                <c:pt idx="1986">
                  <c:v>3.972</c:v>
                </c:pt>
                <c:pt idx="1987">
                  <c:v>3.9740000000000002</c:v>
                </c:pt>
                <c:pt idx="1988">
                  <c:v>3.976</c:v>
                </c:pt>
                <c:pt idx="1989">
                  <c:v>3.9780000000000002</c:v>
                </c:pt>
                <c:pt idx="1990">
                  <c:v>3.98</c:v>
                </c:pt>
                <c:pt idx="1991">
                  <c:v>3.9820000000000002</c:v>
                </c:pt>
                <c:pt idx="1992">
                  <c:v>3.984</c:v>
                </c:pt>
                <c:pt idx="1993">
                  <c:v>3.9860000000000002</c:v>
                </c:pt>
                <c:pt idx="1994">
                  <c:v>3.988</c:v>
                </c:pt>
                <c:pt idx="1995">
                  <c:v>3.99</c:v>
                </c:pt>
                <c:pt idx="1996">
                  <c:v>3.992</c:v>
                </c:pt>
                <c:pt idx="1997">
                  <c:v>3.9940000000000002</c:v>
                </c:pt>
                <c:pt idx="1998">
                  <c:v>3.996</c:v>
                </c:pt>
                <c:pt idx="1999">
                  <c:v>3.9980000000000002</c:v>
                </c:pt>
                <c:pt idx="2000">
                  <c:v>4</c:v>
                </c:pt>
                <c:pt idx="2001">
                  <c:v>4.0019999999999998</c:v>
                </c:pt>
                <c:pt idx="2002">
                  <c:v>4.0039999999999996</c:v>
                </c:pt>
                <c:pt idx="2003">
                  <c:v>4.0060000000000002</c:v>
                </c:pt>
                <c:pt idx="2004">
                  <c:v>4.008</c:v>
                </c:pt>
                <c:pt idx="2005">
                  <c:v>4.01</c:v>
                </c:pt>
                <c:pt idx="2006">
                  <c:v>4.0119999999999996</c:v>
                </c:pt>
                <c:pt idx="2007">
                  <c:v>4.0140000000000002</c:v>
                </c:pt>
                <c:pt idx="2008">
                  <c:v>4.016</c:v>
                </c:pt>
                <c:pt idx="2009">
                  <c:v>4.0179999999999998</c:v>
                </c:pt>
                <c:pt idx="2010">
                  <c:v>4.0199999999999996</c:v>
                </c:pt>
                <c:pt idx="2011">
                  <c:v>4.0220000000000002</c:v>
                </c:pt>
                <c:pt idx="2012">
                  <c:v>4.024</c:v>
                </c:pt>
                <c:pt idx="2013">
                  <c:v>4.0259999999999998</c:v>
                </c:pt>
                <c:pt idx="2014">
                  <c:v>4.0279999999999996</c:v>
                </c:pt>
                <c:pt idx="2015">
                  <c:v>4.03</c:v>
                </c:pt>
                <c:pt idx="2016">
                  <c:v>4.032</c:v>
                </c:pt>
                <c:pt idx="2017">
                  <c:v>4.0339999999999998</c:v>
                </c:pt>
                <c:pt idx="2018">
                  <c:v>4.0359999999999996</c:v>
                </c:pt>
                <c:pt idx="2019">
                  <c:v>4.0380000000000003</c:v>
                </c:pt>
                <c:pt idx="2020">
                  <c:v>4.04</c:v>
                </c:pt>
                <c:pt idx="2021">
                  <c:v>4.0419999999999998</c:v>
                </c:pt>
                <c:pt idx="2022">
                  <c:v>4.0439999999999996</c:v>
                </c:pt>
                <c:pt idx="2023">
                  <c:v>4.0460000000000003</c:v>
                </c:pt>
                <c:pt idx="2024">
                  <c:v>4.048</c:v>
                </c:pt>
                <c:pt idx="2025">
                  <c:v>4.05</c:v>
                </c:pt>
                <c:pt idx="2026">
                  <c:v>4.0519999999999996</c:v>
                </c:pt>
                <c:pt idx="2027">
                  <c:v>4.0540000000000003</c:v>
                </c:pt>
                <c:pt idx="2028">
                  <c:v>4.056</c:v>
                </c:pt>
                <c:pt idx="2029">
                  <c:v>4.0579999999999998</c:v>
                </c:pt>
                <c:pt idx="2030">
                  <c:v>4.0599999999999996</c:v>
                </c:pt>
                <c:pt idx="2031">
                  <c:v>4.0620000000000003</c:v>
                </c:pt>
                <c:pt idx="2032">
                  <c:v>4.0640000000000001</c:v>
                </c:pt>
                <c:pt idx="2033">
                  <c:v>4.0659999999999998</c:v>
                </c:pt>
                <c:pt idx="2034">
                  <c:v>4.0679999999999996</c:v>
                </c:pt>
                <c:pt idx="2035">
                  <c:v>4.07</c:v>
                </c:pt>
                <c:pt idx="2036">
                  <c:v>4.0720000000000001</c:v>
                </c:pt>
                <c:pt idx="2037">
                  <c:v>4.0739999999999998</c:v>
                </c:pt>
                <c:pt idx="2038">
                  <c:v>4.0759999999999996</c:v>
                </c:pt>
                <c:pt idx="2039">
                  <c:v>4.0780000000000003</c:v>
                </c:pt>
                <c:pt idx="2040">
                  <c:v>4.08</c:v>
                </c:pt>
                <c:pt idx="2041">
                  <c:v>4.0819999999999999</c:v>
                </c:pt>
                <c:pt idx="2042">
                  <c:v>4.0839999999999996</c:v>
                </c:pt>
                <c:pt idx="2043">
                  <c:v>4.0860000000000003</c:v>
                </c:pt>
                <c:pt idx="2044">
                  <c:v>4.0880000000000001</c:v>
                </c:pt>
                <c:pt idx="2045">
                  <c:v>4.09</c:v>
                </c:pt>
                <c:pt idx="2046">
                  <c:v>4.0919999999999996</c:v>
                </c:pt>
                <c:pt idx="2047">
                  <c:v>4.0940000000000003</c:v>
                </c:pt>
                <c:pt idx="2048">
                  <c:v>4.0960000000000001</c:v>
                </c:pt>
                <c:pt idx="2049">
                  <c:v>4.0979999999999999</c:v>
                </c:pt>
                <c:pt idx="2050">
                  <c:v>4.0999999999999996</c:v>
                </c:pt>
                <c:pt idx="2051">
                  <c:v>4.1020000000000003</c:v>
                </c:pt>
                <c:pt idx="2052">
                  <c:v>4.1040000000000001</c:v>
                </c:pt>
                <c:pt idx="2053">
                  <c:v>4.1059999999999999</c:v>
                </c:pt>
                <c:pt idx="2054">
                  <c:v>4.1079999999999997</c:v>
                </c:pt>
                <c:pt idx="2055">
                  <c:v>4.1100000000000003</c:v>
                </c:pt>
                <c:pt idx="2056">
                  <c:v>4.1120000000000001</c:v>
                </c:pt>
                <c:pt idx="2057">
                  <c:v>4.1139999999999999</c:v>
                </c:pt>
                <c:pt idx="2058">
                  <c:v>4.1159999999999997</c:v>
                </c:pt>
                <c:pt idx="2059">
                  <c:v>4.1180000000000003</c:v>
                </c:pt>
                <c:pt idx="2060">
                  <c:v>4.12</c:v>
                </c:pt>
                <c:pt idx="2061">
                  <c:v>4.1219999999999999</c:v>
                </c:pt>
                <c:pt idx="2062">
                  <c:v>4.1239999999999997</c:v>
                </c:pt>
                <c:pt idx="2063">
                  <c:v>4.1260000000000003</c:v>
                </c:pt>
                <c:pt idx="2064">
                  <c:v>4.1280000000000001</c:v>
                </c:pt>
                <c:pt idx="2065">
                  <c:v>4.13</c:v>
                </c:pt>
                <c:pt idx="2066">
                  <c:v>4.1319999999999997</c:v>
                </c:pt>
                <c:pt idx="2067">
                  <c:v>4.1340000000000003</c:v>
                </c:pt>
                <c:pt idx="2068">
                  <c:v>4.1360000000000001</c:v>
                </c:pt>
                <c:pt idx="2069">
                  <c:v>4.1379999999999999</c:v>
                </c:pt>
                <c:pt idx="2070">
                  <c:v>4.1399999999999997</c:v>
                </c:pt>
                <c:pt idx="2071">
                  <c:v>4.1420000000000003</c:v>
                </c:pt>
                <c:pt idx="2072">
                  <c:v>4.1440000000000001</c:v>
                </c:pt>
                <c:pt idx="2073">
                  <c:v>4.1459999999999999</c:v>
                </c:pt>
                <c:pt idx="2074">
                  <c:v>4.1479999999999997</c:v>
                </c:pt>
                <c:pt idx="2075">
                  <c:v>4.1500000000000004</c:v>
                </c:pt>
                <c:pt idx="2076">
                  <c:v>4.1520000000000001</c:v>
                </c:pt>
                <c:pt idx="2077">
                  <c:v>4.1539999999999999</c:v>
                </c:pt>
                <c:pt idx="2078">
                  <c:v>4.1559999999999997</c:v>
                </c:pt>
                <c:pt idx="2079">
                  <c:v>4.1580000000000004</c:v>
                </c:pt>
                <c:pt idx="2080">
                  <c:v>4.16</c:v>
                </c:pt>
                <c:pt idx="2081">
                  <c:v>4.1619999999999999</c:v>
                </c:pt>
                <c:pt idx="2082">
                  <c:v>4.1639999999999997</c:v>
                </c:pt>
                <c:pt idx="2083">
                  <c:v>4.1660000000000004</c:v>
                </c:pt>
                <c:pt idx="2084">
                  <c:v>4.1680000000000001</c:v>
                </c:pt>
                <c:pt idx="2085">
                  <c:v>4.17</c:v>
                </c:pt>
                <c:pt idx="2086">
                  <c:v>4.1719999999999997</c:v>
                </c:pt>
                <c:pt idx="2087">
                  <c:v>4.1740000000000004</c:v>
                </c:pt>
                <c:pt idx="2088">
                  <c:v>4.1760000000000002</c:v>
                </c:pt>
                <c:pt idx="2089">
                  <c:v>4.1779999999999999</c:v>
                </c:pt>
                <c:pt idx="2090">
                  <c:v>4.18</c:v>
                </c:pt>
                <c:pt idx="2091">
                  <c:v>4.1820000000000004</c:v>
                </c:pt>
                <c:pt idx="2092">
                  <c:v>4.1840000000000002</c:v>
                </c:pt>
                <c:pt idx="2093">
                  <c:v>4.1859999999999999</c:v>
                </c:pt>
                <c:pt idx="2094">
                  <c:v>4.1879999999999997</c:v>
                </c:pt>
                <c:pt idx="2095">
                  <c:v>4.1900000000000004</c:v>
                </c:pt>
                <c:pt idx="2096">
                  <c:v>4.1920000000000002</c:v>
                </c:pt>
                <c:pt idx="2097">
                  <c:v>4.194</c:v>
                </c:pt>
                <c:pt idx="2098">
                  <c:v>4.1959999999999997</c:v>
                </c:pt>
                <c:pt idx="2099">
                  <c:v>4.1980000000000004</c:v>
                </c:pt>
                <c:pt idx="2100">
                  <c:v>4.2</c:v>
                </c:pt>
                <c:pt idx="2101">
                  <c:v>4.202</c:v>
                </c:pt>
                <c:pt idx="2102">
                  <c:v>4.2039999999999997</c:v>
                </c:pt>
                <c:pt idx="2103">
                  <c:v>4.2060000000000004</c:v>
                </c:pt>
                <c:pt idx="2104">
                  <c:v>4.2080000000000002</c:v>
                </c:pt>
                <c:pt idx="2105">
                  <c:v>4.21</c:v>
                </c:pt>
                <c:pt idx="2106">
                  <c:v>4.2119999999999997</c:v>
                </c:pt>
                <c:pt idx="2107">
                  <c:v>4.2140000000000004</c:v>
                </c:pt>
                <c:pt idx="2108">
                  <c:v>4.2160000000000002</c:v>
                </c:pt>
                <c:pt idx="2109">
                  <c:v>4.218</c:v>
                </c:pt>
                <c:pt idx="2110">
                  <c:v>4.22</c:v>
                </c:pt>
                <c:pt idx="2111">
                  <c:v>4.2220000000000004</c:v>
                </c:pt>
                <c:pt idx="2112">
                  <c:v>4.2240000000000002</c:v>
                </c:pt>
                <c:pt idx="2113">
                  <c:v>4.226</c:v>
                </c:pt>
                <c:pt idx="2114">
                  <c:v>4.2279999999999998</c:v>
                </c:pt>
                <c:pt idx="2115">
                  <c:v>4.2300000000000004</c:v>
                </c:pt>
                <c:pt idx="2116">
                  <c:v>4.2320000000000002</c:v>
                </c:pt>
                <c:pt idx="2117">
                  <c:v>4.234</c:v>
                </c:pt>
                <c:pt idx="2118">
                  <c:v>4.2359999999999998</c:v>
                </c:pt>
                <c:pt idx="2119">
                  <c:v>4.2380000000000004</c:v>
                </c:pt>
                <c:pt idx="2120">
                  <c:v>4.24</c:v>
                </c:pt>
                <c:pt idx="2121">
                  <c:v>4.242</c:v>
                </c:pt>
                <c:pt idx="2122">
                  <c:v>4.2439999999999998</c:v>
                </c:pt>
                <c:pt idx="2123">
                  <c:v>4.2460000000000004</c:v>
                </c:pt>
                <c:pt idx="2124">
                  <c:v>4.2480000000000002</c:v>
                </c:pt>
                <c:pt idx="2125">
                  <c:v>4.25</c:v>
                </c:pt>
                <c:pt idx="2126">
                  <c:v>4.2519999999999998</c:v>
                </c:pt>
                <c:pt idx="2127">
                  <c:v>4.2539999999999996</c:v>
                </c:pt>
                <c:pt idx="2128">
                  <c:v>4.2560000000000002</c:v>
                </c:pt>
                <c:pt idx="2129">
                  <c:v>4.258</c:v>
                </c:pt>
                <c:pt idx="2130">
                  <c:v>4.26</c:v>
                </c:pt>
                <c:pt idx="2131">
                  <c:v>4.2619999999999996</c:v>
                </c:pt>
                <c:pt idx="2132">
                  <c:v>4.2640000000000002</c:v>
                </c:pt>
                <c:pt idx="2133">
                  <c:v>4.266</c:v>
                </c:pt>
                <c:pt idx="2134">
                  <c:v>4.2679999999999998</c:v>
                </c:pt>
                <c:pt idx="2135">
                  <c:v>4.2699999999999996</c:v>
                </c:pt>
                <c:pt idx="2136">
                  <c:v>4.2720000000000002</c:v>
                </c:pt>
                <c:pt idx="2137">
                  <c:v>4.274</c:v>
                </c:pt>
                <c:pt idx="2138">
                  <c:v>4.2759999999999998</c:v>
                </c:pt>
                <c:pt idx="2139">
                  <c:v>4.2779999999999996</c:v>
                </c:pt>
                <c:pt idx="2140">
                  <c:v>4.28</c:v>
                </c:pt>
                <c:pt idx="2141">
                  <c:v>4.282</c:v>
                </c:pt>
                <c:pt idx="2142">
                  <c:v>4.2839999999999998</c:v>
                </c:pt>
                <c:pt idx="2143">
                  <c:v>4.2859999999999996</c:v>
                </c:pt>
                <c:pt idx="2144">
                  <c:v>4.2880000000000003</c:v>
                </c:pt>
                <c:pt idx="2145">
                  <c:v>4.29</c:v>
                </c:pt>
                <c:pt idx="2146">
                  <c:v>4.2919999999999998</c:v>
                </c:pt>
                <c:pt idx="2147">
                  <c:v>4.2939999999999996</c:v>
                </c:pt>
                <c:pt idx="2148">
                  <c:v>4.2960000000000003</c:v>
                </c:pt>
                <c:pt idx="2149">
                  <c:v>4.298</c:v>
                </c:pt>
                <c:pt idx="2150">
                  <c:v>4.3</c:v>
                </c:pt>
                <c:pt idx="2151">
                  <c:v>4.3019999999999996</c:v>
                </c:pt>
                <c:pt idx="2152">
                  <c:v>4.3040000000000003</c:v>
                </c:pt>
                <c:pt idx="2153">
                  <c:v>4.306</c:v>
                </c:pt>
                <c:pt idx="2154">
                  <c:v>4.3079999999999998</c:v>
                </c:pt>
                <c:pt idx="2155">
                  <c:v>4.3099999999999996</c:v>
                </c:pt>
                <c:pt idx="2156">
                  <c:v>4.3120000000000003</c:v>
                </c:pt>
                <c:pt idx="2157">
                  <c:v>4.3140000000000001</c:v>
                </c:pt>
                <c:pt idx="2158">
                  <c:v>4.3159999999999998</c:v>
                </c:pt>
                <c:pt idx="2159">
                  <c:v>4.3179999999999996</c:v>
                </c:pt>
                <c:pt idx="2160">
                  <c:v>4.32</c:v>
                </c:pt>
                <c:pt idx="2161">
                  <c:v>4.3220000000000001</c:v>
                </c:pt>
                <c:pt idx="2162">
                  <c:v>4.3239999999999998</c:v>
                </c:pt>
                <c:pt idx="2163">
                  <c:v>4.3259999999999996</c:v>
                </c:pt>
                <c:pt idx="2164">
                  <c:v>4.3280000000000003</c:v>
                </c:pt>
                <c:pt idx="2165">
                  <c:v>4.33</c:v>
                </c:pt>
                <c:pt idx="2166">
                  <c:v>4.3319999999999999</c:v>
                </c:pt>
                <c:pt idx="2167">
                  <c:v>4.3339999999999996</c:v>
                </c:pt>
                <c:pt idx="2168">
                  <c:v>4.3360000000000003</c:v>
                </c:pt>
                <c:pt idx="2169">
                  <c:v>4.3380000000000001</c:v>
                </c:pt>
                <c:pt idx="2170">
                  <c:v>4.34</c:v>
                </c:pt>
                <c:pt idx="2171">
                  <c:v>4.3419999999999996</c:v>
                </c:pt>
                <c:pt idx="2172">
                  <c:v>4.3440000000000003</c:v>
                </c:pt>
                <c:pt idx="2173">
                  <c:v>4.3460000000000001</c:v>
                </c:pt>
                <c:pt idx="2174">
                  <c:v>4.3479999999999999</c:v>
                </c:pt>
                <c:pt idx="2175">
                  <c:v>4.3499999999999996</c:v>
                </c:pt>
                <c:pt idx="2176">
                  <c:v>4.3520000000000003</c:v>
                </c:pt>
                <c:pt idx="2177">
                  <c:v>4.3540000000000001</c:v>
                </c:pt>
                <c:pt idx="2178">
                  <c:v>4.3559999999999999</c:v>
                </c:pt>
                <c:pt idx="2179">
                  <c:v>4.3579999999999997</c:v>
                </c:pt>
                <c:pt idx="2180">
                  <c:v>4.3600000000000003</c:v>
                </c:pt>
                <c:pt idx="2181">
                  <c:v>4.3620000000000001</c:v>
                </c:pt>
                <c:pt idx="2182">
                  <c:v>4.3639999999999999</c:v>
                </c:pt>
                <c:pt idx="2183">
                  <c:v>4.3659999999999997</c:v>
                </c:pt>
                <c:pt idx="2184">
                  <c:v>4.3680000000000003</c:v>
                </c:pt>
                <c:pt idx="2185">
                  <c:v>4.37</c:v>
                </c:pt>
                <c:pt idx="2186">
                  <c:v>4.3719999999999999</c:v>
                </c:pt>
                <c:pt idx="2187">
                  <c:v>4.3739999999999997</c:v>
                </c:pt>
                <c:pt idx="2188">
                  <c:v>4.3760000000000003</c:v>
                </c:pt>
                <c:pt idx="2189">
                  <c:v>4.3780000000000001</c:v>
                </c:pt>
                <c:pt idx="2190">
                  <c:v>4.38</c:v>
                </c:pt>
                <c:pt idx="2191">
                  <c:v>4.3819999999999997</c:v>
                </c:pt>
                <c:pt idx="2192">
                  <c:v>4.3840000000000003</c:v>
                </c:pt>
                <c:pt idx="2193">
                  <c:v>4.3860000000000001</c:v>
                </c:pt>
                <c:pt idx="2194">
                  <c:v>4.3879999999999999</c:v>
                </c:pt>
                <c:pt idx="2195">
                  <c:v>4.3899999999999997</c:v>
                </c:pt>
                <c:pt idx="2196">
                  <c:v>4.3920000000000003</c:v>
                </c:pt>
                <c:pt idx="2197">
                  <c:v>4.3940000000000001</c:v>
                </c:pt>
                <c:pt idx="2198">
                  <c:v>4.3959999999999999</c:v>
                </c:pt>
                <c:pt idx="2199">
                  <c:v>4.3979999999999997</c:v>
                </c:pt>
                <c:pt idx="2200">
                  <c:v>4.4000000000000004</c:v>
                </c:pt>
                <c:pt idx="2201">
                  <c:v>4.4020000000000001</c:v>
                </c:pt>
                <c:pt idx="2202">
                  <c:v>4.4039999999999999</c:v>
                </c:pt>
                <c:pt idx="2203">
                  <c:v>4.4059999999999997</c:v>
                </c:pt>
                <c:pt idx="2204">
                  <c:v>4.4080000000000004</c:v>
                </c:pt>
                <c:pt idx="2205">
                  <c:v>4.41</c:v>
                </c:pt>
                <c:pt idx="2206">
                  <c:v>4.4119999999999999</c:v>
                </c:pt>
                <c:pt idx="2207">
                  <c:v>4.4139999999999997</c:v>
                </c:pt>
                <c:pt idx="2208">
                  <c:v>4.4160000000000004</c:v>
                </c:pt>
                <c:pt idx="2209">
                  <c:v>4.4180000000000001</c:v>
                </c:pt>
                <c:pt idx="2210">
                  <c:v>4.42</c:v>
                </c:pt>
                <c:pt idx="2211">
                  <c:v>4.4219999999999997</c:v>
                </c:pt>
                <c:pt idx="2212">
                  <c:v>4.4240000000000004</c:v>
                </c:pt>
                <c:pt idx="2213">
                  <c:v>4.4260000000000002</c:v>
                </c:pt>
                <c:pt idx="2214">
                  <c:v>4.4279999999999999</c:v>
                </c:pt>
                <c:pt idx="2215">
                  <c:v>4.43</c:v>
                </c:pt>
                <c:pt idx="2216">
                  <c:v>4.4320000000000004</c:v>
                </c:pt>
                <c:pt idx="2217">
                  <c:v>4.4340000000000002</c:v>
                </c:pt>
                <c:pt idx="2218">
                  <c:v>4.4359999999999999</c:v>
                </c:pt>
                <c:pt idx="2219">
                  <c:v>4.4379999999999997</c:v>
                </c:pt>
                <c:pt idx="2220">
                  <c:v>4.4400000000000004</c:v>
                </c:pt>
                <c:pt idx="2221">
                  <c:v>4.4420000000000002</c:v>
                </c:pt>
                <c:pt idx="2222">
                  <c:v>4.444</c:v>
                </c:pt>
                <c:pt idx="2223">
                  <c:v>4.4459999999999997</c:v>
                </c:pt>
                <c:pt idx="2224">
                  <c:v>4.4480000000000004</c:v>
                </c:pt>
                <c:pt idx="2225">
                  <c:v>4.45</c:v>
                </c:pt>
                <c:pt idx="2226">
                  <c:v>4.452</c:v>
                </c:pt>
                <c:pt idx="2227">
                  <c:v>4.4539999999999997</c:v>
                </c:pt>
                <c:pt idx="2228">
                  <c:v>4.4560000000000004</c:v>
                </c:pt>
                <c:pt idx="2229">
                  <c:v>4.4580000000000002</c:v>
                </c:pt>
                <c:pt idx="2230">
                  <c:v>4.46</c:v>
                </c:pt>
                <c:pt idx="2231">
                  <c:v>4.4619999999999997</c:v>
                </c:pt>
                <c:pt idx="2232">
                  <c:v>4.4640000000000004</c:v>
                </c:pt>
                <c:pt idx="2233">
                  <c:v>4.4660000000000002</c:v>
                </c:pt>
                <c:pt idx="2234">
                  <c:v>4.468</c:v>
                </c:pt>
                <c:pt idx="2235">
                  <c:v>4.47</c:v>
                </c:pt>
                <c:pt idx="2236">
                  <c:v>4.4720000000000004</c:v>
                </c:pt>
                <c:pt idx="2237">
                  <c:v>4.4740000000000002</c:v>
                </c:pt>
                <c:pt idx="2238">
                  <c:v>4.476</c:v>
                </c:pt>
                <c:pt idx="2239">
                  <c:v>4.4779999999999998</c:v>
                </c:pt>
                <c:pt idx="2240">
                  <c:v>4.4800000000000004</c:v>
                </c:pt>
                <c:pt idx="2241">
                  <c:v>4.4820000000000002</c:v>
                </c:pt>
                <c:pt idx="2242">
                  <c:v>4.484</c:v>
                </c:pt>
                <c:pt idx="2243">
                  <c:v>4.4859999999999998</c:v>
                </c:pt>
                <c:pt idx="2244">
                  <c:v>4.4880000000000004</c:v>
                </c:pt>
                <c:pt idx="2245">
                  <c:v>4.49</c:v>
                </c:pt>
                <c:pt idx="2246">
                  <c:v>4.492</c:v>
                </c:pt>
                <c:pt idx="2247">
                  <c:v>4.4939999999999998</c:v>
                </c:pt>
                <c:pt idx="2248">
                  <c:v>4.4960000000000004</c:v>
                </c:pt>
                <c:pt idx="2249">
                  <c:v>4.4980000000000002</c:v>
                </c:pt>
                <c:pt idx="2250">
                  <c:v>4.5</c:v>
                </c:pt>
                <c:pt idx="2251">
                  <c:v>4.5019999999999998</c:v>
                </c:pt>
                <c:pt idx="2252">
                  <c:v>4.5039999999999996</c:v>
                </c:pt>
                <c:pt idx="2253">
                  <c:v>4.5060000000000002</c:v>
                </c:pt>
                <c:pt idx="2254">
                  <c:v>4.508</c:v>
                </c:pt>
                <c:pt idx="2255">
                  <c:v>4.51</c:v>
                </c:pt>
                <c:pt idx="2256">
                  <c:v>4.5119999999999996</c:v>
                </c:pt>
                <c:pt idx="2257">
                  <c:v>4.5140000000000002</c:v>
                </c:pt>
                <c:pt idx="2258">
                  <c:v>4.516</c:v>
                </c:pt>
                <c:pt idx="2259">
                  <c:v>4.5179999999999998</c:v>
                </c:pt>
                <c:pt idx="2260">
                  <c:v>4.5199999999999996</c:v>
                </c:pt>
                <c:pt idx="2261">
                  <c:v>4.5220000000000002</c:v>
                </c:pt>
                <c:pt idx="2262">
                  <c:v>4.524</c:v>
                </c:pt>
                <c:pt idx="2263">
                  <c:v>4.5259999999999998</c:v>
                </c:pt>
                <c:pt idx="2264">
                  <c:v>4.5279999999999996</c:v>
                </c:pt>
                <c:pt idx="2265">
                  <c:v>4.53</c:v>
                </c:pt>
                <c:pt idx="2266">
                  <c:v>4.532</c:v>
                </c:pt>
                <c:pt idx="2267">
                  <c:v>4.5339999999999998</c:v>
                </c:pt>
                <c:pt idx="2268">
                  <c:v>4.5359999999999996</c:v>
                </c:pt>
                <c:pt idx="2269">
                  <c:v>4.5380000000000003</c:v>
                </c:pt>
                <c:pt idx="2270">
                  <c:v>4.54</c:v>
                </c:pt>
                <c:pt idx="2271">
                  <c:v>4.5419999999999998</c:v>
                </c:pt>
                <c:pt idx="2272">
                  <c:v>4.5439999999999996</c:v>
                </c:pt>
                <c:pt idx="2273">
                  <c:v>4.5460000000000003</c:v>
                </c:pt>
                <c:pt idx="2274">
                  <c:v>4.548</c:v>
                </c:pt>
                <c:pt idx="2275">
                  <c:v>4.55</c:v>
                </c:pt>
                <c:pt idx="2276">
                  <c:v>4.5519999999999996</c:v>
                </c:pt>
                <c:pt idx="2277">
                  <c:v>4.5540000000000003</c:v>
                </c:pt>
                <c:pt idx="2278">
                  <c:v>4.556</c:v>
                </c:pt>
                <c:pt idx="2279">
                  <c:v>4.5579999999999998</c:v>
                </c:pt>
                <c:pt idx="2280">
                  <c:v>4.5599999999999996</c:v>
                </c:pt>
                <c:pt idx="2281">
                  <c:v>4.5620000000000003</c:v>
                </c:pt>
                <c:pt idx="2282">
                  <c:v>4.5640000000000001</c:v>
                </c:pt>
                <c:pt idx="2283">
                  <c:v>4.5659999999999998</c:v>
                </c:pt>
                <c:pt idx="2284">
                  <c:v>4.5679999999999996</c:v>
                </c:pt>
                <c:pt idx="2285">
                  <c:v>4.57</c:v>
                </c:pt>
                <c:pt idx="2286">
                  <c:v>4.5720000000000001</c:v>
                </c:pt>
                <c:pt idx="2287">
                  <c:v>4.5739999999999998</c:v>
                </c:pt>
                <c:pt idx="2288">
                  <c:v>4.5759999999999996</c:v>
                </c:pt>
                <c:pt idx="2289">
                  <c:v>4.5780000000000003</c:v>
                </c:pt>
                <c:pt idx="2290">
                  <c:v>4.58</c:v>
                </c:pt>
                <c:pt idx="2291">
                  <c:v>4.5819999999999999</c:v>
                </c:pt>
                <c:pt idx="2292">
                  <c:v>4.5839999999999996</c:v>
                </c:pt>
                <c:pt idx="2293">
                  <c:v>4.5860000000000003</c:v>
                </c:pt>
                <c:pt idx="2294">
                  <c:v>4.5880000000000001</c:v>
                </c:pt>
                <c:pt idx="2295">
                  <c:v>4.59</c:v>
                </c:pt>
                <c:pt idx="2296">
                  <c:v>4.5919999999999996</c:v>
                </c:pt>
                <c:pt idx="2297">
                  <c:v>4.5940000000000003</c:v>
                </c:pt>
                <c:pt idx="2298">
                  <c:v>4.5960000000000001</c:v>
                </c:pt>
                <c:pt idx="2299">
                  <c:v>4.5979999999999999</c:v>
                </c:pt>
                <c:pt idx="2300">
                  <c:v>4.5999999999999996</c:v>
                </c:pt>
                <c:pt idx="2301">
                  <c:v>4.6020000000000003</c:v>
                </c:pt>
                <c:pt idx="2302">
                  <c:v>4.6040000000000001</c:v>
                </c:pt>
                <c:pt idx="2303">
                  <c:v>4.6059999999999999</c:v>
                </c:pt>
                <c:pt idx="2304">
                  <c:v>4.6079999999999997</c:v>
                </c:pt>
                <c:pt idx="2305">
                  <c:v>4.6100000000000003</c:v>
                </c:pt>
                <c:pt idx="2306">
                  <c:v>4.6120000000000001</c:v>
                </c:pt>
                <c:pt idx="2307">
                  <c:v>4.6139999999999999</c:v>
                </c:pt>
                <c:pt idx="2308">
                  <c:v>4.6159999999999997</c:v>
                </c:pt>
                <c:pt idx="2309">
                  <c:v>4.6180000000000003</c:v>
                </c:pt>
                <c:pt idx="2310">
                  <c:v>4.62</c:v>
                </c:pt>
                <c:pt idx="2311">
                  <c:v>4.6219999999999999</c:v>
                </c:pt>
                <c:pt idx="2312">
                  <c:v>4.6239999999999997</c:v>
                </c:pt>
                <c:pt idx="2313">
                  <c:v>4.6260000000000003</c:v>
                </c:pt>
                <c:pt idx="2314">
                  <c:v>4.6280000000000001</c:v>
                </c:pt>
                <c:pt idx="2315">
                  <c:v>4.63</c:v>
                </c:pt>
                <c:pt idx="2316">
                  <c:v>4.6319999999999997</c:v>
                </c:pt>
                <c:pt idx="2317">
                  <c:v>4.6340000000000003</c:v>
                </c:pt>
                <c:pt idx="2318">
                  <c:v>4.6360000000000001</c:v>
                </c:pt>
                <c:pt idx="2319">
                  <c:v>4.6379999999999999</c:v>
                </c:pt>
                <c:pt idx="2320">
                  <c:v>4.6399999999999997</c:v>
                </c:pt>
                <c:pt idx="2321">
                  <c:v>4.6420000000000003</c:v>
                </c:pt>
                <c:pt idx="2322">
                  <c:v>4.6440000000000001</c:v>
                </c:pt>
                <c:pt idx="2323">
                  <c:v>4.6459999999999999</c:v>
                </c:pt>
                <c:pt idx="2324">
                  <c:v>4.6479999999999997</c:v>
                </c:pt>
                <c:pt idx="2325">
                  <c:v>4.6500000000000004</c:v>
                </c:pt>
                <c:pt idx="2326">
                  <c:v>4.6520000000000001</c:v>
                </c:pt>
                <c:pt idx="2327">
                  <c:v>4.6539999999999999</c:v>
                </c:pt>
                <c:pt idx="2328">
                  <c:v>4.6559999999999997</c:v>
                </c:pt>
                <c:pt idx="2329">
                  <c:v>4.6580000000000004</c:v>
                </c:pt>
                <c:pt idx="2330">
                  <c:v>4.66</c:v>
                </c:pt>
                <c:pt idx="2331">
                  <c:v>4.6619999999999999</c:v>
                </c:pt>
                <c:pt idx="2332">
                  <c:v>4.6639999999999997</c:v>
                </c:pt>
                <c:pt idx="2333">
                  <c:v>4.6660000000000004</c:v>
                </c:pt>
                <c:pt idx="2334">
                  <c:v>4.6680000000000001</c:v>
                </c:pt>
                <c:pt idx="2335">
                  <c:v>4.67</c:v>
                </c:pt>
                <c:pt idx="2336">
                  <c:v>4.6719999999999997</c:v>
                </c:pt>
                <c:pt idx="2337">
                  <c:v>4.6740000000000004</c:v>
                </c:pt>
                <c:pt idx="2338">
                  <c:v>4.6760000000000002</c:v>
                </c:pt>
                <c:pt idx="2339">
                  <c:v>4.6779999999999999</c:v>
                </c:pt>
                <c:pt idx="2340">
                  <c:v>4.68</c:v>
                </c:pt>
                <c:pt idx="2341">
                  <c:v>4.6820000000000004</c:v>
                </c:pt>
                <c:pt idx="2342">
                  <c:v>4.6840000000000002</c:v>
                </c:pt>
                <c:pt idx="2343">
                  <c:v>4.6859999999999999</c:v>
                </c:pt>
                <c:pt idx="2344">
                  <c:v>4.6879999999999997</c:v>
                </c:pt>
                <c:pt idx="2345">
                  <c:v>4.6900000000000004</c:v>
                </c:pt>
                <c:pt idx="2346">
                  <c:v>4.6920000000000002</c:v>
                </c:pt>
                <c:pt idx="2347">
                  <c:v>4.694</c:v>
                </c:pt>
                <c:pt idx="2348">
                  <c:v>4.6959999999999997</c:v>
                </c:pt>
                <c:pt idx="2349">
                  <c:v>4.6980000000000004</c:v>
                </c:pt>
                <c:pt idx="2350">
                  <c:v>4.7</c:v>
                </c:pt>
              </c:numCache>
            </c:numRef>
          </c:xVal>
          <c:yVal>
            <c:numRef>
              <c:f>'91'!$AN$1:$AN$5001</c:f>
              <c:numCache>
                <c:formatCode>General</c:formatCode>
                <c:ptCount val="5001"/>
                <c:pt idx="0">
                  <c:v>0</c:v>
                </c:pt>
                <c:pt idx="1">
                  <c:v>0.32506200000000002</c:v>
                </c:pt>
                <c:pt idx="2">
                  <c:v>0.55260600000000004</c:v>
                </c:pt>
                <c:pt idx="3">
                  <c:v>0.45508700000000002</c:v>
                </c:pt>
                <c:pt idx="4">
                  <c:v>0.308809</c:v>
                </c:pt>
                <c:pt idx="5">
                  <c:v>0.54610400000000003</c:v>
                </c:pt>
                <c:pt idx="6">
                  <c:v>0.47675800000000002</c:v>
                </c:pt>
                <c:pt idx="7">
                  <c:v>0.60368699999999997</c:v>
                </c:pt>
                <c:pt idx="8">
                  <c:v>0.438834</c:v>
                </c:pt>
                <c:pt idx="9">
                  <c:v>0.58511199999999997</c:v>
                </c:pt>
                <c:pt idx="10">
                  <c:v>0.52010000000000001</c:v>
                </c:pt>
                <c:pt idx="11">
                  <c:v>0.45508700000000002</c:v>
                </c:pt>
                <c:pt idx="12">
                  <c:v>0.52010000000000001</c:v>
                </c:pt>
                <c:pt idx="13">
                  <c:v>0.62011899999999998</c:v>
                </c:pt>
                <c:pt idx="14">
                  <c:v>0.38078699999999999</c:v>
                </c:pt>
                <c:pt idx="15">
                  <c:v>0.437751</c:v>
                </c:pt>
                <c:pt idx="16">
                  <c:v>0.49571999999999999</c:v>
                </c:pt>
                <c:pt idx="17">
                  <c:v>0.53539700000000001</c:v>
                </c:pt>
                <c:pt idx="18">
                  <c:v>0.44786300000000001</c:v>
                </c:pt>
                <c:pt idx="19">
                  <c:v>0.65012499999999995</c:v>
                </c:pt>
                <c:pt idx="20">
                  <c:v>0.51034800000000002</c:v>
                </c:pt>
                <c:pt idx="21">
                  <c:v>0.49842900000000001</c:v>
                </c:pt>
                <c:pt idx="22">
                  <c:v>0.505324</c:v>
                </c:pt>
                <c:pt idx="23">
                  <c:v>0.50879300000000005</c:v>
                </c:pt>
                <c:pt idx="24">
                  <c:v>0.59323899999999996</c:v>
                </c:pt>
                <c:pt idx="25">
                  <c:v>0.50449600000000006</c:v>
                </c:pt>
                <c:pt idx="26">
                  <c:v>0.51009800000000005</c:v>
                </c:pt>
                <c:pt idx="27">
                  <c:v>0.55621799999999999</c:v>
                </c:pt>
                <c:pt idx="28">
                  <c:v>0.53170899999999999</c:v>
                </c:pt>
                <c:pt idx="29">
                  <c:v>0.56269400000000003</c:v>
                </c:pt>
                <c:pt idx="30">
                  <c:v>0.49842900000000001</c:v>
                </c:pt>
                <c:pt idx="31">
                  <c:v>0.49912899999999999</c:v>
                </c:pt>
                <c:pt idx="32">
                  <c:v>0.52822499999999994</c:v>
                </c:pt>
                <c:pt idx="33">
                  <c:v>0.45902799999999999</c:v>
                </c:pt>
                <c:pt idx="34">
                  <c:v>0.560253</c:v>
                </c:pt>
                <c:pt idx="35">
                  <c:v>0.45508799999999999</c:v>
                </c:pt>
                <c:pt idx="36">
                  <c:v>0.54538200000000003</c:v>
                </c:pt>
                <c:pt idx="37">
                  <c:v>0.54294200000000004</c:v>
                </c:pt>
                <c:pt idx="38">
                  <c:v>0.50470099999999996</c:v>
                </c:pt>
                <c:pt idx="39">
                  <c:v>0.50343000000000004</c:v>
                </c:pt>
                <c:pt idx="40">
                  <c:v>0.47134100000000001</c:v>
                </c:pt>
                <c:pt idx="41">
                  <c:v>0.46143000000000001</c:v>
                </c:pt>
                <c:pt idx="42">
                  <c:v>0.541771</c:v>
                </c:pt>
                <c:pt idx="43">
                  <c:v>0.53370600000000001</c:v>
                </c:pt>
                <c:pt idx="44">
                  <c:v>0.49202800000000002</c:v>
                </c:pt>
                <c:pt idx="45">
                  <c:v>0.49409399999999998</c:v>
                </c:pt>
                <c:pt idx="46">
                  <c:v>0.50455399999999995</c:v>
                </c:pt>
                <c:pt idx="47">
                  <c:v>0.521482</c:v>
                </c:pt>
                <c:pt idx="48">
                  <c:v>0.53229000000000004</c:v>
                </c:pt>
                <c:pt idx="49">
                  <c:v>0.53867399999999999</c:v>
                </c:pt>
                <c:pt idx="50">
                  <c:v>0.522702</c:v>
                </c:pt>
                <c:pt idx="51">
                  <c:v>0.52137199999999995</c:v>
                </c:pt>
                <c:pt idx="52">
                  <c:v>0.49759700000000001</c:v>
                </c:pt>
                <c:pt idx="53">
                  <c:v>0.49924600000000002</c:v>
                </c:pt>
                <c:pt idx="54">
                  <c:v>0.54417800000000005</c:v>
                </c:pt>
                <c:pt idx="55">
                  <c:v>0.49291200000000002</c:v>
                </c:pt>
                <c:pt idx="56">
                  <c:v>0.53054999999999997</c:v>
                </c:pt>
                <c:pt idx="57">
                  <c:v>0.53835</c:v>
                </c:pt>
                <c:pt idx="58">
                  <c:v>0.55260500000000001</c:v>
                </c:pt>
                <c:pt idx="59">
                  <c:v>0.51899899999999999</c:v>
                </c:pt>
                <c:pt idx="60">
                  <c:v>0.51793199999999995</c:v>
                </c:pt>
                <c:pt idx="61">
                  <c:v>0.51157399999999997</c:v>
                </c:pt>
                <c:pt idx="62">
                  <c:v>0.57357800000000003</c:v>
                </c:pt>
                <c:pt idx="63">
                  <c:v>0.55208999999999997</c:v>
                </c:pt>
                <c:pt idx="64">
                  <c:v>0.57495300000000005</c:v>
                </c:pt>
                <c:pt idx="65">
                  <c:v>0.53810199999999997</c:v>
                </c:pt>
                <c:pt idx="66">
                  <c:v>0.499417</c:v>
                </c:pt>
                <c:pt idx="67">
                  <c:v>0.53853600000000001</c:v>
                </c:pt>
                <c:pt idx="68">
                  <c:v>0.53635100000000002</c:v>
                </c:pt>
                <c:pt idx="69">
                  <c:v>0.55872900000000003</c:v>
                </c:pt>
                <c:pt idx="70">
                  <c:v>0.59254600000000002</c:v>
                </c:pt>
                <c:pt idx="71">
                  <c:v>0.53291699999999997</c:v>
                </c:pt>
                <c:pt idx="72">
                  <c:v>0.53003199999999995</c:v>
                </c:pt>
                <c:pt idx="73">
                  <c:v>0.56641399999999997</c:v>
                </c:pt>
                <c:pt idx="74">
                  <c:v>0.53942599999999996</c:v>
                </c:pt>
                <c:pt idx="75">
                  <c:v>0.57557599999999998</c:v>
                </c:pt>
                <c:pt idx="76">
                  <c:v>0.60478600000000005</c:v>
                </c:pt>
                <c:pt idx="77">
                  <c:v>0.58849200000000002</c:v>
                </c:pt>
                <c:pt idx="78">
                  <c:v>0.58427700000000005</c:v>
                </c:pt>
                <c:pt idx="79">
                  <c:v>0.59580900000000003</c:v>
                </c:pt>
                <c:pt idx="80">
                  <c:v>0.56967100000000004</c:v>
                </c:pt>
                <c:pt idx="81">
                  <c:v>0.58591700000000002</c:v>
                </c:pt>
                <c:pt idx="82">
                  <c:v>0.58114900000000003</c:v>
                </c:pt>
                <c:pt idx="83">
                  <c:v>0.60469099999999998</c:v>
                </c:pt>
                <c:pt idx="84">
                  <c:v>0.54641399999999996</c:v>
                </c:pt>
                <c:pt idx="85">
                  <c:v>0.60347300000000004</c:v>
                </c:pt>
                <c:pt idx="86">
                  <c:v>0.57906299999999999</c:v>
                </c:pt>
                <c:pt idx="87">
                  <c:v>0.62770599999999999</c:v>
                </c:pt>
                <c:pt idx="88">
                  <c:v>0.59176300000000004</c:v>
                </c:pt>
                <c:pt idx="89">
                  <c:v>0.56904200000000005</c:v>
                </c:pt>
                <c:pt idx="90">
                  <c:v>0.59883600000000003</c:v>
                </c:pt>
                <c:pt idx="91">
                  <c:v>0.59582599999999997</c:v>
                </c:pt>
                <c:pt idx="92">
                  <c:v>0.57380900000000001</c:v>
                </c:pt>
                <c:pt idx="93">
                  <c:v>0.58860599999999996</c:v>
                </c:pt>
                <c:pt idx="94">
                  <c:v>0.58511100000000005</c:v>
                </c:pt>
                <c:pt idx="95">
                  <c:v>0.62685599999999997</c:v>
                </c:pt>
                <c:pt idx="96">
                  <c:v>0.62778</c:v>
                </c:pt>
                <c:pt idx="97">
                  <c:v>0.60856900000000003</c:v>
                </c:pt>
                <c:pt idx="98">
                  <c:v>0.59439900000000001</c:v>
                </c:pt>
                <c:pt idx="99">
                  <c:v>0.59890200000000005</c:v>
                </c:pt>
                <c:pt idx="100">
                  <c:v>0.59811800000000004</c:v>
                </c:pt>
                <c:pt idx="101">
                  <c:v>0.57159300000000002</c:v>
                </c:pt>
                <c:pt idx="102">
                  <c:v>0.59594499999999995</c:v>
                </c:pt>
                <c:pt idx="103">
                  <c:v>0.61667099999999997</c:v>
                </c:pt>
                <c:pt idx="104">
                  <c:v>0.64637599999999995</c:v>
                </c:pt>
                <c:pt idx="105">
                  <c:v>0.63836099999999996</c:v>
                </c:pt>
                <c:pt idx="106">
                  <c:v>0.63663099999999995</c:v>
                </c:pt>
                <c:pt idx="107">
                  <c:v>0.679898</c:v>
                </c:pt>
                <c:pt idx="108">
                  <c:v>0.62303600000000003</c:v>
                </c:pt>
                <c:pt idx="109">
                  <c:v>0.64475499999999997</c:v>
                </c:pt>
                <c:pt idx="110">
                  <c:v>0.66253399999999996</c:v>
                </c:pt>
                <c:pt idx="111">
                  <c:v>0.69288400000000006</c:v>
                </c:pt>
                <c:pt idx="112">
                  <c:v>0.69655999999999996</c:v>
                </c:pt>
                <c:pt idx="113">
                  <c:v>0.64724899999999996</c:v>
                </c:pt>
                <c:pt idx="114">
                  <c:v>0.65126499999999998</c:v>
                </c:pt>
                <c:pt idx="115">
                  <c:v>0.67782699999999996</c:v>
                </c:pt>
                <c:pt idx="116">
                  <c:v>0.64339900000000005</c:v>
                </c:pt>
                <c:pt idx="117">
                  <c:v>0.71457999999999999</c:v>
                </c:pt>
                <c:pt idx="118">
                  <c:v>0.63579799999999997</c:v>
                </c:pt>
                <c:pt idx="119">
                  <c:v>0.65340600000000004</c:v>
                </c:pt>
                <c:pt idx="120">
                  <c:v>0.69075600000000004</c:v>
                </c:pt>
                <c:pt idx="121">
                  <c:v>0.68343799999999999</c:v>
                </c:pt>
                <c:pt idx="122">
                  <c:v>0.68689699999999998</c:v>
                </c:pt>
                <c:pt idx="123">
                  <c:v>0.71302100000000002</c:v>
                </c:pt>
                <c:pt idx="124">
                  <c:v>0.67319399999999996</c:v>
                </c:pt>
                <c:pt idx="125">
                  <c:v>0.70421100000000003</c:v>
                </c:pt>
                <c:pt idx="126">
                  <c:v>0.71101099999999995</c:v>
                </c:pt>
                <c:pt idx="127">
                  <c:v>0.70489599999999997</c:v>
                </c:pt>
                <c:pt idx="128">
                  <c:v>0.70092399999999999</c:v>
                </c:pt>
                <c:pt idx="129">
                  <c:v>0.72975299999999999</c:v>
                </c:pt>
                <c:pt idx="130">
                  <c:v>0.72463500000000003</c:v>
                </c:pt>
                <c:pt idx="131">
                  <c:v>0.700743</c:v>
                </c:pt>
                <c:pt idx="132">
                  <c:v>0.69789900000000005</c:v>
                </c:pt>
                <c:pt idx="133">
                  <c:v>0.70682699999999998</c:v>
                </c:pt>
                <c:pt idx="134">
                  <c:v>0.74181900000000001</c:v>
                </c:pt>
                <c:pt idx="135">
                  <c:v>0.71513400000000005</c:v>
                </c:pt>
                <c:pt idx="136">
                  <c:v>0.741919</c:v>
                </c:pt>
                <c:pt idx="137">
                  <c:v>0.67669699999999999</c:v>
                </c:pt>
                <c:pt idx="138">
                  <c:v>0.731151</c:v>
                </c:pt>
                <c:pt idx="139">
                  <c:v>0.76097199999999998</c:v>
                </c:pt>
                <c:pt idx="140">
                  <c:v>0.748108</c:v>
                </c:pt>
                <c:pt idx="141">
                  <c:v>0.74003200000000002</c:v>
                </c:pt>
                <c:pt idx="142">
                  <c:v>0.74626800000000004</c:v>
                </c:pt>
                <c:pt idx="143">
                  <c:v>0.74560999999999999</c:v>
                </c:pt>
                <c:pt idx="144">
                  <c:v>0.72958000000000001</c:v>
                </c:pt>
                <c:pt idx="145">
                  <c:v>0.79046000000000005</c:v>
                </c:pt>
                <c:pt idx="146">
                  <c:v>0.74274499999999999</c:v>
                </c:pt>
                <c:pt idx="147">
                  <c:v>0.75626899999999997</c:v>
                </c:pt>
                <c:pt idx="148">
                  <c:v>0.75774399999999997</c:v>
                </c:pt>
                <c:pt idx="149">
                  <c:v>0.77796699999999996</c:v>
                </c:pt>
                <c:pt idx="150">
                  <c:v>0.76584200000000002</c:v>
                </c:pt>
                <c:pt idx="151">
                  <c:v>0.78747900000000004</c:v>
                </c:pt>
                <c:pt idx="152">
                  <c:v>0.762185</c:v>
                </c:pt>
                <c:pt idx="153">
                  <c:v>0.77462699999999995</c:v>
                </c:pt>
                <c:pt idx="154">
                  <c:v>0.77761400000000003</c:v>
                </c:pt>
                <c:pt idx="155">
                  <c:v>0.76798500000000003</c:v>
                </c:pt>
                <c:pt idx="156">
                  <c:v>0.79222999999999999</c:v>
                </c:pt>
                <c:pt idx="157">
                  <c:v>0.77021399999999995</c:v>
                </c:pt>
                <c:pt idx="158">
                  <c:v>0.79291599999999995</c:v>
                </c:pt>
                <c:pt idx="159">
                  <c:v>0.80590399999999995</c:v>
                </c:pt>
                <c:pt idx="160">
                  <c:v>0.78990400000000005</c:v>
                </c:pt>
                <c:pt idx="161">
                  <c:v>0.80801000000000001</c:v>
                </c:pt>
                <c:pt idx="162">
                  <c:v>0.777335</c:v>
                </c:pt>
                <c:pt idx="163">
                  <c:v>0.80129099999999998</c:v>
                </c:pt>
                <c:pt idx="164">
                  <c:v>0.81186100000000005</c:v>
                </c:pt>
                <c:pt idx="165">
                  <c:v>0.81876300000000002</c:v>
                </c:pt>
                <c:pt idx="166">
                  <c:v>0.81657999999999997</c:v>
                </c:pt>
                <c:pt idx="167">
                  <c:v>0.82413800000000004</c:v>
                </c:pt>
                <c:pt idx="168">
                  <c:v>0.82503899999999997</c:v>
                </c:pt>
                <c:pt idx="169">
                  <c:v>0.81938299999999997</c:v>
                </c:pt>
                <c:pt idx="170">
                  <c:v>0.82145500000000005</c:v>
                </c:pt>
                <c:pt idx="171">
                  <c:v>0.83489599999999997</c:v>
                </c:pt>
                <c:pt idx="172">
                  <c:v>0.87615100000000001</c:v>
                </c:pt>
                <c:pt idx="173">
                  <c:v>0.833897</c:v>
                </c:pt>
                <c:pt idx="174">
                  <c:v>0.83320499999999997</c:v>
                </c:pt>
                <c:pt idx="175">
                  <c:v>0.86002299999999998</c:v>
                </c:pt>
                <c:pt idx="176">
                  <c:v>0.85217699999999996</c:v>
                </c:pt>
                <c:pt idx="177">
                  <c:v>0.88115600000000005</c:v>
                </c:pt>
                <c:pt idx="178">
                  <c:v>0.89921799999999996</c:v>
                </c:pt>
                <c:pt idx="179">
                  <c:v>0.89055799999999996</c:v>
                </c:pt>
                <c:pt idx="180">
                  <c:v>0.92136899999999999</c:v>
                </c:pt>
                <c:pt idx="181">
                  <c:v>0.90874999999999995</c:v>
                </c:pt>
                <c:pt idx="182">
                  <c:v>0.92017800000000005</c:v>
                </c:pt>
                <c:pt idx="183">
                  <c:v>0.95209299999999997</c:v>
                </c:pt>
                <c:pt idx="184">
                  <c:v>0.96069400000000005</c:v>
                </c:pt>
                <c:pt idx="185">
                  <c:v>0.97413400000000006</c:v>
                </c:pt>
                <c:pt idx="186">
                  <c:v>0.99440799999999996</c:v>
                </c:pt>
                <c:pt idx="187">
                  <c:v>1.0057799999999999</c:v>
                </c:pt>
                <c:pt idx="188">
                  <c:v>0.98557499999999998</c:v>
                </c:pt>
                <c:pt idx="189">
                  <c:v>1.04054</c:v>
                </c:pt>
                <c:pt idx="190">
                  <c:v>1.00051</c:v>
                </c:pt>
                <c:pt idx="191">
                  <c:v>1.08002</c:v>
                </c:pt>
                <c:pt idx="192">
                  <c:v>1.1224799999999999</c:v>
                </c:pt>
                <c:pt idx="193">
                  <c:v>1.0802799999999999</c:v>
                </c:pt>
                <c:pt idx="194">
                  <c:v>1.06734</c:v>
                </c:pt>
                <c:pt idx="195">
                  <c:v>1.1635500000000001</c:v>
                </c:pt>
                <c:pt idx="196">
                  <c:v>1.1420399999999999</c:v>
                </c:pt>
                <c:pt idx="197">
                  <c:v>1.2415099999999999</c:v>
                </c:pt>
                <c:pt idx="198">
                  <c:v>1.1551199999999999</c:v>
                </c:pt>
                <c:pt idx="199">
                  <c:v>1.2424299999999999</c:v>
                </c:pt>
                <c:pt idx="200">
                  <c:v>1.2254799999999999</c:v>
                </c:pt>
                <c:pt idx="201">
                  <c:v>1.3050999999999999</c:v>
                </c:pt>
                <c:pt idx="202">
                  <c:v>1.29799</c:v>
                </c:pt>
                <c:pt idx="203">
                  <c:v>1.3300399999999999</c:v>
                </c:pt>
                <c:pt idx="204">
                  <c:v>1.4047799999999999</c:v>
                </c:pt>
                <c:pt idx="205">
                  <c:v>1.4347099999999999</c:v>
                </c:pt>
                <c:pt idx="206">
                  <c:v>1.5076000000000001</c:v>
                </c:pt>
                <c:pt idx="207">
                  <c:v>1.4736</c:v>
                </c:pt>
                <c:pt idx="208">
                  <c:v>1.55467</c:v>
                </c:pt>
                <c:pt idx="209">
                  <c:v>1.5646599999999999</c:v>
                </c:pt>
                <c:pt idx="210">
                  <c:v>1.6664699999999999</c:v>
                </c:pt>
                <c:pt idx="211">
                  <c:v>1.69868</c:v>
                </c:pt>
                <c:pt idx="212">
                  <c:v>1.7495000000000001</c:v>
                </c:pt>
                <c:pt idx="213">
                  <c:v>1.7730399999999999</c:v>
                </c:pt>
                <c:pt idx="214">
                  <c:v>1.889</c:v>
                </c:pt>
                <c:pt idx="215">
                  <c:v>1.8336600000000001</c:v>
                </c:pt>
                <c:pt idx="216">
                  <c:v>2.0198999999999998</c:v>
                </c:pt>
                <c:pt idx="217">
                  <c:v>2.0258699999999998</c:v>
                </c:pt>
                <c:pt idx="218">
                  <c:v>2.0064700000000002</c:v>
                </c:pt>
                <c:pt idx="219">
                  <c:v>2.0340699999999998</c:v>
                </c:pt>
                <c:pt idx="220">
                  <c:v>2.0830700000000002</c:v>
                </c:pt>
                <c:pt idx="221">
                  <c:v>2.0986199999999999</c:v>
                </c:pt>
                <c:pt idx="222">
                  <c:v>2.1208100000000001</c:v>
                </c:pt>
                <c:pt idx="223">
                  <c:v>2.1908799999999999</c:v>
                </c:pt>
                <c:pt idx="224">
                  <c:v>2.1140699999999999</c:v>
                </c:pt>
                <c:pt idx="225">
                  <c:v>2.2046399999999999</c:v>
                </c:pt>
                <c:pt idx="226">
                  <c:v>2.1667100000000001</c:v>
                </c:pt>
                <c:pt idx="227">
                  <c:v>2.15286</c:v>
                </c:pt>
                <c:pt idx="228">
                  <c:v>2.08724</c:v>
                </c:pt>
                <c:pt idx="229">
                  <c:v>2.0752799999999998</c:v>
                </c:pt>
                <c:pt idx="230">
                  <c:v>2.0699200000000002</c:v>
                </c:pt>
                <c:pt idx="231">
                  <c:v>2.0626699999999998</c:v>
                </c:pt>
                <c:pt idx="232">
                  <c:v>2.0072700000000001</c:v>
                </c:pt>
                <c:pt idx="233">
                  <c:v>1.97495</c:v>
                </c:pt>
                <c:pt idx="234">
                  <c:v>1.9248099999999999</c:v>
                </c:pt>
                <c:pt idx="235">
                  <c:v>1.8867400000000001</c:v>
                </c:pt>
                <c:pt idx="236">
                  <c:v>1.88123</c:v>
                </c:pt>
                <c:pt idx="237">
                  <c:v>1.8208899999999999</c:v>
                </c:pt>
                <c:pt idx="238">
                  <c:v>1.778</c:v>
                </c:pt>
                <c:pt idx="239">
                  <c:v>1.7550699999999999</c:v>
                </c:pt>
                <c:pt idx="240">
                  <c:v>1.7103699999999999</c:v>
                </c:pt>
                <c:pt idx="241">
                  <c:v>1.7159800000000001</c:v>
                </c:pt>
                <c:pt idx="242">
                  <c:v>1.6446400000000001</c:v>
                </c:pt>
                <c:pt idx="243">
                  <c:v>1.60337</c:v>
                </c:pt>
                <c:pt idx="244">
                  <c:v>1.6002700000000001</c:v>
                </c:pt>
                <c:pt idx="245">
                  <c:v>1.5244599999999999</c:v>
                </c:pt>
                <c:pt idx="246">
                  <c:v>1.5053300000000001</c:v>
                </c:pt>
                <c:pt idx="247">
                  <c:v>1.4668699999999999</c:v>
                </c:pt>
                <c:pt idx="248">
                  <c:v>1.4211100000000001</c:v>
                </c:pt>
                <c:pt idx="249">
                  <c:v>1.4227000000000001</c:v>
                </c:pt>
                <c:pt idx="250">
                  <c:v>1.3855200000000001</c:v>
                </c:pt>
                <c:pt idx="251">
                  <c:v>1.33083</c:v>
                </c:pt>
                <c:pt idx="252">
                  <c:v>1.3175600000000001</c:v>
                </c:pt>
                <c:pt idx="253">
                  <c:v>1.3058799999999999</c:v>
                </c:pt>
                <c:pt idx="254">
                  <c:v>1.2462500000000001</c:v>
                </c:pt>
                <c:pt idx="255">
                  <c:v>1.2456700000000001</c:v>
                </c:pt>
                <c:pt idx="256">
                  <c:v>1.23525</c:v>
                </c:pt>
                <c:pt idx="257">
                  <c:v>1.1815899999999999</c:v>
                </c:pt>
                <c:pt idx="258">
                  <c:v>1.1440300000000001</c:v>
                </c:pt>
                <c:pt idx="259">
                  <c:v>1.1448499999999999</c:v>
                </c:pt>
                <c:pt idx="260">
                  <c:v>1.1484799999999999</c:v>
                </c:pt>
                <c:pt idx="261">
                  <c:v>1.0925199999999999</c:v>
                </c:pt>
                <c:pt idx="262">
                  <c:v>1.0657399999999999</c:v>
                </c:pt>
                <c:pt idx="263">
                  <c:v>1.0411999999999999</c:v>
                </c:pt>
                <c:pt idx="264">
                  <c:v>1.0305800000000001</c:v>
                </c:pt>
                <c:pt idx="265">
                  <c:v>1.0115099999999999</c:v>
                </c:pt>
                <c:pt idx="266">
                  <c:v>0.98494499999999996</c:v>
                </c:pt>
                <c:pt idx="267">
                  <c:v>0.98640099999999997</c:v>
                </c:pt>
                <c:pt idx="268">
                  <c:v>0.96453199999999994</c:v>
                </c:pt>
                <c:pt idx="269">
                  <c:v>0.94350900000000004</c:v>
                </c:pt>
                <c:pt idx="270">
                  <c:v>0.92656000000000005</c:v>
                </c:pt>
                <c:pt idx="271">
                  <c:v>0.90248300000000004</c:v>
                </c:pt>
                <c:pt idx="272">
                  <c:v>0.88938600000000001</c:v>
                </c:pt>
                <c:pt idx="273">
                  <c:v>0.88253800000000004</c:v>
                </c:pt>
                <c:pt idx="274">
                  <c:v>0.85133999999999999</c:v>
                </c:pt>
                <c:pt idx="275">
                  <c:v>0.86479700000000004</c:v>
                </c:pt>
                <c:pt idx="276">
                  <c:v>0.84185299999999996</c:v>
                </c:pt>
                <c:pt idx="277">
                  <c:v>0.86911000000000005</c:v>
                </c:pt>
                <c:pt idx="278">
                  <c:v>0.84046900000000002</c:v>
                </c:pt>
                <c:pt idx="279">
                  <c:v>0.833754</c:v>
                </c:pt>
                <c:pt idx="280">
                  <c:v>0.832843</c:v>
                </c:pt>
                <c:pt idx="281">
                  <c:v>0.81394</c:v>
                </c:pt>
                <c:pt idx="282">
                  <c:v>0.80598599999999998</c:v>
                </c:pt>
                <c:pt idx="283">
                  <c:v>0.79690000000000005</c:v>
                </c:pt>
                <c:pt idx="284">
                  <c:v>0.807396</c:v>
                </c:pt>
                <c:pt idx="285">
                  <c:v>0.77671699999999999</c:v>
                </c:pt>
                <c:pt idx="286">
                  <c:v>0.78675499999999998</c:v>
                </c:pt>
                <c:pt idx="287">
                  <c:v>0.77424499999999996</c:v>
                </c:pt>
                <c:pt idx="288">
                  <c:v>0.763679</c:v>
                </c:pt>
                <c:pt idx="289">
                  <c:v>0.75517299999999998</c:v>
                </c:pt>
                <c:pt idx="290">
                  <c:v>0.75370000000000004</c:v>
                </c:pt>
                <c:pt idx="291">
                  <c:v>0.74084300000000003</c:v>
                </c:pt>
                <c:pt idx="292">
                  <c:v>0.772567</c:v>
                </c:pt>
                <c:pt idx="293">
                  <c:v>0.77172799999999997</c:v>
                </c:pt>
                <c:pt idx="294">
                  <c:v>0.76531700000000003</c:v>
                </c:pt>
                <c:pt idx="295">
                  <c:v>0.75569299999999995</c:v>
                </c:pt>
                <c:pt idx="296">
                  <c:v>0.73994800000000005</c:v>
                </c:pt>
                <c:pt idx="297">
                  <c:v>0.74010500000000001</c:v>
                </c:pt>
                <c:pt idx="298">
                  <c:v>0.73674600000000001</c:v>
                </c:pt>
                <c:pt idx="299">
                  <c:v>0.73969300000000004</c:v>
                </c:pt>
                <c:pt idx="300">
                  <c:v>0.73356399999999999</c:v>
                </c:pt>
                <c:pt idx="301">
                  <c:v>0.73455800000000004</c:v>
                </c:pt>
                <c:pt idx="302">
                  <c:v>0.72785299999999997</c:v>
                </c:pt>
                <c:pt idx="303">
                  <c:v>0.72392400000000001</c:v>
                </c:pt>
                <c:pt idx="304">
                  <c:v>0.71878299999999995</c:v>
                </c:pt>
                <c:pt idx="305">
                  <c:v>0.72708200000000001</c:v>
                </c:pt>
                <c:pt idx="306">
                  <c:v>0.75081399999999998</c:v>
                </c:pt>
                <c:pt idx="307">
                  <c:v>0.73780100000000004</c:v>
                </c:pt>
                <c:pt idx="308">
                  <c:v>0.74510200000000004</c:v>
                </c:pt>
                <c:pt idx="309">
                  <c:v>0.75217900000000004</c:v>
                </c:pt>
                <c:pt idx="310">
                  <c:v>0.72770800000000002</c:v>
                </c:pt>
                <c:pt idx="311">
                  <c:v>0.74399300000000002</c:v>
                </c:pt>
                <c:pt idx="312">
                  <c:v>0.74285699999999999</c:v>
                </c:pt>
                <c:pt idx="313">
                  <c:v>0.73153900000000005</c:v>
                </c:pt>
                <c:pt idx="314">
                  <c:v>0.75302899999999995</c:v>
                </c:pt>
                <c:pt idx="315">
                  <c:v>0.75413399999999997</c:v>
                </c:pt>
                <c:pt idx="316">
                  <c:v>0.73345700000000003</c:v>
                </c:pt>
                <c:pt idx="317">
                  <c:v>0.75060300000000002</c:v>
                </c:pt>
                <c:pt idx="318">
                  <c:v>0.76708299999999996</c:v>
                </c:pt>
                <c:pt idx="319">
                  <c:v>0.74609700000000001</c:v>
                </c:pt>
                <c:pt idx="320">
                  <c:v>0.75862799999999997</c:v>
                </c:pt>
                <c:pt idx="321">
                  <c:v>0.73519900000000005</c:v>
                </c:pt>
                <c:pt idx="322">
                  <c:v>0.74823600000000001</c:v>
                </c:pt>
                <c:pt idx="323">
                  <c:v>0.73849299999999996</c:v>
                </c:pt>
                <c:pt idx="324">
                  <c:v>0.77290899999999996</c:v>
                </c:pt>
                <c:pt idx="325">
                  <c:v>0.77836399999999994</c:v>
                </c:pt>
                <c:pt idx="326">
                  <c:v>0.77653899999999998</c:v>
                </c:pt>
                <c:pt idx="327">
                  <c:v>0.76405699999999999</c:v>
                </c:pt>
                <c:pt idx="328">
                  <c:v>0.75518399999999997</c:v>
                </c:pt>
                <c:pt idx="329">
                  <c:v>0.768289</c:v>
                </c:pt>
                <c:pt idx="330">
                  <c:v>0.79650699999999997</c:v>
                </c:pt>
                <c:pt idx="331">
                  <c:v>0.78111299999999995</c:v>
                </c:pt>
                <c:pt idx="332">
                  <c:v>0.79993999999999998</c:v>
                </c:pt>
                <c:pt idx="333">
                  <c:v>0.78970399999999996</c:v>
                </c:pt>
                <c:pt idx="334">
                  <c:v>0.79086400000000001</c:v>
                </c:pt>
                <c:pt idx="335">
                  <c:v>0.81780600000000003</c:v>
                </c:pt>
                <c:pt idx="336">
                  <c:v>0.81961499999999998</c:v>
                </c:pt>
                <c:pt idx="337">
                  <c:v>0.83243299999999998</c:v>
                </c:pt>
                <c:pt idx="338">
                  <c:v>0.81399200000000005</c:v>
                </c:pt>
                <c:pt idx="339">
                  <c:v>0.83635099999999996</c:v>
                </c:pt>
                <c:pt idx="340">
                  <c:v>0.81608400000000003</c:v>
                </c:pt>
                <c:pt idx="341">
                  <c:v>0.81447400000000003</c:v>
                </c:pt>
                <c:pt idx="342">
                  <c:v>0.82006299999999999</c:v>
                </c:pt>
                <c:pt idx="343">
                  <c:v>0.84877800000000003</c:v>
                </c:pt>
                <c:pt idx="344">
                  <c:v>0.837225</c:v>
                </c:pt>
                <c:pt idx="345">
                  <c:v>0.84684499999999996</c:v>
                </c:pt>
                <c:pt idx="346">
                  <c:v>0.83502399999999999</c:v>
                </c:pt>
                <c:pt idx="347">
                  <c:v>0.84028599999999998</c:v>
                </c:pt>
                <c:pt idx="348">
                  <c:v>0.84161699999999995</c:v>
                </c:pt>
                <c:pt idx="349">
                  <c:v>0.84794700000000001</c:v>
                </c:pt>
                <c:pt idx="350">
                  <c:v>0.84907500000000002</c:v>
                </c:pt>
                <c:pt idx="351">
                  <c:v>0.85517399999999999</c:v>
                </c:pt>
                <c:pt idx="352">
                  <c:v>0.85826000000000002</c:v>
                </c:pt>
                <c:pt idx="353">
                  <c:v>0.85492900000000005</c:v>
                </c:pt>
                <c:pt idx="354">
                  <c:v>0.87875099999999995</c:v>
                </c:pt>
                <c:pt idx="355">
                  <c:v>0.87575899999999995</c:v>
                </c:pt>
                <c:pt idx="356">
                  <c:v>0.89591900000000002</c:v>
                </c:pt>
                <c:pt idx="357">
                  <c:v>0.87576600000000004</c:v>
                </c:pt>
                <c:pt idx="358">
                  <c:v>0.88602999999999998</c:v>
                </c:pt>
                <c:pt idx="359">
                  <c:v>0.90871999999999997</c:v>
                </c:pt>
                <c:pt idx="360">
                  <c:v>0.90783100000000005</c:v>
                </c:pt>
                <c:pt idx="361">
                  <c:v>0.89593800000000001</c:v>
                </c:pt>
                <c:pt idx="362">
                  <c:v>0.92688899999999996</c:v>
                </c:pt>
                <c:pt idx="363">
                  <c:v>0.91589200000000004</c:v>
                </c:pt>
                <c:pt idx="364">
                  <c:v>0.93000799999999995</c:v>
                </c:pt>
                <c:pt idx="365">
                  <c:v>0.90732999999999997</c:v>
                </c:pt>
                <c:pt idx="366">
                  <c:v>0.902173</c:v>
                </c:pt>
                <c:pt idx="367">
                  <c:v>0.92312000000000005</c:v>
                </c:pt>
                <c:pt idx="368">
                  <c:v>0.93258600000000003</c:v>
                </c:pt>
                <c:pt idx="369">
                  <c:v>0.90843399999999996</c:v>
                </c:pt>
                <c:pt idx="370">
                  <c:v>0.92667500000000003</c:v>
                </c:pt>
                <c:pt idx="371">
                  <c:v>0.93401199999999995</c:v>
                </c:pt>
                <c:pt idx="372">
                  <c:v>0.95525499999999997</c:v>
                </c:pt>
                <c:pt idx="373">
                  <c:v>0.92673399999999995</c:v>
                </c:pt>
                <c:pt idx="374">
                  <c:v>0.93974899999999995</c:v>
                </c:pt>
                <c:pt idx="375">
                  <c:v>0.93216600000000005</c:v>
                </c:pt>
                <c:pt idx="376">
                  <c:v>0.94183499999999998</c:v>
                </c:pt>
                <c:pt idx="377">
                  <c:v>0.952233</c:v>
                </c:pt>
                <c:pt idx="378">
                  <c:v>0.94888700000000004</c:v>
                </c:pt>
                <c:pt idx="379">
                  <c:v>0.97293399999999997</c:v>
                </c:pt>
                <c:pt idx="380">
                  <c:v>0.96870900000000004</c:v>
                </c:pt>
                <c:pt idx="381">
                  <c:v>0.97229500000000002</c:v>
                </c:pt>
                <c:pt idx="382">
                  <c:v>0.96802200000000005</c:v>
                </c:pt>
                <c:pt idx="383">
                  <c:v>0.95704100000000003</c:v>
                </c:pt>
                <c:pt idx="384">
                  <c:v>0.95281800000000005</c:v>
                </c:pt>
                <c:pt idx="385">
                  <c:v>0.97638199999999997</c:v>
                </c:pt>
                <c:pt idx="386">
                  <c:v>0.95597299999999996</c:v>
                </c:pt>
                <c:pt idx="387">
                  <c:v>0.96814</c:v>
                </c:pt>
                <c:pt idx="388">
                  <c:v>0.98373900000000003</c:v>
                </c:pt>
                <c:pt idx="389">
                  <c:v>0.95445599999999997</c:v>
                </c:pt>
                <c:pt idx="390">
                  <c:v>0.98120200000000002</c:v>
                </c:pt>
                <c:pt idx="391">
                  <c:v>0.99677899999999997</c:v>
                </c:pt>
                <c:pt idx="392">
                  <c:v>0.97320700000000004</c:v>
                </c:pt>
                <c:pt idx="393">
                  <c:v>0.99965400000000004</c:v>
                </c:pt>
                <c:pt idx="394">
                  <c:v>0.98411499999999996</c:v>
                </c:pt>
                <c:pt idx="395">
                  <c:v>0.97339200000000003</c:v>
                </c:pt>
                <c:pt idx="396">
                  <c:v>1.0106299999999999</c:v>
                </c:pt>
                <c:pt idx="397">
                  <c:v>0.98142200000000002</c:v>
                </c:pt>
                <c:pt idx="398">
                  <c:v>0.99624500000000005</c:v>
                </c:pt>
                <c:pt idx="399">
                  <c:v>0.98009400000000002</c:v>
                </c:pt>
                <c:pt idx="400">
                  <c:v>0.994336</c:v>
                </c:pt>
                <c:pt idx="401">
                  <c:v>0.99888500000000002</c:v>
                </c:pt>
                <c:pt idx="402">
                  <c:v>0.97531599999999996</c:v>
                </c:pt>
                <c:pt idx="403">
                  <c:v>1.0000500000000001</c:v>
                </c:pt>
                <c:pt idx="404">
                  <c:v>0.98066799999999998</c:v>
                </c:pt>
                <c:pt idx="405">
                  <c:v>0.99554600000000004</c:v>
                </c:pt>
                <c:pt idx="406">
                  <c:v>1.00084</c:v>
                </c:pt>
                <c:pt idx="407">
                  <c:v>0.99608099999999999</c:v>
                </c:pt>
                <c:pt idx="408">
                  <c:v>1.00756</c:v>
                </c:pt>
                <c:pt idx="409">
                  <c:v>1.0214300000000001</c:v>
                </c:pt>
                <c:pt idx="410">
                  <c:v>1.01356</c:v>
                </c:pt>
                <c:pt idx="411">
                  <c:v>0.97236900000000004</c:v>
                </c:pt>
                <c:pt idx="412">
                  <c:v>0.97989199999999999</c:v>
                </c:pt>
                <c:pt idx="413">
                  <c:v>0.99803799999999998</c:v>
                </c:pt>
                <c:pt idx="414">
                  <c:v>0.98316300000000001</c:v>
                </c:pt>
                <c:pt idx="415">
                  <c:v>0.98742799999999997</c:v>
                </c:pt>
                <c:pt idx="416">
                  <c:v>0.96001400000000003</c:v>
                </c:pt>
                <c:pt idx="417">
                  <c:v>0.98081700000000005</c:v>
                </c:pt>
                <c:pt idx="418">
                  <c:v>0.96414900000000003</c:v>
                </c:pt>
                <c:pt idx="419">
                  <c:v>0.99457399999999996</c:v>
                </c:pt>
                <c:pt idx="420">
                  <c:v>0.98695200000000005</c:v>
                </c:pt>
                <c:pt idx="421">
                  <c:v>0.97810900000000001</c:v>
                </c:pt>
                <c:pt idx="422">
                  <c:v>0.97936599999999996</c:v>
                </c:pt>
                <c:pt idx="423">
                  <c:v>0.96379800000000004</c:v>
                </c:pt>
                <c:pt idx="424">
                  <c:v>1.0125900000000001</c:v>
                </c:pt>
                <c:pt idx="425">
                  <c:v>0.96832700000000005</c:v>
                </c:pt>
                <c:pt idx="426">
                  <c:v>0.99089499999999997</c:v>
                </c:pt>
                <c:pt idx="427">
                  <c:v>0.97320600000000002</c:v>
                </c:pt>
                <c:pt idx="428">
                  <c:v>0.98033700000000001</c:v>
                </c:pt>
                <c:pt idx="429">
                  <c:v>0.98990299999999998</c:v>
                </c:pt>
                <c:pt idx="430">
                  <c:v>0.97002900000000003</c:v>
                </c:pt>
                <c:pt idx="431">
                  <c:v>0.98892599999999997</c:v>
                </c:pt>
                <c:pt idx="432">
                  <c:v>0.98600100000000002</c:v>
                </c:pt>
                <c:pt idx="433">
                  <c:v>0.98150199999999999</c:v>
                </c:pt>
                <c:pt idx="434">
                  <c:v>0.96142300000000003</c:v>
                </c:pt>
                <c:pt idx="435">
                  <c:v>0.96829600000000005</c:v>
                </c:pt>
                <c:pt idx="436">
                  <c:v>0.986981</c:v>
                </c:pt>
                <c:pt idx="437">
                  <c:v>1.00715</c:v>
                </c:pt>
                <c:pt idx="438">
                  <c:v>0.988259</c:v>
                </c:pt>
                <c:pt idx="439">
                  <c:v>1.0031699999999999</c:v>
                </c:pt>
                <c:pt idx="440">
                  <c:v>0.96765800000000002</c:v>
                </c:pt>
                <c:pt idx="441">
                  <c:v>1.00926</c:v>
                </c:pt>
                <c:pt idx="442">
                  <c:v>0.986348</c:v>
                </c:pt>
                <c:pt idx="443">
                  <c:v>1.01614</c:v>
                </c:pt>
                <c:pt idx="444">
                  <c:v>0.99083299999999996</c:v>
                </c:pt>
                <c:pt idx="445">
                  <c:v>0.99535600000000002</c:v>
                </c:pt>
                <c:pt idx="446">
                  <c:v>1.0017100000000001</c:v>
                </c:pt>
                <c:pt idx="447">
                  <c:v>1.02013</c:v>
                </c:pt>
                <c:pt idx="448">
                  <c:v>0.97519999999999996</c:v>
                </c:pt>
                <c:pt idx="449">
                  <c:v>1.0044200000000001</c:v>
                </c:pt>
                <c:pt idx="450">
                  <c:v>1.0065500000000001</c:v>
                </c:pt>
                <c:pt idx="451">
                  <c:v>1.00502</c:v>
                </c:pt>
                <c:pt idx="452">
                  <c:v>0.997919</c:v>
                </c:pt>
                <c:pt idx="453">
                  <c:v>1.02197</c:v>
                </c:pt>
                <c:pt idx="454">
                  <c:v>1.02359</c:v>
                </c:pt>
                <c:pt idx="455">
                  <c:v>1.0036099999999999</c:v>
                </c:pt>
                <c:pt idx="456">
                  <c:v>1.03278</c:v>
                </c:pt>
                <c:pt idx="457">
                  <c:v>1.02017</c:v>
                </c:pt>
                <c:pt idx="458">
                  <c:v>1.0258400000000001</c:v>
                </c:pt>
                <c:pt idx="459">
                  <c:v>1.0200899999999999</c:v>
                </c:pt>
                <c:pt idx="460">
                  <c:v>1.02535</c:v>
                </c:pt>
                <c:pt idx="461">
                  <c:v>1.04417</c:v>
                </c:pt>
                <c:pt idx="462">
                  <c:v>1.0453699999999999</c:v>
                </c:pt>
                <c:pt idx="463">
                  <c:v>1.0302500000000001</c:v>
                </c:pt>
                <c:pt idx="464">
                  <c:v>1.0299799999999999</c:v>
                </c:pt>
                <c:pt idx="465">
                  <c:v>1.0223</c:v>
                </c:pt>
                <c:pt idx="466">
                  <c:v>1.0591999999999999</c:v>
                </c:pt>
                <c:pt idx="467">
                  <c:v>1.0394699999999999</c:v>
                </c:pt>
                <c:pt idx="468">
                  <c:v>1.0459099999999999</c:v>
                </c:pt>
                <c:pt idx="469">
                  <c:v>1.0247999999999999</c:v>
                </c:pt>
                <c:pt idx="470">
                  <c:v>1.05128</c:v>
                </c:pt>
                <c:pt idx="471">
                  <c:v>1.03965</c:v>
                </c:pt>
                <c:pt idx="472">
                  <c:v>1.0461100000000001</c:v>
                </c:pt>
                <c:pt idx="473">
                  <c:v>1.0510600000000001</c:v>
                </c:pt>
                <c:pt idx="474">
                  <c:v>1.05966</c:v>
                </c:pt>
                <c:pt idx="475">
                  <c:v>1.06951</c:v>
                </c:pt>
                <c:pt idx="476">
                  <c:v>1.04373</c:v>
                </c:pt>
                <c:pt idx="477">
                  <c:v>1.06734</c:v>
                </c:pt>
                <c:pt idx="478">
                  <c:v>1.06155</c:v>
                </c:pt>
                <c:pt idx="479">
                  <c:v>1.0724899999999999</c:v>
                </c:pt>
                <c:pt idx="480">
                  <c:v>1.0395399999999999</c:v>
                </c:pt>
                <c:pt idx="481">
                  <c:v>1.0938399999999999</c:v>
                </c:pt>
                <c:pt idx="482">
                  <c:v>1.0738000000000001</c:v>
                </c:pt>
                <c:pt idx="483">
                  <c:v>1.0789500000000001</c:v>
                </c:pt>
                <c:pt idx="484">
                  <c:v>1.0611699999999999</c:v>
                </c:pt>
                <c:pt idx="485">
                  <c:v>1.0641700000000001</c:v>
                </c:pt>
                <c:pt idx="486">
                  <c:v>1.0799399999999999</c:v>
                </c:pt>
                <c:pt idx="487">
                  <c:v>1.0860099999999999</c:v>
                </c:pt>
                <c:pt idx="488">
                  <c:v>1.09467</c:v>
                </c:pt>
                <c:pt idx="489">
                  <c:v>1.0775699999999999</c:v>
                </c:pt>
                <c:pt idx="490">
                  <c:v>1.07945</c:v>
                </c:pt>
                <c:pt idx="491">
                  <c:v>1.08165</c:v>
                </c:pt>
                <c:pt idx="492">
                  <c:v>1.0639799999999999</c:v>
                </c:pt>
                <c:pt idx="493">
                  <c:v>1.06856</c:v>
                </c:pt>
                <c:pt idx="494">
                  <c:v>1.0637700000000001</c:v>
                </c:pt>
                <c:pt idx="495">
                  <c:v>1.0718300000000001</c:v>
                </c:pt>
                <c:pt idx="496">
                  <c:v>1.06629</c:v>
                </c:pt>
                <c:pt idx="497">
                  <c:v>1.0809899999999999</c:v>
                </c:pt>
                <c:pt idx="498">
                  <c:v>1.04271</c:v>
                </c:pt>
                <c:pt idx="499">
                  <c:v>1.0820000000000001</c:v>
                </c:pt>
                <c:pt idx="500">
                  <c:v>1.0915600000000001</c:v>
                </c:pt>
                <c:pt idx="501">
                  <c:v>1.07382</c:v>
                </c:pt>
                <c:pt idx="502">
                  <c:v>1.0523899999999999</c:v>
                </c:pt>
                <c:pt idx="503">
                  <c:v>1.05281</c:v>
                </c:pt>
                <c:pt idx="504">
                  <c:v>1.0669200000000001</c:v>
                </c:pt>
                <c:pt idx="505">
                  <c:v>1.0810299999999999</c:v>
                </c:pt>
                <c:pt idx="506">
                  <c:v>1.08518</c:v>
                </c:pt>
                <c:pt idx="507">
                  <c:v>1.05681</c:v>
                </c:pt>
                <c:pt idx="508">
                  <c:v>1.05966</c:v>
                </c:pt>
                <c:pt idx="509">
                  <c:v>1.0768800000000001</c:v>
                </c:pt>
                <c:pt idx="510">
                  <c:v>1.0534600000000001</c:v>
                </c:pt>
                <c:pt idx="511">
                  <c:v>1.07762</c:v>
                </c:pt>
                <c:pt idx="512">
                  <c:v>1.0579400000000001</c:v>
                </c:pt>
                <c:pt idx="513">
                  <c:v>1.0721499999999999</c:v>
                </c:pt>
                <c:pt idx="514">
                  <c:v>1.0648599999999999</c:v>
                </c:pt>
                <c:pt idx="515">
                  <c:v>1.04894</c:v>
                </c:pt>
                <c:pt idx="516">
                  <c:v>1.0322800000000001</c:v>
                </c:pt>
                <c:pt idx="517">
                  <c:v>1.0298400000000001</c:v>
                </c:pt>
                <c:pt idx="518">
                  <c:v>1.04925</c:v>
                </c:pt>
                <c:pt idx="519">
                  <c:v>1.0481100000000001</c:v>
                </c:pt>
                <c:pt idx="520">
                  <c:v>1.04871</c:v>
                </c:pt>
                <c:pt idx="521">
                  <c:v>1.0485</c:v>
                </c:pt>
                <c:pt idx="522">
                  <c:v>1.0368599999999999</c:v>
                </c:pt>
                <c:pt idx="523">
                  <c:v>1.0417000000000001</c:v>
                </c:pt>
                <c:pt idx="524">
                  <c:v>1.0434300000000001</c:v>
                </c:pt>
                <c:pt idx="525">
                  <c:v>1.0440499999999999</c:v>
                </c:pt>
                <c:pt idx="526">
                  <c:v>1.0549900000000001</c:v>
                </c:pt>
                <c:pt idx="527">
                  <c:v>1.0393399999999999</c:v>
                </c:pt>
                <c:pt idx="528">
                  <c:v>1.04711</c:v>
                </c:pt>
                <c:pt idx="529">
                  <c:v>1.0521400000000001</c:v>
                </c:pt>
                <c:pt idx="530">
                  <c:v>1.05684</c:v>
                </c:pt>
                <c:pt idx="531">
                  <c:v>1.00678</c:v>
                </c:pt>
                <c:pt idx="532">
                  <c:v>1.05013</c:v>
                </c:pt>
                <c:pt idx="533">
                  <c:v>1.02214</c:v>
                </c:pt>
                <c:pt idx="534">
                  <c:v>1.0521499999999999</c:v>
                </c:pt>
                <c:pt idx="535">
                  <c:v>1.03809</c:v>
                </c:pt>
                <c:pt idx="536">
                  <c:v>1.02928</c:v>
                </c:pt>
                <c:pt idx="537">
                  <c:v>1.0158700000000001</c:v>
                </c:pt>
                <c:pt idx="538">
                  <c:v>1.0284899999999999</c:v>
                </c:pt>
                <c:pt idx="539">
                  <c:v>1.0390200000000001</c:v>
                </c:pt>
                <c:pt idx="540">
                  <c:v>1.0299100000000001</c:v>
                </c:pt>
                <c:pt idx="541">
                  <c:v>1.01414</c:v>
                </c:pt>
                <c:pt idx="542">
                  <c:v>1.0059</c:v>
                </c:pt>
                <c:pt idx="543">
                  <c:v>1.02597</c:v>
                </c:pt>
                <c:pt idx="544">
                  <c:v>1.02854</c:v>
                </c:pt>
                <c:pt idx="545">
                  <c:v>1.01302</c:v>
                </c:pt>
                <c:pt idx="546">
                  <c:v>1.02379</c:v>
                </c:pt>
                <c:pt idx="547">
                  <c:v>1.0037199999999999</c:v>
                </c:pt>
                <c:pt idx="548">
                  <c:v>1.01044</c:v>
                </c:pt>
                <c:pt idx="549">
                  <c:v>1.0285299999999999</c:v>
                </c:pt>
                <c:pt idx="550">
                  <c:v>1.0002599999999999</c:v>
                </c:pt>
                <c:pt idx="551">
                  <c:v>1.0168600000000001</c:v>
                </c:pt>
                <c:pt idx="552">
                  <c:v>1.01112</c:v>
                </c:pt>
                <c:pt idx="553">
                  <c:v>1.0161</c:v>
                </c:pt>
                <c:pt idx="554">
                  <c:v>1.01223</c:v>
                </c:pt>
                <c:pt idx="555">
                  <c:v>1.0245200000000001</c:v>
                </c:pt>
                <c:pt idx="556">
                  <c:v>1.0003299999999999</c:v>
                </c:pt>
                <c:pt idx="557">
                  <c:v>1.0120800000000001</c:v>
                </c:pt>
                <c:pt idx="558">
                  <c:v>0.98935399999999996</c:v>
                </c:pt>
                <c:pt idx="559">
                  <c:v>0.99601600000000001</c:v>
                </c:pt>
                <c:pt idx="560">
                  <c:v>0.99830700000000006</c:v>
                </c:pt>
                <c:pt idx="561">
                  <c:v>0.99698100000000001</c:v>
                </c:pt>
                <c:pt idx="562">
                  <c:v>0.98364600000000002</c:v>
                </c:pt>
                <c:pt idx="563">
                  <c:v>1.01336</c:v>
                </c:pt>
                <c:pt idx="564">
                  <c:v>0.99550300000000003</c:v>
                </c:pt>
                <c:pt idx="565">
                  <c:v>0.97827900000000001</c:v>
                </c:pt>
                <c:pt idx="566">
                  <c:v>0.98947200000000002</c:v>
                </c:pt>
                <c:pt idx="567">
                  <c:v>0.99977099999999997</c:v>
                </c:pt>
                <c:pt idx="568">
                  <c:v>0.97818499999999997</c:v>
                </c:pt>
                <c:pt idx="569">
                  <c:v>0.98685400000000001</c:v>
                </c:pt>
                <c:pt idx="570">
                  <c:v>0.979182</c:v>
                </c:pt>
                <c:pt idx="571">
                  <c:v>0.97555499999999995</c:v>
                </c:pt>
                <c:pt idx="572">
                  <c:v>0.97229699999999997</c:v>
                </c:pt>
                <c:pt idx="573">
                  <c:v>0.963507</c:v>
                </c:pt>
                <c:pt idx="574">
                  <c:v>0.97170500000000004</c:v>
                </c:pt>
                <c:pt idx="575">
                  <c:v>0.97359200000000001</c:v>
                </c:pt>
                <c:pt idx="576">
                  <c:v>0.96831299999999998</c:v>
                </c:pt>
                <c:pt idx="577">
                  <c:v>0.98349399999999998</c:v>
                </c:pt>
                <c:pt idx="578">
                  <c:v>0.98645899999999997</c:v>
                </c:pt>
                <c:pt idx="579">
                  <c:v>0.95989899999999995</c:v>
                </c:pt>
                <c:pt idx="580">
                  <c:v>0.97051600000000005</c:v>
                </c:pt>
                <c:pt idx="581">
                  <c:v>1.0001800000000001</c:v>
                </c:pt>
                <c:pt idx="582">
                  <c:v>0.97442300000000004</c:v>
                </c:pt>
                <c:pt idx="583">
                  <c:v>0.96471399999999996</c:v>
                </c:pt>
                <c:pt idx="584">
                  <c:v>0.96753699999999998</c:v>
                </c:pt>
                <c:pt idx="585">
                  <c:v>0.97506599999999999</c:v>
                </c:pt>
                <c:pt idx="586">
                  <c:v>0.96784599999999998</c:v>
                </c:pt>
                <c:pt idx="587">
                  <c:v>0.96998499999999999</c:v>
                </c:pt>
                <c:pt idx="588">
                  <c:v>0.95715899999999998</c:v>
                </c:pt>
                <c:pt idx="589">
                  <c:v>0.96372400000000003</c:v>
                </c:pt>
                <c:pt idx="590">
                  <c:v>0.96227099999999999</c:v>
                </c:pt>
                <c:pt idx="591">
                  <c:v>0.95758500000000002</c:v>
                </c:pt>
                <c:pt idx="592">
                  <c:v>0.95247400000000004</c:v>
                </c:pt>
                <c:pt idx="593">
                  <c:v>0.96039799999999997</c:v>
                </c:pt>
                <c:pt idx="594">
                  <c:v>0.94323000000000001</c:v>
                </c:pt>
                <c:pt idx="595">
                  <c:v>0.970669</c:v>
                </c:pt>
                <c:pt idx="596">
                  <c:v>0.96996599999999999</c:v>
                </c:pt>
                <c:pt idx="597">
                  <c:v>0.95646200000000003</c:v>
                </c:pt>
                <c:pt idx="598">
                  <c:v>0.98793500000000001</c:v>
                </c:pt>
                <c:pt idx="599">
                  <c:v>0.953685</c:v>
                </c:pt>
                <c:pt idx="600">
                  <c:v>0.96433100000000005</c:v>
                </c:pt>
                <c:pt idx="601">
                  <c:v>0.954959</c:v>
                </c:pt>
                <c:pt idx="602">
                  <c:v>0.97564099999999998</c:v>
                </c:pt>
                <c:pt idx="603">
                  <c:v>0.94479599999999997</c:v>
                </c:pt>
                <c:pt idx="604">
                  <c:v>0.97416100000000005</c:v>
                </c:pt>
                <c:pt idx="605">
                  <c:v>0.96392900000000004</c:v>
                </c:pt>
                <c:pt idx="606">
                  <c:v>0.97206199999999998</c:v>
                </c:pt>
                <c:pt idx="607">
                  <c:v>0.96087299999999998</c:v>
                </c:pt>
                <c:pt idx="608">
                  <c:v>0.94898800000000005</c:v>
                </c:pt>
                <c:pt idx="609">
                  <c:v>0.98496799999999995</c:v>
                </c:pt>
                <c:pt idx="610">
                  <c:v>0.96464700000000003</c:v>
                </c:pt>
                <c:pt idx="611">
                  <c:v>0.96731599999999995</c:v>
                </c:pt>
                <c:pt idx="612">
                  <c:v>0.97021800000000002</c:v>
                </c:pt>
                <c:pt idx="613">
                  <c:v>0.96156699999999995</c:v>
                </c:pt>
                <c:pt idx="614">
                  <c:v>0.969476</c:v>
                </c:pt>
                <c:pt idx="615">
                  <c:v>0.96876600000000002</c:v>
                </c:pt>
                <c:pt idx="616">
                  <c:v>0.98372400000000004</c:v>
                </c:pt>
                <c:pt idx="617">
                  <c:v>0.96487100000000003</c:v>
                </c:pt>
                <c:pt idx="618">
                  <c:v>0.95664400000000005</c:v>
                </c:pt>
                <c:pt idx="619">
                  <c:v>0.97037799999999996</c:v>
                </c:pt>
                <c:pt idx="620">
                  <c:v>0.975935</c:v>
                </c:pt>
                <c:pt idx="621">
                  <c:v>0.97979799999999995</c:v>
                </c:pt>
                <c:pt idx="622">
                  <c:v>0.99420600000000003</c:v>
                </c:pt>
                <c:pt idx="623">
                  <c:v>0.97827500000000001</c:v>
                </c:pt>
                <c:pt idx="624">
                  <c:v>0.95675399999999999</c:v>
                </c:pt>
                <c:pt idx="625">
                  <c:v>0.97396799999999994</c:v>
                </c:pt>
                <c:pt idx="626">
                  <c:v>0.98819000000000001</c:v>
                </c:pt>
                <c:pt idx="627">
                  <c:v>0.97617699999999996</c:v>
                </c:pt>
                <c:pt idx="628">
                  <c:v>0.96587299999999998</c:v>
                </c:pt>
                <c:pt idx="629">
                  <c:v>0.97521100000000005</c:v>
                </c:pt>
                <c:pt idx="630">
                  <c:v>0.98146800000000001</c:v>
                </c:pt>
                <c:pt idx="631">
                  <c:v>0.97584099999999996</c:v>
                </c:pt>
                <c:pt idx="632">
                  <c:v>0.97070400000000001</c:v>
                </c:pt>
                <c:pt idx="633">
                  <c:v>0.99420699999999995</c:v>
                </c:pt>
                <c:pt idx="634">
                  <c:v>0.97345400000000004</c:v>
                </c:pt>
                <c:pt idx="635">
                  <c:v>0.97826000000000002</c:v>
                </c:pt>
                <c:pt idx="636">
                  <c:v>0.98890699999999998</c:v>
                </c:pt>
                <c:pt idx="637">
                  <c:v>0.96432499999999999</c:v>
                </c:pt>
                <c:pt idx="638">
                  <c:v>0.97774000000000005</c:v>
                </c:pt>
                <c:pt idx="639">
                  <c:v>0.98874499999999999</c:v>
                </c:pt>
                <c:pt idx="640">
                  <c:v>0.97947099999999998</c:v>
                </c:pt>
                <c:pt idx="641">
                  <c:v>0.97970199999999996</c:v>
                </c:pt>
                <c:pt idx="642">
                  <c:v>0.99392100000000005</c:v>
                </c:pt>
                <c:pt idx="643">
                  <c:v>0.99108200000000002</c:v>
                </c:pt>
                <c:pt idx="644">
                  <c:v>0.99347200000000002</c:v>
                </c:pt>
                <c:pt idx="645">
                  <c:v>0.97851699999999997</c:v>
                </c:pt>
                <c:pt idx="646">
                  <c:v>0.97817299999999996</c:v>
                </c:pt>
                <c:pt idx="647">
                  <c:v>0.98957200000000001</c:v>
                </c:pt>
                <c:pt idx="648">
                  <c:v>0.98091300000000003</c:v>
                </c:pt>
                <c:pt idx="649">
                  <c:v>0.98840899999999998</c:v>
                </c:pt>
                <c:pt idx="650">
                  <c:v>0.96694800000000003</c:v>
                </c:pt>
                <c:pt idx="651">
                  <c:v>0.99527100000000002</c:v>
                </c:pt>
                <c:pt idx="652">
                  <c:v>0.98678500000000002</c:v>
                </c:pt>
                <c:pt idx="653">
                  <c:v>0.99907500000000005</c:v>
                </c:pt>
                <c:pt idx="654">
                  <c:v>0.97927699999999995</c:v>
                </c:pt>
                <c:pt idx="655">
                  <c:v>0.95727099999999998</c:v>
                </c:pt>
                <c:pt idx="656">
                  <c:v>0.97679800000000006</c:v>
                </c:pt>
                <c:pt idx="657">
                  <c:v>0.99242300000000006</c:v>
                </c:pt>
                <c:pt idx="658">
                  <c:v>0.99248700000000001</c:v>
                </c:pt>
                <c:pt idx="659">
                  <c:v>0.96285600000000005</c:v>
                </c:pt>
                <c:pt idx="660">
                  <c:v>0.97761399999999998</c:v>
                </c:pt>
                <c:pt idx="661">
                  <c:v>0.99133000000000004</c:v>
                </c:pt>
                <c:pt idx="662">
                  <c:v>0.97194999999999998</c:v>
                </c:pt>
                <c:pt idx="663">
                  <c:v>0.96922900000000001</c:v>
                </c:pt>
                <c:pt idx="664">
                  <c:v>0.98082599999999998</c:v>
                </c:pt>
                <c:pt idx="665">
                  <c:v>0.98585100000000003</c:v>
                </c:pt>
                <c:pt idx="666">
                  <c:v>1.0055499999999999</c:v>
                </c:pt>
                <c:pt idx="667">
                  <c:v>0.978325</c:v>
                </c:pt>
                <c:pt idx="668">
                  <c:v>0.99378699999999998</c:v>
                </c:pt>
                <c:pt idx="669">
                  <c:v>0.99126499999999995</c:v>
                </c:pt>
                <c:pt idx="670">
                  <c:v>0.97782899999999995</c:v>
                </c:pt>
                <c:pt idx="671">
                  <c:v>0.98740899999999998</c:v>
                </c:pt>
                <c:pt idx="672">
                  <c:v>0.99105900000000002</c:v>
                </c:pt>
                <c:pt idx="673">
                  <c:v>0.97155599999999998</c:v>
                </c:pt>
                <c:pt idx="674">
                  <c:v>0.97462599999999999</c:v>
                </c:pt>
                <c:pt idx="675">
                  <c:v>0.97404100000000005</c:v>
                </c:pt>
                <c:pt idx="676">
                  <c:v>0.98925700000000005</c:v>
                </c:pt>
                <c:pt idx="677">
                  <c:v>0.96865000000000001</c:v>
                </c:pt>
                <c:pt idx="678">
                  <c:v>0.96824200000000005</c:v>
                </c:pt>
                <c:pt idx="679">
                  <c:v>0.96631400000000001</c:v>
                </c:pt>
                <c:pt idx="680">
                  <c:v>0.98025099999999998</c:v>
                </c:pt>
                <c:pt idx="681">
                  <c:v>0.96718400000000004</c:v>
                </c:pt>
                <c:pt idx="682">
                  <c:v>0.98425099999999999</c:v>
                </c:pt>
                <c:pt idx="683">
                  <c:v>0.98839100000000002</c:v>
                </c:pt>
                <c:pt idx="684">
                  <c:v>0.97660499999999995</c:v>
                </c:pt>
                <c:pt idx="685">
                  <c:v>0.97178200000000003</c:v>
                </c:pt>
                <c:pt idx="686">
                  <c:v>0.96934100000000001</c:v>
                </c:pt>
                <c:pt idx="687">
                  <c:v>0.98619999999999997</c:v>
                </c:pt>
                <c:pt idx="688">
                  <c:v>0.97529600000000005</c:v>
                </c:pt>
                <c:pt idx="689">
                  <c:v>0.98368599999999995</c:v>
                </c:pt>
                <c:pt idx="690">
                  <c:v>0.98943999999999999</c:v>
                </c:pt>
                <c:pt idx="691">
                  <c:v>0.99900900000000004</c:v>
                </c:pt>
                <c:pt idx="692">
                  <c:v>0.96847300000000003</c:v>
                </c:pt>
                <c:pt idx="693">
                  <c:v>0.99104400000000004</c:v>
                </c:pt>
                <c:pt idx="694">
                  <c:v>0.98813600000000001</c:v>
                </c:pt>
                <c:pt idx="695">
                  <c:v>0.99110299999999996</c:v>
                </c:pt>
                <c:pt idx="696">
                  <c:v>0.98266500000000001</c:v>
                </c:pt>
                <c:pt idx="697">
                  <c:v>1.0081500000000001</c:v>
                </c:pt>
                <c:pt idx="698">
                  <c:v>0.98628700000000002</c:v>
                </c:pt>
                <c:pt idx="699">
                  <c:v>0.99398299999999995</c:v>
                </c:pt>
                <c:pt idx="700">
                  <c:v>1.02128</c:v>
                </c:pt>
                <c:pt idx="701">
                  <c:v>1.0035000000000001</c:v>
                </c:pt>
                <c:pt idx="702">
                  <c:v>0.99983299999999997</c:v>
                </c:pt>
                <c:pt idx="703">
                  <c:v>1.01878</c:v>
                </c:pt>
                <c:pt idx="704">
                  <c:v>1.00566</c:v>
                </c:pt>
                <c:pt idx="705">
                  <c:v>0.98156500000000002</c:v>
                </c:pt>
                <c:pt idx="706">
                  <c:v>1.0112399999999999</c:v>
                </c:pt>
                <c:pt idx="707">
                  <c:v>1.00997</c:v>
                </c:pt>
                <c:pt idx="708">
                  <c:v>1.00732</c:v>
                </c:pt>
                <c:pt idx="709">
                  <c:v>1.0086900000000001</c:v>
                </c:pt>
                <c:pt idx="710">
                  <c:v>1.0107600000000001</c:v>
                </c:pt>
                <c:pt idx="711">
                  <c:v>0.99877300000000002</c:v>
                </c:pt>
                <c:pt idx="712">
                  <c:v>1.0162899999999999</c:v>
                </c:pt>
                <c:pt idx="713">
                  <c:v>1.01972</c:v>
                </c:pt>
                <c:pt idx="714">
                  <c:v>1.0145200000000001</c:v>
                </c:pt>
                <c:pt idx="715">
                  <c:v>1.02298</c:v>
                </c:pt>
                <c:pt idx="716">
                  <c:v>1.00661</c:v>
                </c:pt>
                <c:pt idx="717">
                  <c:v>1.0113700000000001</c:v>
                </c:pt>
                <c:pt idx="718">
                  <c:v>1.0291699999999999</c:v>
                </c:pt>
                <c:pt idx="719">
                  <c:v>1.0083800000000001</c:v>
                </c:pt>
                <c:pt idx="720">
                  <c:v>1.0057499999999999</c:v>
                </c:pt>
                <c:pt idx="721">
                  <c:v>1.0221899999999999</c:v>
                </c:pt>
                <c:pt idx="722">
                  <c:v>1.0134700000000001</c:v>
                </c:pt>
                <c:pt idx="723">
                  <c:v>1.0187200000000001</c:v>
                </c:pt>
                <c:pt idx="724">
                  <c:v>1.02569</c:v>
                </c:pt>
                <c:pt idx="725">
                  <c:v>1.0240800000000001</c:v>
                </c:pt>
                <c:pt idx="726">
                  <c:v>1.00529</c:v>
                </c:pt>
                <c:pt idx="727">
                  <c:v>1.02393</c:v>
                </c:pt>
                <c:pt idx="728">
                  <c:v>1.0137</c:v>
                </c:pt>
                <c:pt idx="729">
                  <c:v>1.01688</c:v>
                </c:pt>
                <c:pt idx="730">
                  <c:v>1.0203500000000001</c:v>
                </c:pt>
                <c:pt idx="731">
                  <c:v>1.0180499999999999</c:v>
                </c:pt>
                <c:pt idx="732">
                  <c:v>1.02281</c:v>
                </c:pt>
                <c:pt idx="733">
                  <c:v>1.02153</c:v>
                </c:pt>
                <c:pt idx="734">
                  <c:v>1.02552</c:v>
                </c:pt>
                <c:pt idx="735">
                  <c:v>1.0078199999999999</c:v>
                </c:pt>
                <c:pt idx="736">
                  <c:v>1.0065599999999999</c:v>
                </c:pt>
                <c:pt idx="737">
                  <c:v>1.0165900000000001</c:v>
                </c:pt>
                <c:pt idx="738">
                  <c:v>1.0173300000000001</c:v>
                </c:pt>
                <c:pt idx="739">
                  <c:v>1.01004</c:v>
                </c:pt>
                <c:pt idx="740">
                  <c:v>1.01034</c:v>
                </c:pt>
                <c:pt idx="741">
                  <c:v>1.0059800000000001</c:v>
                </c:pt>
                <c:pt idx="742">
                  <c:v>1.0134099999999999</c:v>
                </c:pt>
                <c:pt idx="743">
                  <c:v>1.01207</c:v>
                </c:pt>
                <c:pt idx="744">
                  <c:v>1.01556</c:v>
                </c:pt>
                <c:pt idx="745">
                  <c:v>1.0095000000000001</c:v>
                </c:pt>
                <c:pt idx="746">
                  <c:v>1.0374300000000001</c:v>
                </c:pt>
                <c:pt idx="747">
                  <c:v>1.00613</c:v>
                </c:pt>
                <c:pt idx="748">
                  <c:v>1.0102100000000001</c:v>
                </c:pt>
                <c:pt idx="749">
                  <c:v>1.02477</c:v>
                </c:pt>
                <c:pt idx="750">
                  <c:v>1.0226999999999999</c:v>
                </c:pt>
                <c:pt idx="751">
                  <c:v>1.0198</c:v>
                </c:pt>
                <c:pt idx="752">
                  <c:v>1.02769</c:v>
                </c:pt>
                <c:pt idx="753">
                  <c:v>1.0189699999999999</c:v>
                </c:pt>
                <c:pt idx="754">
                  <c:v>1.00546</c:v>
                </c:pt>
                <c:pt idx="755">
                  <c:v>1.00518</c:v>
                </c:pt>
                <c:pt idx="756">
                  <c:v>1.0183</c:v>
                </c:pt>
                <c:pt idx="757">
                  <c:v>1.01773</c:v>
                </c:pt>
                <c:pt idx="758">
                  <c:v>1.0119</c:v>
                </c:pt>
                <c:pt idx="759">
                  <c:v>1.01135</c:v>
                </c:pt>
                <c:pt idx="760">
                  <c:v>0.99119500000000005</c:v>
                </c:pt>
                <c:pt idx="761">
                  <c:v>1.0186200000000001</c:v>
                </c:pt>
                <c:pt idx="762">
                  <c:v>0.98672599999999999</c:v>
                </c:pt>
                <c:pt idx="763">
                  <c:v>1.00596</c:v>
                </c:pt>
                <c:pt idx="764">
                  <c:v>1.00617</c:v>
                </c:pt>
                <c:pt idx="765">
                  <c:v>0.99277800000000005</c:v>
                </c:pt>
                <c:pt idx="766">
                  <c:v>0.990263</c:v>
                </c:pt>
                <c:pt idx="767">
                  <c:v>1.0196099999999999</c:v>
                </c:pt>
                <c:pt idx="768">
                  <c:v>1.0074399999999999</c:v>
                </c:pt>
                <c:pt idx="769">
                  <c:v>0.98932500000000001</c:v>
                </c:pt>
                <c:pt idx="770">
                  <c:v>0.99758500000000006</c:v>
                </c:pt>
                <c:pt idx="771">
                  <c:v>0.997394</c:v>
                </c:pt>
                <c:pt idx="772">
                  <c:v>0.98950199999999999</c:v>
                </c:pt>
                <c:pt idx="773">
                  <c:v>0.98689300000000002</c:v>
                </c:pt>
                <c:pt idx="774">
                  <c:v>1.00972</c:v>
                </c:pt>
                <c:pt idx="775">
                  <c:v>1.00559</c:v>
                </c:pt>
                <c:pt idx="776">
                  <c:v>0.990035</c:v>
                </c:pt>
                <c:pt idx="777">
                  <c:v>1.0223100000000001</c:v>
                </c:pt>
                <c:pt idx="778">
                  <c:v>0.98390599999999995</c:v>
                </c:pt>
                <c:pt idx="779">
                  <c:v>0.98286200000000001</c:v>
                </c:pt>
                <c:pt idx="780">
                  <c:v>0.98798900000000001</c:v>
                </c:pt>
                <c:pt idx="781">
                  <c:v>0.997587</c:v>
                </c:pt>
                <c:pt idx="782">
                  <c:v>1.00586</c:v>
                </c:pt>
                <c:pt idx="783">
                  <c:v>1.00867</c:v>
                </c:pt>
                <c:pt idx="784">
                  <c:v>0.99413899999999999</c:v>
                </c:pt>
                <c:pt idx="785">
                  <c:v>1.0006999999999999</c:v>
                </c:pt>
                <c:pt idx="786">
                  <c:v>1.00986</c:v>
                </c:pt>
                <c:pt idx="787">
                  <c:v>0.99461299999999997</c:v>
                </c:pt>
                <c:pt idx="788">
                  <c:v>0.99342600000000003</c:v>
                </c:pt>
                <c:pt idx="789">
                  <c:v>0.99433700000000003</c:v>
                </c:pt>
                <c:pt idx="790">
                  <c:v>0.98943999999999999</c:v>
                </c:pt>
                <c:pt idx="791">
                  <c:v>1.0021500000000001</c:v>
                </c:pt>
                <c:pt idx="792">
                  <c:v>0.99786900000000001</c:v>
                </c:pt>
                <c:pt idx="793">
                  <c:v>0.99521999999999999</c:v>
                </c:pt>
                <c:pt idx="794">
                  <c:v>1.00034</c:v>
                </c:pt>
                <c:pt idx="795">
                  <c:v>0.99007500000000004</c:v>
                </c:pt>
                <c:pt idx="796">
                  <c:v>0.983294</c:v>
                </c:pt>
                <c:pt idx="797">
                  <c:v>0.98425600000000002</c:v>
                </c:pt>
                <c:pt idx="798">
                  <c:v>0.984761</c:v>
                </c:pt>
                <c:pt idx="799">
                  <c:v>0.99384499999999998</c:v>
                </c:pt>
                <c:pt idx="800">
                  <c:v>0.98436400000000002</c:v>
                </c:pt>
                <c:pt idx="801">
                  <c:v>0.98120399999999997</c:v>
                </c:pt>
                <c:pt idx="802">
                  <c:v>0.99402100000000004</c:v>
                </c:pt>
                <c:pt idx="803">
                  <c:v>1.00023</c:v>
                </c:pt>
                <c:pt idx="804">
                  <c:v>1.0142599999999999</c:v>
                </c:pt>
                <c:pt idx="805">
                  <c:v>0.99649100000000002</c:v>
                </c:pt>
                <c:pt idx="806">
                  <c:v>0.98152399999999995</c:v>
                </c:pt>
                <c:pt idx="807">
                  <c:v>0.98767799999999994</c:v>
                </c:pt>
                <c:pt idx="808">
                  <c:v>0.99573699999999998</c:v>
                </c:pt>
                <c:pt idx="809">
                  <c:v>0.99511899999999998</c:v>
                </c:pt>
                <c:pt idx="810">
                  <c:v>0.99984700000000004</c:v>
                </c:pt>
                <c:pt idx="811">
                  <c:v>0.996305</c:v>
                </c:pt>
                <c:pt idx="812">
                  <c:v>0.99799800000000005</c:v>
                </c:pt>
                <c:pt idx="813">
                  <c:v>1.0047999999999999</c:v>
                </c:pt>
                <c:pt idx="814">
                  <c:v>0.99048000000000003</c:v>
                </c:pt>
                <c:pt idx="815">
                  <c:v>0.99282400000000004</c:v>
                </c:pt>
                <c:pt idx="816">
                  <c:v>0.98308700000000004</c:v>
                </c:pt>
                <c:pt idx="817">
                  <c:v>1.0022800000000001</c:v>
                </c:pt>
                <c:pt idx="818">
                  <c:v>1.0038899999999999</c:v>
                </c:pt>
                <c:pt idx="819">
                  <c:v>0.991124</c:v>
                </c:pt>
                <c:pt idx="820">
                  <c:v>1.0104299999999999</c:v>
                </c:pt>
                <c:pt idx="821">
                  <c:v>0.99577599999999999</c:v>
                </c:pt>
                <c:pt idx="822">
                  <c:v>1.0030600000000001</c:v>
                </c:pt>
                <c:pt idx="823">
                  <c:v>0.99177599999999999</c:v>
                </c:pt>
                <c:pt idx="824">
                  <c:v>1.00447</c:v>
                </c:pt>
                <c:pt idx="825">
                  <c:v>0.99949100000000002</c:v>
                </c:pt>
                <c:pt idx="826">
                  <c:v>0.97026599999999996</c:v>
                </c:pt>
                <c:pt idx="827">
                  <c:v>0.99619599999999997</c:v>
                </c:pt>
                <c:pt idx="828">
                  <c:v>1.00179</c:v>
                </c:pt>
                <c:pt idx="829">
                  <c:v>1.02766</c:v>
                </c:pt>
                <c:pt idx="830">
                  <c:v>1.00132</c:v>
                </c:pt>
                <c:pt idx="831">
                  <c:v>0.99685000000000001</c:v>
                </c:pt>
                <c:pt idx="832">
                  <c:v>0.99058900000000005</c:v>
                </c:pt>
                <c:pt idx="833">
                  <c:v>1.01033</c:v>
                </c:pt>
                <c:pt idx="834">
                  <c:v>0.99069499999999999</c:v>
                </c:pt>
                <c:pt idx="835">
                  <c:v>0.997421</c:v>
                </c:pt>
                <c:pt idx="836">
                  <c:v>0.98804499999999995</c:v>
                </c:pt>
                <c:pt idx="837">
                  <c:v>1.0027600000000001</c:v>
                </c:pt>
                <c:pt idx="838">
                  <c:v>1.00499</c:v>
                </c:pt>
                <c:pt idx="839">
                  <c:v>1.00728</c:v>
                </c:pt>
                <c:pt idx="840">
                  <c:v>1.00387</c:v>
                </c:pt>
                <c:pt idx="841">
                  <c:v>0.99847200000000003</c:v>
                </c:pt>
                <c:pt idx="842">
                  <c:v>0.99061699999999997</c:v>
                </c:pt>
                <c:pt idx="843">
                  <c:v>1.00326</c:v>
                </c:pt>
                <c:pt idx="844">
                  <c:v>1.0029699999999999</c:v>
                </c:pt>
                <c:pt idx="845">
                  <c:v>1.00126</c:v>
                </c:pt>
                <c:pt idx="846">
                  <c:v>1.00206</c:v>
                </c:pt>
                <c:pt idx="847">
                  <c:v>1.00779</c:v>
                </c:pt>
                <c:pt idx="848">
                  <c:v>1.00336</c:v>
                </c:pt>
                <c:pt idx="849">
                  <c:v>1.00525</c:v>
                </c:pt>
                <c:pt idx="850">
                  <c:v>1.0077499999999999</c:v>
                </c:pt>
                <c:pt idx="851">
                  <c:v>1.00861</c:v>
                </c:pt>
                <c:pt idx="852">
                  <c:v>1.0135000000000001</c:v>
                </c:pt>
                <c:pt idx="853">
                  <c:v>1.0090399999999999</c:v>
                </c:pt>
                <c:pt idx="854">
                  <c:v>1.00031</c:v>
                </c:pt>
                <c:pt idx="855">
                  <c:v>0.99884899999999999</c:v>
                </c:pt>
                <c:pt idx="856">
                  <c:v>0.99481200000000003</c:v>
                </c:pt>
                <c:pt idx="857">
                  <c:v>1.0147900000000001</c:v>
                </c:pt>
                <c:pt idx="858">
                  <c:v>1.0113799999999999</c:v>
                </c:pt>
                <c:pt idx="859">
                  <c:v>1.0024999999999999</c:v>
                </c:pt>
                <c:pt idx="860">
                  <c:v>1.0083</c:v>
                </c:pt>
                <c:pt idx="861">
                  <c:v>1.0076000000000001</c:v>
                </c:pt>
                <c:pt idx="862">
                  <c:v>1.02379</c:v>
                </c:pt>
                <c:pt idx="863">
                  <c:v>1.0062599999999999</c:v>
                </c:pt>
                <c:pt idx="864">
                  <c:v>1.00383</c:v>
                </c:pt>
                <c:pt idx="865">
                  <c:v>1.0140800000000001</c:v>
                </c:pt>
                <c:pt idx="866">
                  <c:v>1.0035700000000001</c:v>
                </c:pt>
                <c:pt idx="867">
                  <c:v>0.99739500000000003</c:v>
                </c:pt>
                <c:pt idx="868">
                  <c:v>0.99290299999999998</c:v>
                </c:pt>
                <c:pt idx="869">
                  <c:v>1.0157499999999999</c:v>
                </c:pt>
                <c:pt idx="870">
                  <c:v>1.0172399999999999</c:v>
                </c:pt>
                <c:pt idx="871">
                  <c:v>1.0114300000000001</c:v>
                </c:pt>
                <c:pt idx="872">
                  <c:v>0.99390299999999998</c:v>
                </c:pt>
                <c:pt idx="873">
                  <c:v>0.99420600000000003</c:v>
                </c:pt>
                <c:pt idx="874">
                  <c:v>1.01067</c:v>
                </c:pt>
                <c:pt idx="875">
                  <c:v>1.02112</c:v>
                </c:pt>
                <c:pt idx="876">
                  <c:v>1.00244</c:v>
                </c:pt>
                <c:pt idx="877">
                  <c:v>1.01478</c:v>
                </c:pt>
                <c:pt idx="878">
                  <c:v>1.00305</c:v>
                </c:pt>
                <c:pt idx="879">
                  <c:v>1.0059899999999999</c:v>
                </c:pt>
                <c:pt idx="880">
                  <c:v>0.98790100000000003</c:v>
                </c:pt>
                <c:pt idx="881">
                  <c:v>1.0011699999999999</c:v>
                </c:pt>
                <c:pt idx="882">
                  <c:v>1.0116400000000001</c:v>
                </c:pt>
                <c:pt idx="883">
                  <c:v>0.99919899999999995</c:v>
                </c:pt>
                <c:pt idx="884">
                  <c:v>1.0145599999999999</c:v>
                </c:pt>
                <c:pt idx="885">
                  <c:v>1.00743</c:v>
                </c:pt>
                <c:pt idx="886">
                  <c:v>1.02014</c:v>
                </c:pt>
                <c:pt idx="887">
                  <c:v>0.998552</c:v>
                </c:pt>
                <c:pt idx="888">
                  <c:v>1.0124200000000001</c:v>
                </c:pt>
                <c:pt idx="889">
                  <c:v>1.01403</c:v>
                </c:pt>
                <c:pt idx="890">
                  <c:v>1.0058100000000001</c:v>
                </c:pt>
                <c:pt idx="891">
                  <c:v>1.0044500000000001</c:v>
                </c:pt>
                <c:pt idx="892">
                  <c:v>1.01952</c:v>
                </c:pt>
                <c:pt idx="893">
                  <c:v>0.98828099999999997</c:v>
                </c:pt>
                <c:pt idx="894">
                  <c:v>1.0099199999999999</c:v>
                </c:pt>
                <c:pt idx="895">
                  <c:v>0.99727699999999997</c:v>
                </c:pt>
                <c:pt idx="896">
                  <c:v>1.0032300000000001</c:v>
                </c:pt>
                <c:pt idx="897">
                  <c:v>1.0036799999999999</c:v>
                </c:pt>
                <c:pt idx="898">
                  <c:v>1.0052099999999999</c:v>
                </c:pt>
                <c:pt idx="899">
                  <c:v>0.98150400000000004</c:v>
                </c:pt>
                <c:pt idx="900">
                  <c:v>0.99004700000000001</c:v>
                </c:pt>
                <c:pt idx="901">
                  <c:v>1.0301499999999999</c:v>
                </c:pt>
                <c:pt idx="902">
                  <c:v>1.0142899999999999</c:v>
                </c:pt>
                <c:pt idx="903">
                  <c:v>1.00227</c:v>
                </c:pt>
                <c:pt idx="904">
                  <c:v>0.99857499999999999</c:v>
                </c:pt>
                <c:pt idx="905">
                  <c:v>0.99946800000000002</c:v>
                </c:pt>
                <c:pt idx="906">
                  <c:v>1.00871</c:v>
                </c:pt>
                <c:pt idx="907">
                  <c:v>1.01156</c:v>
                </c:pt>
                <c:pt idx="908">
                  <c:v>0.99960499999999997</c:v>
                </c:pt>
                <c:pt idx="909">
                  <c:v>1.00108</c:v>
                </c:pt>
                <c:pt idx="910">
                  <c:v>1.0041500000000001</c:v>
                </c:pt>
                <c:pt idx="911">
                  <c:v>0.99381799999999998</c:v>
                </c:pt>
                <c:pt idx="912">
                  <c:v>1.0089999999999999</c:v>
                </c:pt>
                <c:pt idx="913">
                  <c:v>1.00875</c:v>
                </c:pt>
                <c:pt idx="914">
                  <c:v>0.99824000000000002</c:v>
                </c:pt>
                <c:pt idx="915">
                  <c:v>1.0037700000000001</c:v>
                </c:pt>
                <c:pt idx="916">
                  <c:v>0.99824900000000005</c:v>
                </c:pt>
                <c:pt idx="917">
                  <c:v>1.0041899999999999</c:v>
                </c:pt>
                <c:pt idx="918">
                  <c:v>0.995</c:v>
                </c:pt>
                <c:pt idx="919">
                  <c:v>1.00667</c:v>
                </c:pt>
                <c:pt idx="920">
                  <c:v>1.00502</c:v>
                </c:pt>
                <c:pt idx="921">
                  <c:v>0.99667300000000003</c:v>
                </c:pt>
                <c:pt idx="922">
                  <c:v>1.0045200000000001</c:v>
                </c:pt>
                <c:pt idx="923">
                  <c:v>0.97861299999999996</c:v>
                </c:pt>
                <c:pt idx="924">
                  <c:v>0.99227299999999996</c:v>
                </c:pt>
                <c:pt idx="925">
                  <c:v>0.98987899999999995</c:v>
                </c:pt>
                <c:pt idx="926">
                  <c:v>1.00118</c:v>
                </c:pt>
                <c:pt idx="927">
                  <c:v>0.99926199999999998</c:v>
                </c:pt>
                <c:pt idx="928">
                  <c:v>0.98665199999999997</c:v>
                </c:pt>
                <c:pt idx="929">
                  <c:v>0.98482400000000003</c:v>
                </c:pt>
                <c:pt idx="930">
                  <c:v>0.98290999999999995</c:v>
                </c:pt>
                <c:pt idx="931">
                  <c:v>1.00047</c:v>
                </c:pt>
                <c:pt idx="932">
                  <c:v>0.98259300000000005</c:v>
                </c:pt>
                <c:pt idx="933">
                  <c:v>0.980379</c:v>
                </c:pt>
                <c:pt idx="934">
                  <c:v>1.0095099999999999</c:v>
                </c:pt>
                <c:pt idx="935">
                  <c:v>0.98136000000000001</c:v>
                </c:pt>
                <c:pt idx="936">
                  <c:v>0.985425</c:v>
                </c:pt>
                <c:pt idx="937">
                  <c:v>0.99448800000000004</c:v>
                </c:pt>
                <c:pt idx="938">
                  <c:v>0.98505600000000004</c:v>
                </c:pt>
                <c:pt idx="939">
                  <c:v>0.99741299999999999</c:v>
                </c:pt>
                <c:pt idx="940">
                  <c:v>0.98772000000000004</c:v>
                </c:pt>
                <c:pt idx="941">
                  <c:v>0.97783100000000001</c:v>
                </c:pt>
                <c:pt idx="942">
                  <c:v>0.98944699999999997</c:v>
                </c:pt>
                <c:pt idx="943">
                  <c:v>0.988815</c:v>
                </c:pt>
                <c:pt idx="944">
                  <c:v>0.97694000000000003</c:v>
                </c:pt>
                <c:pt idx="945">
                  <c:v>0.99459299999999995</c:v>
                </c:pt>
                <c:pt idx="946">
                  <c:v>0.99681500000000001</c:v>
                </c:pt>
                <c:pt idx="947">
                  <c:v>0.986097</c:v>
                </c:pt>
                <c:pt idx="948">
                  <c:v>0.98184700000000003</c:v>
                </c:pt>
                <c:pt idx="949">
                  <c:v>0.97609900000000005</c:v>
                </c:pt>
                <c:pt idx="950">
                  <c:v>0.98178200000000004</c:v>
                </c:pt>
                <c:pt idx="951">
                  <c:v>0.97745300000000002</c:v>
                </c:pt>
                <c:pt idx="952">
                  <c:v>0.97732799999999997</c:v>
                </c:pt>
                <c:pt idx="953">
                  <c:v>0.98371299999999995</c:v>
                </c:pt>
                <c:pt idx="954">
                  <c:v>0.97867499999999996</c:v>
                </c:pt>
                <c:pt idx="955">
                  <c:v>0.97391000000000005</c:v>
                </c:pt>
                <c:pt idx="956">
                  <c:v>0.97994899999999996</c:v>
                </c:pt>
                <c:pt idx="957">
                  <c:v>0.99062300000000003</c:v>
                </c:pt>
                <c:pt idx="958">
                  <c:v>0.964086</c:v>
                </c:pt>
                <c:pt idx="959">
                  <c:v>0.97440599999999999</c:v>
                </c:pt>
                <c:pt idx="960">
                  <c:v>0.97685900000000003</c:v>
                </c:pt>
                <c:pt idx="961">
                  <c:v>0.979074</c:v>
                </c:pt>
                <c:pt idx="962">
                  <c:v>0.97681499999999999</c:v>
                </c:pt>
                <c:pt idx="963">
                  <c:v>0.98033700000000001</c:v>
                </c:pt>
                <c:pt idx="964">
                  <c:v>0.97278299999999995</c:v>
                </c:pt>
                <c:pt idx="965">
                  <c:v>0.99513700000000005</c:v>
                </c:pt>
                <c:pt idx="966">
                  <c:v>0.98819800000000002</c:v>
                </c:pt>
                <c:pt idx="967">
                  <c:v>0.99306700000000003</c:v>
                </c:pt>
                <c:pt idx="968">
                  <c:v>0.96095900000000001</c:v>
                </c:pt>
                <c:pt idx="969">
                  <c:v>0.98291700000000004</c:v>
                </c:pt>
                <c:pt idx="970">
                  <c:v>0.979715</c:v>
                </c:pt>
                <c:pt idx="971">
                  <c:v>0.97841400000000001</c:v>
                </c:pt>
                <c:pt idx="972">
                  <c:v>0.97203200000000001</c:v>
                </c:pt>
                <c:pt idx="973">
                  <c:v>0.99920399999999998</c:v>
                </c:pt>
                <c:pt idx="974">
                  <c:v>0.96452199999999999</c:v>
                </c:pt>
                <c:pt idx="975">
                  <c:v>0.98121700000000001</c:v>
                </c:pt>
                <c:pt idx="976">
                  <c:v>0.98111899999999996</c:v>
                </c:pt>
                <c:pt idx="977">
                  <c:v>0.97547099999999998</c:v>
                </c:pt>
                <c:pt idx="978">
                  <c:v>0.98438199999999998</c:v>
                </c:pt>
                <c:pt idx="979">
                  <c:v>0.99631099999999995</c:v>
                </c:pt>
                <c:pt idx="980">
                  <c:v>0.97427799999999998</c:v>
                </c:pt>
                <c:pt idx="981">
                  <c:v>0.98976200000000003</c:v>
                </c:pt>
                <c:pt idx="982">
                  <c:v>0.97608499999999998</c:v>
                </c:pt>
                <c:pt idx="983">
                  <c:v>0.99809300000000001</c:v>
                </c:pt>
                <c:pt idx="984">
                  <c:v>0.97373100000000001</c:v>
                </c:pt>
                <c:pt idx="985">
                  <c:v>0.98338199999999998</c:v>
                </c:pt>
                <c:pt idx="986">
                  <c:v>0.97184800000000005</c:v>
                </c:pt>
                <c:pt idx="987">
                  <c:v>0.97247700000000004</c:v>
                </c:pt>
                <c:pt idx="988">
                  <c:v>0.98730799999999996</c:v>
                </c:pt>
                <c:pt idx="989">
                  <c:v>0.98619100000000004</c:v>
                </c:pt>
                <c:pt idx="990">
                  <c:v>0.98116499999999995</c:v>
                </c:pt>
                <c:pt idx="991">
                  <c:v>0.99291499999999999</c:v>
                </c:pt>
                <c:pt idx="992">
                  <c:v>0.99486600000000003</c:v>
                </c:pt>
                <c:pt idx="993">
                  <c:v>0.99532900000000002</c:v>
                </c:pt>
                <c:pt idx="994">
                  <c:v>0.98131500000000005</c:v>
                </c:pt>
                <c:pt idx="995">
                  <c:v>0.97959499999999999</c:v>
                </c:pt>
                <c:pt idx="996">
                  <c:v>0.98905900000000002</c:v>
                </c:pt>
                <c:pt idx="997">
                  <c:v>0.97230000000000005</c:v>
                </c:pt>
                <c:pt idx="998">
                  <c:v>0.99502400000000002</c:v>
                </c:pt>
                <c:pt idx="999">
                  <c:v>0.96719100000000002</c:v>
                </c:pt>
                <c:pt idx="1000">
                  <c:v>0.98885199999999995</c:v>
                </c:pt>
                <c:pt idx="1001">
                  <c:v>0.98799000000000003</c:v>
                </c:pt>
                <c:pt idx="1002">
                  <c:v>0.99066799999999999</c:v>
                </c:pt>
                <c:pt idx="1003">
                  <c:v>0.98479499999999998</c:v>
                </c:pt>
                <c:pt idx="1004">
                  <c:v>0.97849900000000001</c:v>
                </c:pt>
                <c:pt idx="1005">
                  <c:v>0.98321199999999997</c:v>
                </c:pt>
                <c:pt idx="1006">
                  <c:v>0.98029100000000002</c:v>
                </c:pt>
                <c:pt idx="1007">
                  <c:v>0.98109199999999996</c:v>
                </c:pt>
                <c:pt idx="1008">
                  <c:v>0.97861200000000004</c:v>
                </c:pt>
                <c:pt idx="1009">
                  <c:v>0.98556200000000005</c:v>
                </c:pt>
                <c:pt idx="1010">
                  <c:v>0.97927399999999998</c:v>
                </c:pt>
                <c:pt idx="1011">
                  <c:v>0.97511300000000001</c:v>
                </c:pt>
                <c:pt idx="1012">
                  <c:v>0.97912699999999997</c:v>
                </c:pt>
                <c:pt idx="1013">
                  <c:v>0.98144699999999996</c:v>
                </c:pt>
                <c:pt idx="1014">
                  <c:v>0.98248899999999995</c:v>
                </c:pt>
                <c:pt idx="1015">
                  <c:v>0.99051900000000004</c:v>
                </c:pt>
                <c:pt idx="1016">
                  <c:v>0.99952300000000005</c:v>
                </c:pt>
                <c:pt idx="1017">
                  <c:v>0.98804800000000004</c:v>
                </c:pt>
                <c:pt idx="1018">
                  <c:v>0.981854</c:v>
                </c:pt>
                <c:pt idx="1019">
                  <c:v>0.99169600000000002</c:v>
                </c:pt>
                <c:pt idx="1020">
                  <c:v>0.97791499999999998</c:v>
                </c:pt>
                <c:pt idx="1021">
                  <c:v>0.99604599999999999</c:v>
                </c:pt>
                <c:pt idx="1022">
                  <c:v>0.98107999999999995</c:v>
                </c:pt>
                <c:pt idx="1023">
                  <c:v>0.98657899999999998</c:v>
                </c:pt>
                <c:pt idx="1024">
                  <c:v>0.98275400000000002</c:v>
                </c:pt>
                <c:pt idx="1025">
                  <c:v>0.98756100000000002</c:v>
                </c:pt>
                <c:pt idx="1026">
                  <c:v>0.98452099999999998</c:v>
                </c:pt>
                <c:pt idx="1027">
                  <c:v>0.99951100000000004</c:v>
                </c:pt>
                <c:pt idx="1028">
                  <c:v>0.98752700000000004</c:v>
                </c:pt>
                <c:pt idx="1029">
                  <c:v>1.00647</c:v>
                </c:pt>
                <c:pt idx="1030">
                  <c:v>1.0038100000000001</c:v>
                </c:pt>
                <c:pt idx="1031">
                  <c:v>0.99997800000000003</c:v>
                </c:pt>
                <c:pt idx="1032">
                  <c:v>1.00027</c:v>
                </c:pt>
                <c:pt idx="1033">
                  <c:v>0.99608099999999999</c:v>
                </c:pt>
                <c:pt idx="1034">
                  <c:v>0.99628300000000003</c:v>
                </c:pt>
                <c:pt idx="1035">
                  <c:v>1.0031000000000001</c:v>
                </c:pt>
                <c:pt idx="1036">
                  <c:v>1.01623</c:v>
                </c:pt>
                <c:pt idx="1037">
                  <c:v>1.0025200000000001</c:v>
                </c:pt>
                <c:pt idx="1038">
                  <c:v>1.00803</c:v>
                </c:pt>
                <c:pt idx="1039">
                  <c:v>0.99216800000000005</c:v>
                </c:pt>
                <c:pt idx="1040">
                  <c:v>1.0137100000000001</c:v>
                </c:pt>
                <c:pt idx="1041">
                  <c:v>1.0104599999999999</c:v>
                </c:pt>
                <c:pt idx="1042">
                  <c:v>1.00891</c:v>
                </c:pt>
                <c:pt idx="1043">
                  <c:v>1.01616</c:v>
                </c:pt>
                <c:pt idx="1044">
                  <c:v>1.00437</c:v>
                </c:pt>
                <c:pt idx="1045">
                  <c:v>1.00267</c:v>
                </c:pt>
                <c:pt idx="1046">
                  <c:v>1.0063500000000001</c:v>
                </c:pt>
                <c:pt idx="1047">
                  <c:v>1.0191300000000001</c:v>
                </c:pt>
                <c:pt idx="1048">
                  <c:v>1.0224</c:v>
                </c:pt>
                <c:pt idx="1049">
                  <c:v>1.0057</c:v>
                </c:pt>
                <c:pt idx="1050">
                  <c:v>1.0014000000000001</c:v>
                </c:pt>
                <c:pt idx="1051">
                  <c:v>1.01522</c:v>
                </c:pt>
                <c:pt idx="1052">
                  <c:v>1.00684</c:v>
                </c:pt>
                <c:pt idx="1053">
                  <c:v>1.0158700000000001</c:v>
                </c:pt>
                <c:pt idx="1054">
                  <c:v>1.01292</c:v>
                </c:pt>
                <c:pt idx="1055">
                  <c:v>1.0242199999999999</c:v>
                </c:pt>
                <c:pt idx="1056">
                  <c:v>0.99911399999999995</c:v>
                </c:pt>
                <c:pt idx="1057">
                  <c:v>1.01892</c:v>
                </c:pt>
                <c:pt idx="1058">
                  <c:v>1.02597</c:v>
                </c:pt>
                <c:pt idx="1059">
                  <c:v>1.0224599999999999</c:v>
                </c:pt>
                <c:pt idx="1060">
                  <c:v>1.0161</c:v>
                </c:pt>
                <c:pt idx="1061">
                  <c:v>1.0073300000000001</c:v>
                </c:pt>
                <c:pt idx="1062">
                  <c:v>0.99813600000000002</c:v>
                </c:pt>
                <c:pt idx="1063">
                  <c:v>1.01478</c:v>
                </c:pt>
                <c:pt idx="1064">
                  <c:v>1.01227</c:v>
                </c:pt>
                <c:pt idx="1065">
                  <c:v>1.0069600000000001</c:v>
                </c:pt>
                <c:pt idx="1066">
                  <c:v>1.0104</c:v>
                </c:pt>
                <c:pt idx="1067">
                  <c:v>1.0119100000000001</c:v>
                </c:pt>
                <c:pt idx="1068">
                  <c:v>1.0200400000000001</c:v>
                </c:pt>
                <c:pt idx="1069">
                  <c:v>1.01677</c:v>
                </c:pt>
                <c:pt idx="1070">
                  <c:v>1.0320800000000001</c:v>
                </c:pt>
                <c:pt idx="1071">
                  <c:v>1.01454</c:v>
                </c:pt>
                <c:pt idx="1072">
                  <c:v>1.0324599999999999</c:v>
                </c:pt>
                <c:pt idx="1073">
                  <c:v>1.0223199999999999</c:v>
                </c:pt>
                <c:pt idx="1074">
                  <c:v>1.0268999999999999</c:v>
                </c:pt>
                <c:pt idx="1075">
                  <c:v>1.0270900000000001</c:v>
                </c:pt>
                <c:pt idx="1076">
                  <c:v>1.0229200000000001</c:v>
                </c:pt>
                <c:pt idx="1077">
                  <c:v>1.02362</c:v>
                </c:pt>
                <c:pt idx="1078">
                  <c:v>1.03389</c:v>
                </c:pt>
                <c:pt idx="1079">
                  <c:v>1.0307500000000001</c:v>
                </c:pt>
                <c:pt idx="1080">
                  <c:v>1.02684</c:v>
                </c:pt>
                <c:pt idx="1081">
                  <c:v>1.0344599999999999</c:v>
                </c:pt>
                <c:pt idx="1082">
                  <c:v>1.02555</c:v>
                </c:pt>
                <c:pt idx="1083">
                  <c:v>1.02868</c:v>
                </c:pt>
                <c:pt idx="1084">
                  <c:v>1.0405</c:v>
                </c:pt>
                <c:pt idx="1085">
                  <c:v>1.0212399999999999</c:v>
                </c:pt>
                <c:pt idx="1086">
                  <c:v>1.0099</c:v>
                </c:pt>
                <c:pt idx="1087">
                  <c:v>1.0228299999999999</c:v>
                </c:pt>
                <c:pt idx="1088">
                  <c:v>1.02</c:v>
                </c:pt>
                <c:pt idx="1089">
                  <c:v>1.03443</c:v>
                </c:pt>
                <c:pt idx="1090">
                  <c:v>1.01275</c:v>
                </c:pt>
                <c:pt idx="1091">
                  <c:v>1.01084</c:v>
                </c:pt>
                <c:pt idx="1092">
                  <c:v>1.03624</c:v>
                </c:pt>
                <c:pt idx="1093">
                  <c:v>1.02217</c:v>
                </c:pt>
                <c:pt idx="1094">
                  <c:v>1.0243500000000001</c:v>
                </c:pt>
                <c:pt idx="1095">
                  <c:v>1.03809</c:v>
                </c:pt>
                <c:pt idx="1096">
                  <c:v>1.0136799999999999</c:v>
                </c:pt>
                <c:pt idx="1097">
                  <c:v>1.02623</c:v>
                </c:pt>
                <c:pt idx="1098">
                  <c:v>1.02305</c:v>
                </c:pt>
                <c:pt idx="1099">
                  <c:v>1.00241</c:v>
                </c:pt>
                <c:pt idx="1100">
                  <c:v>1.0347200000000001</c:v>
                </c:pt>
                <c:pt idx="1101">
                  <c:v>1.0099499999999999</c:v>
                </c:pt>
                <c:pt idx="1102">
                  <c:v>1.0195000000000001</c:v>
                </c:pt>
                <c:pt idx="1103">
                  <c:v>1.0217400000000001</c:v>
                </c:pt>
                <c:pt idx="1104">
                  <c:v>1.0248900000000001</c:v>
                </c:pt>
                <c:pt idx="1105">
                  <c:v>1.0259799999999999</c:v>
                </c:pt>
                <c:pt idx="1106">
                  <c:v>1.01993</c:v>
                </c:pt>
                <c:pt idx="1107">
                  <c:v>1.0056099999999999</c:v>
                </c:pt>
                <c:pt idx="1108">
                  <c:v>1.03128</c:v>
                </c:pt>
                <c:pt idx="1109">
                  <c:v>1.00857</c:v>
                </c:pt>
                <c:pt idx="1110">
                  <c:v>1.0119199999999999</c:v>
                </c:pt>
                <c:pt idx="1111">
                  <c:v>1.0225299999999999</c:v>
                </c:pt>
                <c:pt idx="1112">
                  <c:v>1.02807</c:v>
                </c:pt>
                <c:pt idx="1113">
                  <c:v>1.02664</c:v>
                </c:pt>
                <c:pt idx="1114">
                  <c:v>1.0043899999999999</c:v>
                </c:pt>
                <c:pt idx="1115">
                  <c:v>1.0220100000000001</c:v>
                </c:pt>
                <c:pt idx="1116">
                  <c:v>1.02433</c:v>
                </c:pt>
                <c:pt idx="1117">
                  <c:v>1.0187999999999999</c:v>
                </c:pt>
                <c:pt idx="1118">
                  <c:v>1.0194300000000001</c:v>
                </c:pt>
                <c:pt idx="1119">
                  <c:v>1.02888</c:v>
                </c:pt>
                <c:pt idx="1120">
                  <c:v>1.0142800000000001</c:v>
                </c:pt>
                <c:pt idx="1121">
                  <c:v>1.01674</c:v>
                </c:pt>
                <c:pt idx="1122">
                  <c:v>1.01715</c:v>
                </c:pt>
                <c:pt idx="1123">
                  <c:v>1.0150699999999999</c:v>
                </c:pt>
                <c:pt idx="1124">
                  <c:v>1.00627</c:v>
                </c:pt>
                <c:pt idx="1125">
                  <c:v>1.0148999999999999</c:v>
                </c:pt>
                <c:pt idx="1126">
                  <c:v>1.0127900000000001</c:v>
                </c:pt>
                <c:pt idx="1127">
                  <c:v>1.00854</c:v>
                </c:pt>
                <c:pt idx="1128">
                  <c:v>1.01607</c:v>
                </c:pt>
                <c:pt idx="1129">
                  <c:v>1.01318</c:v>
                </c:pt>
                <c:pt idx="1130">
                  <c:v>1.01027</c:v>
                </c:pt>
                <c:pt idx="1131">
                  <c:v>1.02308</c:v>
                </c:pt>
                <c:pt idx="1132">
                  <c:v>0.99999700000000002</c:v>
                </c:pt>
                <c:pt idx="1133">
                  <c:v>1.0098</c:v>
                </c:pt>
                <c:pt idx="1134">
                  <c:v>1.0189699999999999</c:v>
                </c:pt>
                <c:pt idx="1135">
                  <c:v>1.00454</c:v>
                </c:pt>
                <c:pt idx="1136">
                  <c:v>1.0170300000000001</c:v>
                </c:pt>
                <c:pt idx="1137">
                  <c:v>1.0077700000000001</c:v>
                </c:pt>
                <c:pt idx="1138">
                  <c:v>0.99404300000000001</c:v>
                </c:pt>
                <c:pt idx="1139">
                  <c:v>0.98395299999999997</c:v>
                </c:pt>
                <c:pt idx="1140">
                  <c:v>1.01159</c:v>
                </c:pt>
                <c:pt idx="1141">
                  <c:v>0.998834</c:v>
                </c:pt>
                <c:pt idx="1142">
                  <c:v>1.00973</c:v>
                </c:pt>
                <c:pt idx="1143">
                  <c:v>1.0001</c:v>
                </c:pt>
                <c:pt idx="1144">
                  <c:v>1.0122100000000001</c:v>
                </c:pt>
                <c:pt idx="1145">
                  <c:v>0.99769099999999999</c:v>
                </c:pt>
                <c:pt idx="1146">
                  <c:v>1.02037</c:v>
                </c:pt>
                <c:pt idx="1147">
                  <c:v>1.0113399999999999</c:v>
                </c:pt>
                <c:pt idx="1148">
                  <c:v>1.00728</c:v>
                </c:pt>
                <c:pt idx="1149">
                  <c:v>1.0056499999999999</c:v>
                </c:pt>
                <c:pt idx="1150">
                  <c:v>1.00363</c:v>
                </c:pt>
                <c:pt idx="1151">
                  <c:v>0.99255099999999996</c:v>
                </c:pt>
                <c:pt idx="1152">
                  <c:v>0.99516099999999996</c:v>
                </c:pt>
                <c:pt idx="1153">
                  <c:v>1.00054</c:v>
                </c:pt>
                <c:pt idx="1154">
                  <c:v>0.993676</c:v>
                </c:pt>
                <c:pt idx="1155">
                  <c:v>0.99157099999999998</c:v>
                </c:pt>
                <c:pt idx="1156">
                  <c:v>0.99544900000000003</c:v>
                </c:pt>
                <c:pt idx="1157">
                  <c:v>0.99770899999999996</c:v>
                </c:pt>
                <c:pt idx="1158">
                  <c:v>1.0126599999999999</c:v>
                </c:pt>
                <c:pt idx="1159">
                  <c:v>0.99201799999999996</c:v>
                </c:pt>
                <c:pt idx="1160">
                  <c:v>0.98146900000000004</c:v>
                </c:pt>
                <c:pt idx="1161">
                  <c:v>0.99053800000000003</c:v>
                </c:pt>
                <c:pt idx="1162">
                  <c:v>0.99569300000000005</c:v>
                </c:pt>
                <c:pt idx="1163">
                  <c:v>0.99852799999999997</c:v>
                </c:pt>
                <c:pt idx="1164">
                  <c:v>1.00953</c:v>
                </c:pt>
                <c:pt idx="1165">
                  <c:v>0.987294</c:v>
                </c:pt>
                <c:pt idx="1166">
                  <c:v>0.99291799999999997</c:v>
                </c:pt>
                <c:pt idx="1167">
                  <c:v>0.99126099999999995</c:v>
                </c:pt>
                <c:pt idx="1168">
                  <c:v>0.99785500000000005</c:v>
                </c:pt>
                <c:pt idx="1169">
                  <c:v>1.00709</c:v>
                </c:pt>
                <c:pt idx="1170">
                  <c:v>0.98852200000000001</c:v>
                </c:pt>
                <c:pt idx="1171">
                  <c:v>0.99067000000000005</c:v>
                </c:pt>
                <c:pt idx="1172">
                  <c:v>0.97831400000000002</c:v>
                </c:pt>
                <c:pt idx="1173">
                  <c:v>0.99205200000000004</c:v>
                </c:pt>
                <c:pt idx="1174">
                  <c:v>0.98379799999999995</c:v>
                </c:pt>
                <c:pt idx="1175">
                  <c:v>0.98380999999999996</c:v>
                </c:pt>
                <c:pt idx="1176">
                  <c:v>0.99613300000000005</c:v>
                </c:pt>
                <c:pt idx="1177">
                  <c:v>1.00404</c:v>
                </c:pt>
                <c:pt idx="1178">
                  <c:v>0.98214900000000005</c:v>
                </c:pt>
                <c:pt idx="1179">
                  <c:v>0.99323799999999995</c:v>
                </c:pt>
                <c:pt idx="1180">
                  <c:v>0.97968900000000003</c:v>
                </c:pt>
                <c:pt idx="1181">
                  <c:v>1.00352</c:v>
                </c:pt>
                <c:pt idx="1182">
                  <c:v>0.996865</c:v>
                </c:pt>
                <c:pt idx="1183">
                  <c:v>0.983267</c:v>
                </c:pt>
                <c:pt idx="1184">
                  <c:v>0.98206300000000002</c:v>
                </c:pt>
                <c:pt idx="1185">
                  <c:v>0.993927</c:v>
                </c:pt>
                <c:pt idx="1186">
                  <c:v>0.97938800000000004</c:v>
                </c:pt>
                <c:pt idx="1187">
                  <c:v>0.98362099999999997</c:v>
                </c:pt>
                <c:pt idx="1188">
                  <c:v>0.99335799999999996</c:v>
                </c:pt>
                <c:pt idx="1189">
                  <c:v>0.99613300000000005</c:v>
                </c:pt>
                <c:pt idx="1190">
                  <c:v>0.99012599999999995</c:v>
                </c:pt>
                <c:pt idx="1191">
                  <c:v>0.99562899999999999</c:v>
                </c:pt>
                <c:pt idx="1192">
                  <c:v>0.988151</c:v>
                </c:pt>
                <c:pt idx="1193">
                  <c:v>0.98314599999999996</c:v>
                </c:pt>
                <c:pt idx="1194">
                  <c:v>0.98498600000000003</c:v>
                </c:pt>
                <c:pt idx="1195">
                  <c:v>0.97189199999999998</c:v>
                </c:pt>
                <c:pt idx="1196">
                  <c:v>0.98499099999999995</c:v>
                </c:pt>
                <c:pt idx="1197">
                  <c:v>0.98243400000000003</c:v>
                </c:pt>
                <c:pt idx="1198">
                  <c:v>0.98740099999999997</c:v>
                </c:pt>
                <c:pt idx="1199">
                  <c:v>0.98781099999999999</c:v>
                </c:pt>
                <c:pt idx="1200">
                  <c:v>0.97444500000000001</c:v>
                </c:pt>
                <c:pt idx="1201">
                  <c:v>0.98737900000000001</c:v>
                </c:pt>
                <c:pt idx="1202">
                  <c:v>0.98310699999999995</c:v>
                </c:pt>
                <c:pt idx="1203">
                  <c:v>0.97701300000000002</c:v>
                </c:pt>
                <c:pt idx="1204">
                  <c:v>0.97598799999999997</c:v>
                </c:pt>
                <c:pt idx="1205">
                  <c:v>0.98339799999999999</c:v>
                </c:pt>
                <c:pt idx="1206">
                  <c:v>0.99998900000000002</c:v>
                </c:pt>
                <c:pt idx="1207">
                  <c:v>0.99437799999999998</c:v>
                </c:pt>
                <c:pt idx="1208">
                  <c:v>0.99648099999999995</c:v>
                </c:pt>
                <c:pt idx="1209">
                  <c:v>0.98544200000000004</c:v>
                </c:pt>
                <c:pt idx="1210">
                  <c:v>0.99625300000000006</c:v>
                </c:pt>
                <c:pt idx="1211">
                  <c:v>0.98935799999999996</c:v>
                </c:pt>
                <c:pt idx="1212">
                  <c:v>0.98570899999999995</c:v>
                </c:pt>
                <c:pt idx="1213">
                  <c:v>0.98492400000000002</c:v>
                </c:pt>
                <c:pt idx="1214">
                  <c:v>0.98533099999999996</c:v>
                </c:pt>
                <c:pt idx="1215">
                  <c:v>0.99288600000000005</c:v>
                </c:pt>
                <c:pt idx="1216">
                  <c:v>0.98845300000000003</c:v>
                </c:pt>
                <c:pt idx="1217">
                  <c:v>0.98555199999999998</c:v>
                </c:pt>
                <c:pt idx="1218">
                  <c:v>0.98962799999999995</c:v>
                </c:pt>
                <c:pt idx="1219">
                  <c:v>0.97910399999999997</c:v>
                </c:pt>
                <c:pt idx="1220">
                  <c:v>0.986564</c:v>
                </c:pt>
                <c:pt idx="1221">
                  <c:v>1.0016</c:v>
                </c:pt>
                <c:pt idx="1222">
                  <c:v>0.97683900000000001</c:v>
                </c:pt>
                <c:pt idx="1223">
                  <c:v>0.99328300000000003</c:v>
                </c:pt>
                <c:pt idx="1224">
                  <c:v>0.98629599999999995</c:v>
                </c:pt>
                <c:pt idx="1225">
                  <c:v>1.0001599999999999</c:v>
                </c:pt>
                <c:pt idx="1226">
                  <c:v>0.99327100000000002</c:v>
                </c:pt>
                <c:pt idx="1227">
                  <c:v>0.99382499999999996</c:v>
                </c:pt>
                <c:pt idx="1228">
                  <c:v>1.0001899999999999</c:v>
                </c:pt>
                <c:pt idx="1229">
                  <c:v>0.99418600000000001</c:v>
                </c:pt>
                <c:pt idx="1230">
                  <c:v>0.99534500000000004</c:v>
                </c:pt>
                <c:pt idx="1231">
                  <c:v>0.99814700000000001</c:v>
                </c:pt>
                <c:pt idx="1232">
                  <c:v>1.0044599999999999</c:v>
                </c:pt>
                <c:pt idx="1233">
                  <c:v>0.99855300000000002</c:v>
                </c:pt>
                <c:pt idx="1234">
                  <c:v>1.00169</c:v>
                </c:pt>
                <c:pt idx="1235">
                  <c:v>1.01305</c:v>
                </c:pt>
                <c:pt idx="1236">
                  <c:v>0.99131400000000003</c:v>
                </c:pt>
                <c:pt idx="1237">
                  <c:v>1.00702</c:v>
                </c:pt>
                <c:pt idx="1238">
                  <c:v>0.99113499999999999</c:v>
                </c:pt>
                <c:pt idx="1239">
                  <c:v>1.0081100000000001</c:v>
                </c:pt>
                <c:pt idx="1240">
                  <c:v>0.99443400000000004</c:v>
                </c:pt>
                <c:pt idx="1241">
                  <c:v>0.99868100000000004</c:v>
                </c:pt>
                <c:pt idx="1242">
                  <c:v>0.99971100000000002</c:v>
                </c:pt>
                <c:pt idx="1243">
                  <c:v>0.99153500000000006</c:v>
                </c:pt>
                <c:pt idx="1244">
                  <c:v>0.98303700000000005</c:v>
                </c:pt>
                <c:pt idx="1245">
                  <c:v>0.98970199999999997</c:v>
                </c:pt>
                <c:pt idx="1246">
                  <c:v>0.99790999999999996</c:v>
                </c:pt>
                <c:pt idx="1247">
                  <c:v>0.99188200000000004</c:v>
                </c:pt>
                <c:pt idx="1248">
                  <c:v>1.00569</c:v>
                </c:pt>
                <c:pt idx="1249">
                  <c:v>0.98762399999999995</c:v>
                </c:pt>
                <c:pt idx="1250">
                  <c:v>1.00041</c:v>
                </c:pt>
                <c:pt idx="1251">
                  <c:v>1.0002500000000001</c:v>
                </c:pt>
                <c:pt idx="1252">
                  <c:v>1.0063599999999999</c:v>
                </c:pt>
                <c:pt idx="1253">
                  <c:v>0.99595599999999995</c:v>
                </c:pt>
                <c:pt idx="1254">
                  <c:v>0.99654600000000004</c:v>
                </c:pt>
                <c:pt idx="1255">
                  <c:v>1.0005500000000001</c:v>
                </c:pt>
                <c:pt idx="1256">
                  <c:v>0.99911300000000003</c:v>
                </c:pt>
                <c:pt idx="1257">
                  <c:v>0.99412199999999995</c:v>
                </c:pt>
                <c:pt idx="1258">
                  <c:v>0.997529</c:v>
                </c:pt>
                <c:pt idx="1259">
                  <c:v>1.00539</c:v>
                </c:pt>
                <c:pt idx="1260">
                  <c:v>0.98863199999999996</c:v>
                </c:pt>
                <c:pt idx="1261">
                  <c:v>0.99179300000000004</c:v>
                </c:pt>
                <c:pt idx="1262">
                  <c:v>1.0117700000000001</c:v>
                </c:pt>
                <c:pt idx="1263">
                  <c:v>1.00478</c:v>
                </c:pt>
                <c:pt idx="1264">
                  <c:v>0.99965499999999996</c:v>
                </c:pt>
                <c:pt idx="1265">
                  <c:v>0.99161200000000005</c:v>
                </c:pt>
                <c:pt idx="1266">
                  <c:v>0.99771200000000004</c:v>
                </c:pt>
                <c:pt idx="1267">
                  <c:v>1.0152699999999999</c:v>
                </c:pt>
                <c:pt idx="1268">
                  <c:v>0.992058</c:v>
                </c:pt>
                <c:pt idx="1269">
                  <c:v>1.0058499999999999</c:v>
                </c:pt>
                <c:pt idx="1270">
                  <c:v>0.99563500000000005</c:v>
                </c:pt>
                <c:pt idx="1271">
                  <c:v>1.00851</c:v>
                </c:pt>
                <c:pt idx="1272">
                  <c:v>0.99385199999999996</c:v>
                </c:pt>
                <c:pt idx="1273">
                  <c:v>0.99387400000000004</c:v>
                </c:pt>
                <c:pt idx="1274">
                  <c:v>0.99776500000000001</c:v>
                </c:pt>
                <c:pt idx="1275">
                  <c:v>0.98927699999999996</c:v>
                </c:pt>
                <c:pt idx="1276">
                  <c:v>1.0026200000000001</c:v>
                </c:pt>
                <c:pt idx="1277">
                  <c:v>0.99840499999999999</c:v>
                </c:pt>
                <c:pt idx="1278">
                  <c:v>1.0001500000000001</c:v>
                </c:pt>
                <c:pt idx="1279">
                  <c:v>0.99868599999999996</c:v>
                </c:pt>
                <c:pt idx="1280">
                  <c:v>0.98850400000000005</c:v>
                </c:pt>
                <c:pt idx="1281">
                  <c:v>1.0072300000000001</c:v>
                </c:pt>
                <c:pt idx="1282">
                  <c:v>1.01468</c:v>
                </c:pt>
                <c:pt idx="1283">
                  <c:v>0.99960099999999996</c:v>
                </c:pt>
                <c:pt idx="1284">
                  <c:v>0.99357499999999999</c:v>
                </c:pt>
                <c:pt idx="1285">
                  <c:v>0.99709599999999998</c:v>
                </c:pt>
                <c:pt idx="1286">
                  <c:v>0.99956699999999998</c:v>
                </c:pt>
                <c:pt idx="1287">
                  <c:v>0.99831199999999998</c:v>
                </c:pt>
                <c:pt idx="1288">
                  <c:v>1.0048900000000001</c:v>
                </c:pt>
                <c:pt idx="1289">
                  <c:v>0.99776799999999999</c:v>
                </c:pt>
                <c:pt idx="1290">
                  <c:v>1.0020199999999999</c:v>
                </c:pt>
                <c:pt idx="1291">
                  <c:v>1.00213</c:v>
                </c:pt>
                <c:pt idx="1292">
                  <c:v>1.0158700000000001</c:v>
                </c:pt>
                <c:pt idx="1293">
                  <c:v>1.0011099999999999</c:v>
                </c:pt>
                <c:pt idx="1294">
                  <c:v>1.0009399999999999</c:v>
                </c:pt>
                <c:pt idx="1295">
                  <c:v>0.98664600000000002</c:v>
                </c:pt>
                <c:pt idx="1296">
                  <c:v>1.0097499999999999</c:v>
                </c:pt>
                <c:pt idx="1297">
                  <c:v>1.0024299999999999</c:v>
                </c:pt>
                <c:pt idx="1298">
                  <c:v>0.99643499999999996</c:v>
                </c:pt>
                <c:pt idx="1299">
                  <c:v>1.0047999999999999</c:v>
                </c:pt>
                <c:pt idx="1300">
                  <c:v>0.99318899999999999</c:v>
                </c:pt>
                <c:pt idx="1301">
                  <c:v>1.0128200000000001</c:v>
                </c:pt>
                <c:pt idx="1302">
                  <c:v>0.99907400000000002</c:v>
                </c:pt>
                <c:pt idx="1303">
                  <c:v>0.99485000000000001</c:v>
                </c:pt>
                <c:pt idx="1304">
                  <c:v>0.99330799999999997</c:v>
                </c:pt>
                <c:pt idx="1305">
                  <c:v>0.99929900000000005</c:v>
                </c:pt>
                <c:pt idx="1306">
                  <c:v>0.99369099999999999</c:v>
                </c:pt>
                <c:pt idx="1307">
                  <c:v>0.99559299999999995</c:v>
                </c:pt>
                <c:pt idx="1308">
                  <c:v>0.99716199999999999</c:v>
                </c:pt>
                <c:pt idx="1309">
                  <c:v>1.00023</c:v>
                </c:pt>
                <c:pt idx="1310">
                  <c:v>1.00763</c:v>
                </c:pt>
                <c:pt idx="1311">
                  <c:v>1.0089399999999999</c:v>
                </c:pt>
                <c:pt idx="1312">
                  <c:v>0.99881299999999995</c:v>
                </c:pt>
                <c:pt idx="1313">
                  <c:v>0.99510699999999996</c:v>
                </c:pt>
                <c:pt idx="1314">
                  <c:v>0.99582899999999996</c:v>
                </c:pt>
                <c:pt idx="1315">
                  <c:v>1.00667</c:v>
                </c:pt>
                <c:pt idx="1316">
                  <c:v>1.0057400000000001</c:v>
                </c:pt>
                <c:pt idx="1317">
                  <c:v>1.0122</c:v>
                </c:pt>
                <c:pt idx="1318">
                  <c:v>1.0128299999999999</c:v>
                </c:pt>
                <c:pt idx="1319">
                  <c:v>0.98741400000000001</c:v>
                </c:pt>
                <c:pt idx="1320">
                  <c:v>1.0096400000000001</c:v>
                </c:pt>
                <c:pt idx="1321">
                  <c:v>0.98884300000000003</c:v>
                </c:pt>
                <c:pt idx="1322">
                  <c:v>1.01372</c:v>
                </c:pt>
                <c:pt idx="1323">
                  <c:v>0.99641800000000003</c:v>
                </c:pt>
                <c:pt idx="1324">
                  <c:v>1.00926</c:v>
                </c:pt>
                <c:pt idx="1325">
                  <c:v>1.0122100000000001</c:v>
                </c:pt>
                <c:pt idx="1326">
                  <c:v>1.0047699999999999</c:v>
                </c:pt>
                <c:pt idx="1327">
                  <c:v>1.0003500000000001</c:v>
                </c:pt>
                <c:pt idx="1328">
                  <c:v>1.0019100000000001</c:v>
                </c:pt>
                <c:pt idx="1329">
                  <c:v>0.99910600000000005</c:v>
                </c:pt>
                <c:pt idx="1330">
                  <c:v>0.99030700000000005</c:v>
                </c:pt>
                <c:pt idx="1331">
                  <c:v>1.0005999999999999</c:v>
                </c:pt>
                <c:pt idx="1332">
                  <c:v>1.0078499999999999</c:v>
                </c:pt>
                <c:pt idx="1333">
                  <c:v>1.0000100000000001</c:v>
                </c:pt>
                <c:pt idx="1334">
                  <c:v>1.0080199999999999</c:v>
                </c:pt>
                <c:pt idx="1335">
                  <c:v>1.0092699999999999</c:v>
                </c:pt>
                <c:pt idx="1336">
                  <c:v>0.98863599999999996</c:v>
                </c:pt>
                <c:pt idx="1337">
                  <c:v>1.0018499999999999</c:v>
                </c:pt>
                <c:pt idx="1338">
                  <c:v>0.99782000000000004</c:v>
                </c:pt>
                <c:pt idx="1339">
                  <c:v>1.0128900000000001</c:v>
                </c:pt>
                <c:pt idx="1340">
                  <c:v>1.0079800000000001</c:v>
                </c:pt>
                <c:pt idx="1341">
                  <c:v>1.01142</c:v>
                </c:pt>
                <c:pt idx="1342">
                  <c:v>1.01153</c:v>
                </c:pt>
                <c:pt idx="1343">
                  <c:v>0.99671299999999996</c:v>
                </c:pt>
                <c:pt idx="1344">
                  <c:v>1.0009399999999999</c:v>
                </c:pt>
                <c:pt idx="1345">
                  <c:v>0.99494499999999997</c:v>
                </c:pt>
                <c:pt idx="1346">
                  <c:v>1.00403</c:v>
                </c:pt>
                <c:pt idx="1347">
                  <c:v>0.99729199999999996</c:v>
                </c:pt>
                <c:pt idx="1348">
                  <c:v>1.00217</c:v>
                </c:pt>
                <c:pt idx="1349">
                  <c:v>1.00793</c:v>
                </c:pt>
                <c:pt idx="1350">
                  <c:v>1.0039100000000001</c:v>
                </c:pt>
                <c:pt idx="1351">
                  <c:v>1.0074799999999999</c:v>
                </c:pt>
                <c:pt idx="1352">
                  <c:v>1.00274</c:v>
                </c:pt>
                <c:pt idx="1353">
                  <c:v>1.0148999999999999</c:v>
                </c:pt>
                <c:pt idx="1354">
                  <c:v>1.00146</c:v>
                </c:pt>
                <c:pt idx="1355">
                  <c:v>1.00054</c:v>
                </c:pt>
                <c:pt idx="1356">
                  <c:v>1.01556</c:v>
                </c:pt>
                <c:pt idx="1357">
                  <c:v>1.0175700000000001</c:v>
                </c:pt>
                <c:pt idx="1358">
                  <c:v>1.01616</c:v>
                </c:pt>
                <c:pt idx="1359">
                  <c:v>1.00387</c:v>
                </c:pt>
                <c:pt idx="1360">
                  <c:v>1.0110600000000001</c:v>
                </c:pt>
                <c:pt idx="1361">
                  <c:v>1.00173</c:v>
                </c:pt>
                <c:pt idx="1362">
                  <c:v>1.0021</c:v>
                </c:pt>
                <c:pt idx="1363">
                  <c:v>0.99897899999999995</c:v>
                </c:pt>
                <c:pt idx="1364">
                  <c:v>1.0197700000000001</c:v>
                </c:pt>
                <c:pt idx="1365">
                  <c:v>0.99863000000000002</c:v>
                </c:pt>
                <c:pt idx="1366">
                  <c:v>1.0105900000000001</c:v>
                </c:pt>
                <c:pt idx="1367">
                  <c:v>1.0101599999999999</c:v>
                </c:pt>
                <c:pt idx="1368">
                  <c:v>1.00545</c:v>
                </c:pt>
                <c:pt idx="1369">
                  <c:v>1.0035000000000001</c:v>
                </c:pt>
                <c:pt idx="1370">
                  <c:v>0.99749399999999999</c:v>
                </c:pt>
                <c:pt idx="1371">
                  <c:v>1.0077</c:v>
                </c:pt>
                <c:pt idx="1372">
                  <c:v>1.00515</c:v>
                </c:pt>
                <c:pt idx="1373">
                  <c:v>1.0149900000000001</c:v>
                </c:pt>
                <c:pt idx="1374">
                  <c:v>1.00102</c:v>
                </c:pt>
                <c:pt idx="1375">
                  <c:v>1.01301</c:v>
                </c:pt>
                <c:pt idx="1376">
                  <c:v>1.0018100000000001</c:v>
                </c:pt>
                <c:pt idx="1377">
                  <c:v>1.00783</c:v>
                </c:pt>
                <c:pt idx="1378">
                  <c:v>1.0036499999999999</c:v>
                </c:pt>
                <c:pt idx="1379">
                  <c:v>0.99673699999999998</c:v>
                </c:pt>
                <c:pt idx="1380">
                  <c:v>1.01522</c:v>
                </c:pt>
                <c:pt idx="1381">
                  <c:v>1.0141199999999999</c:v>
                </c:pt>
                <c:pt idx="1382">
                  <c:v>1.00861</c:v>
                </c:pt>
                <c:pt idx="1383">
                  <c:v>0.99123700000000003</c:v>
                </c:pt>
                <c:pt idx="1384">
                  <c:v>0.99546999999999997</c:v>
                </c:pt>
                <c:pt idx="1385">
                  <c:v>1.0090699999999999</c:v>
                </c:pt>
                <c:pt idx="1386">
                  <c:v>1.0065599999999999</c:v>
                </c:pt>
                <c:pt idx="1387">
                  <c:v>1.0032799999999999</c:v>
                </c:pt>
                <c:pt idx="1388">
                  <c:v>1.0025500000000001</c:v>
                </c:pt>
                <c:pt idx="1389">
                  <c:v>0.99085100000000004</c:v>
                </c:pt>
                <c:pt idx="1390">
                  <c:v>1.01044</c:v>
                </c:pt>
                <c:pt idx="1391">
                  <c:v>0.99989899999999998</c:v>
                </c:pt>
                <c:pt idx="1392">
                  <c:v>1.0021</c:v>
                </c:pt>
                <c:pt idx="1393">
                  <c:v>0.99409599999999998</c:v>
                </c:pt>
                <c:pt idx="1394">
                  <c:v>0.99937799999999999</c:v>
                </c:pt>
                <c:pt idx="1395">
                  <c:v>0.99137799999999998</c:v>
                </c:pt>
                <c:pt idx="1396">
                  <c:v>0.99990500000000004</c:v>
                </c:pt>
                <c:pt idx="1397">
                  <c:v>1.0029300000000001</c:v>
                </c:pt>
                <c:pt idx="1398">
                  <c:v>1.0042500000000001</c:v>
                </c:pt>
                <c:pt idx="1399">
                  <c:v>1.0072300000000001</c:v>
                </c:pt>
                <c:pt idx="1400">
                  <c:v>0.99373599999999995</c:v>
                </c:pt>
                <c:pt idx="1401">
                  <c:v>1.0100100000000001</c:v>
                </c:pt>
                <c:pt idx="1402">
                  <c:v>1.0112300000000001</c:v>
                </c:pt>
                <c:pt idx="1403">
                  <c:v>0.99941599999999997</c:v>
                </c:pt>
                <c:pt idx="1404">
                  <c:v>0.98451299999999997</c:v>
                </c:pt>
                <c:pt idx="1405">
                  <c:v>1.01583</c:v>
                </c:pt>
                <c:pt idx="1406">
                  <c:v>0.99069300000000005</c:v>
                </c:pt>
                <c:pt idx="1407">
                  <c:v>0.99819999999999998</c:v>
                </c:pt>
                <c:pt idx="1408">
                  <c:v>1.00376</c:v>
                </c:pt>
                <c:pt idx="1409">
                  <c:v>1.00841</c:v>
                </c:pt>
                <c:pt idx="1410">
                  <c:v>0.999278</c:v>
                </c:pt>
                <c:pt idx="1411">
                  <c:v>1.0123899999999999</c:v>
                </c:pt>
                <c:pt idx="1412">
                  <c:v>0.99354600000000004</c:v>
                </c:pt>
                <c:pt idx="1413">
                  <c:v>0.99758400000000003</c:v>
                </c:pt>
                <c:pt idx="1414">
                  <c:v>0.99540899999999999</c:v>
                </c:pt>
                <c:pt idx="1415">
                  <c:v>0.997946</c:v>
                </c:pt>
                <c:pt idx="1416">
                  <c:v>0.99562899999999999</c:v>
                </c:pt>
                <c:pt idx="1417">
                  <c:v>1.0037100000000001</c:v>
                </c:pt>
                <c:pt idx="1418">
                  <c:v>1.0009300000000001</c:v>
                </c:pt>
                <c:pt idx="1419">
                  <c:v>0.99675199999999997</c:v>
                </c:pt>
                <c:pt idx="1420">
                  <c:v>0.99567000000000005</c:v>
                </c:pt>
                <c:pt idx="1421">
                  <c:v>1.0046999999999999</c:v>
                </c:pt>
                <c:pt idx="1422">
                  <c:v>1.0016</c:v>
                </c:pt>
                <c:pt idx="1423">
                  <c:v>1.0004200000000001</c:v>
                </c:pt>
                <c:pt idx="1424">
                  <c:v>1.0129699999999999</c:v>
                </c:pt>
                <c:pt idx="1425">
                  <c:v>1.00878</c:v>
                </c:pt>
                <c:pt idx="1426">
                  <c:v>1.0028999999999999</c:v>
                </c:pt>
                <c:pt idx="1427">
                  <c:v>0.99694099999999997</c:v>
                </c:pt>
                <c:pt idx="1428">
                  <c:v>0.99837699999999996</c:v>
                </c:pt>
                <c:pt idx="1429">
                  <c:v>0.99090199999999995</c:v>
                </c:pt>
                <c:pt idx="1430">
                  <c:v>1.0111600000000001</c:v>
                </c:pt>
                <c:pt idx="1431">
                  <c:v>1.00421</c:v>
                </c:pt>
                <c:pt idx="1432">
                  <c:v>1.0037</c:v>
                </c:pt>
                <c:pt idx="1433">
                  <c:v>1.0086999999999999</c:v>
                </c:pt>
                <c:pt idx="1434">
                  <c:v>0.99179300000000004</c:v>
                </c:pt>
                <c:pt idx="1435">
                  <c:v>0.98746299999999998</c:v>
                </c:pt>
                <c:pt idx="1436">
                  <c:v>1.00166</c:v>
                </c:pt>
                <c:pt idx="1437">
                  <c:v>0.99744100000000002</c:v>
                </c:pt>
                <c:pt idx="1438">
                  <c:v>1.0008900000000001</c:v>
                </c:pt>
                <c:pt idx="1439">
                  <c:v>1.0185299999999999</c:v>
                </c:pt>
                <c:pt idx="1440">
                  <c:v>1.0068299999999999</c:v>
                </c:pt>
                <c:pt idx="1441">
                  <c:v>1.0025500000000001</c:v>
                </c:pt>
                <c:pt idx="1442">
                  <c:v>1.00719</c:v>
                </c:pt>
                <c:pt idx="1443">
                  <c:v>1.0014700000000001</c:v>
                </c:pt>
                <c:pt idx="1444">
                  <c:v>1.0067600000000001</c:v>
                </c:pt>
                <c:pt idx="1445">
                  <c:v>1.01108</c:v>
                </c:pt>
                <c:pt idx="1446">
                  <c:v>1.0148600000000001</c:v>
                </c:pt>
                <c:pt idx="1447">
                  <c:v>1.0052700000000001</c:v>
                </c:pt>
                <c:pt idx="1448">
                  <c:v>1.00407</c:v>
                </c:pt>
                <c:pt idx="1449">
                  <c:v>1.0082599999999999</c:v>
                </c:pt>
                <c:pt idx="1450">
                  <c:v>1.0018899999999999</c:v>
                </c:pt>
                <c:pt idx="1451">
                  <c:v>1.01915</c:v>
                </c:pt>
                <c:pt idx="1452">
                  <c:v>0.99155899999999997</c:v>
                </c:pt>
                <c:pt idx="1453">
                  <c:v>1.01291</c:v>
                </c:pt>
                <c:pt idx="1454">
                  <c:v>0.997942</c:v>
                </c:pt>
                <c:pt idx="1455">
                  <c:v>0.99270800000000003</c:v>
                </c:pt>
                <c:pt idx="1456">
                  <c:v>1.0003500000000001</c:v>
                </c:pt>
                <c:pt idx="1457">
                  <c:v>0.98867899999999997</c:v>
                </c:pt>
                <c:pt idx="1458">
                  <c:v>1.00132</c:v>
                </c:pt>
                <c:pt idx="1459">
                  <c:v>1.0081500000000001</c:v>
                </c:pt>
                <c:pt idx="1460">
                  <c:v>0.99651500000000004</c:v>
                </c:pt>
                <c:pt idx="1461">
                  <c:v>1.00244</c:v>
                </c:pt>
                <c:pt idx="1462">
                  <c:v>1.00936</c:v>
                </c:pt>
                <c:pt idx="1463">
                  <c:v>0.99402500000000005</c:v>
                </c:pt>
                <c:pt idx="1464">
                  <c:v>1.0041199999999999</c:v>
                </c:pt>
                <c:pt idx="1465">
                  <c:v>0.99350799999999995</c:v>
                </c:pt>
                <c:pt idx="1466">
                  <c:v>1.0054000000000001</c:v>
                </c:pt>
                <c:pt idx="1467">
                  <c:v>1.02417</c:v>
                </c:pt>
                <c:pt idx="1468">
                  <c:v>0.99603600000000003</c:v>
                </c:pt>
                <c:pt idx="1469">
                  <c:v>1.0015000000000001</c:v>
                </c:pt>
                <c:pt idx="1470">
                  <c:v>0.99193600000000004</c:v>
                </c:pt>
                <c:pt idx="1471">
                  <c:v>0.99177800000000005</c:v>
                </c:pt>
                <c:pt idx="1472">
                  <c:v>0.99727500000000002</c:v>
                </c:pt>
                <c:pt idx="1473">
                  <c:v>0.99666600000000005</c:v>
                </c:pt>
                <c:pt idx="1474">
                  <c:v>0.99399300000000002</c:v>
                </c:pt>
                <c:pt idx="1475">
                  <c:v>1.00712</c:v>
                </c:pt>
                <c:pt idx="1476">
                  <c:v>1.00207</c:v>
                </c:pt>
                <c:pt idx="1477">
                  <c:v>1.0052099999999999</c:v>
                </c:pt>
                <c:pt idx="1478">
                  <c:v>1.00722</c:v>
                </c:pt>
                <c:pt idx="1479">
                  <c:v>0.99486699999999995</c:v>
                </c:pt>
                <c:pt idx="1480">
                  <c:v>1.0003299999999999</c:v>
                </c:pt>
                <c:pt idx="1481">
                  <c:v>1.0087299999999999</c:v>
                </c:pt>
                <c:pt idx="1482">
                  <c:v>1.0022500000000001</c:v>
                </c:pt>
                <c:pt idx="1483">
                  <c:v>0.99811700000000003</c:v>
                </c:pt>
                <c:pt idx="1484">
                  <c:v>1.0014099999999999</c:v>
                </c:pt>
                <c:pt idx="1485">
                  <c:v>1.00458</c:v>
                </c:pt>
                <c:pt idx="1486">
                  <c:v>0.98345400000000005</c:v>
                </c:pt>
                <c:pt idx="1487">
                  <c:v>1.0039400000000001</c:v>
                </c:pt>
                <c:pt idx="1488">
                  <c:v>1.0032799999999999</c:v>
                </c:pt>
                <c:pt idx="1489">
                  <c:v>0.99856599999999995</c:v>
                </c:pt>
                <c:pt idx="1490">
                  <c:v>0.99195599999999995</c:v>
                </c:pt>
                <c:pt idx="1491">
                  <c:v>1.00156</c:v>
                </c:pt>
                <c:pt idx="1492">
                  <c:v>1.00414</c:v>
                </c:pt>
                <c:pt idx="1493">
                  <c:v>1.00265</c:v>
                </c:pt>
                <c:pt idx="1494">
                  <c:v>1.00457</c:v>
                </c:pt>
                <c:pt idx="1495">
                  <c:v>1.00911</c:v>
                </c:pt>
                <c:pt idx="1496">
                  <c:v>1.0067299999999999</c:v>
                </c:pt>
                <c:pt idx="1497">
                  <c:v>0.99853400000000003</c:v>
                </c:pt>
                <c:pt idx="1498">
                  <c:v>1.0010399999999999</c:v>
                </c:pt>
                <c:pt idx="1499">
                  <c:v>0.98772800000000005</c:v>
                </c:pt>
                <c:pt idx="1500">
                  <c:v>1.0001500000000001</c:v>
                </c:pt>
                <c:pt idx="1501">
                  <c:v>1.00214</c:v>
                </c:pt>
                <c:pt idx="1502">
                  <c:v>1.0006699999999999</c:v>
                </c:pt>
                <c:pt idx="1503">
                  <c:v>1.00108</c:v>
                </c:pt>
                <c:pt idx="1504">
                  <c:v>1.00667</c:v>
                </c:pt>
                <c:pt idx="1505">
                  <c:v>0.99108099999999999</c:v>
                </c:pt>
                <c:pt idx="1506">
                  <c:v>1.00359</c:v>
                </c:pt>
                <c:pt idx="1507">
                  <c:v>1.00606</c:v>
                </c:pt>
                <c:pt idx="1508">
                  <c:v>0.99232600000000004</c:v>
                </c:pt>
                <c:pt idx="1509">
                  <c:v>1.00918</c:v>
                </c:pt>
                <c:pt idx="1510">
                  <c:v>0.99834100000000003</c:v>
                </c:pt>
                <c:pt idx="1511">
                  <c:v>1.0097400000000001</c:v>
                </c:pt>
                <c:pt idx="1512">
                  <c:v>0.98866699999999996</c:v>
                </c:pt>
                <c:pt idx="1513">
                  <c:v>1.00648</c:v>
                </c:pt>
                <c:pt idx="1514">
                  <c:v>0.99412100000000003</c:v>
                </c:pt>
                <c:pt idx="1515">
                  <c:v>1.01105</c:v>
                </c:pt>
                <c:pt idx="1516">
                  <c:v>1.0037400000000001</c:v>
                </c:pt>
                <c:pt idx="1517">
                  <c:v>0.99672499999999997</c:v>
                </c:pt>
                <c:pt idx="1518">
                  <c:v>0.99600599999999995</c:v>
                </c:pt>
                <c:pt idx="1519">
                  <c:v>1.00176</c:v>
                </c:pt>
                <c:pt idx="1520">
                  <c:v>0.98436999999999997</c:v>
                </c:pt>
                <c:pt idx="1521">
                  <c:v>1.00099</c:v>
                </c:pt>
                <c:pt idx="1522">
                  <c:v>0.999973</c:v>
                </c:pt>
                <c:pt idx="1523">
                  <c:v>1.00909</c:v>
                </c:pt>
                <c:pt idx="1524">
                  <c:v>1.0059199999999999</c:v>
                </c:pt>
                <c:pt idx="1525">
                  <c:v>1.00254</c:v>
                </c:pt>
                <c:pt idx="1526">
                  <c:v>1.01237</c:v>
                </c:pt>
                <c:pt idx="1527">
                  <c:v>1.0199800000000001</c:v>
                </c:pt>
                <c:pt idx="1528">
                  <c:v>1.0049699999999999</c:v>
                </c:pt>
                <c:pt idx="1529">
                  <c:v>1.0022800000000001</c:v>
                </c:pt>
                <c:pt idx="1530">
                  <c:v>1.00624</c:v>
                </c:pt>
                <c:pt idx="1531">
                  <c:v>0.99983500000000003</c:v>
                </c:pt>
                <c:pt idx="1532">
                  <c:v>1.0045999999999999</c:v>
                </c:pt>
                <c:pt idx="1533">
                  <c:v>1.00237</c:v>
                </c:pt>
                <c:pt idx="1534">
                  <c:v>0.99989799999999995</c:v>
                </c:pt>
                <c:pt idx="1535">
                  <c:v>1.00986</c:v>
                </c:pt>
                <c:pt idx="1536">
                  <c:v>1.0135000000000001</c:v>
                </c:pt>
                <c:pt idx="1537">
                  <c:v>1.01241</c:v>
                </c:pt>
                <c:pt idx="1538">
                  <c:v>1.0057400000000001</c:v>
                </c:pt>
                <c:pt idx="1539">
                  <c:v>1.00353</c:v>
                </c:pt>
                <c:pt idx="1540">
                  <c:v>1.01447</c:v>
                </c:pt>
                <c:pt idx="1541">
                  <c:v>0.99971299999999996</c:v>
                </c:pt>
                <c:pt idx="1542">
                  <c:v>1.00579</c:v>
                </c:pt>
                <c:pt idx="1543">
                  <c:v>1.0053000000000001</c:v>
                </c:pt>
                <c:pt idx="1544">
                  <c:v>1.00878</c:v>
                </c:pt>
                <c:pt idx="1545">
                  <c:v>1.0108900000000001</c:v>
                </c:pt>
                <c:pt idx="1546">
                  <c:v>1.0138400000000001</c:v>
                </c:pt>
                <c:pt idx="1547">
                  <c:v>0.99270000000000003</c:v>
                </c:pt>
                <c:pt idx="1548">
                  <c:v>1.02119</c:v>
                </c:pt>
                <c:pt idx="1549">
                  <c:v>1.00162</c:v>
                </c:pt>
                <c:pt idx="1550">
                  <c:v>1.0113099999999999</c:v>
                </c:pt>
                <c:pt idx="1551">
                  <c:v>0.98885500000000004</c:v>
                </c:pt>
                <c:pt idx="1552">
                  <c:v>1.0052300000000001</c:v>
                </c:pt>
                <c:pt idx="1553">
                  <c:v>1.01444</c:v>
                </c:pt>
                <c:pt idx="1554">
                  <c:v>1.01467</c:v>
                </c:pt>
                <c:pt idx="1555">
                  <c:v>1.0113099999999999</c:v>
                </c:pt>
                <c:pt idx="1556">
                  <c:v>1.0043500000000001</c:v>
                </c:pt>
                <c:pt idx="1557">
                  <c:v>1.0044200000000001</c:v>
                </c:pt>
                <c:pt idx="1558">
                  <c:v>1.00881</c:v>
                </c:pt>
                <c:pt idx="1559">
                  <c:v>1.0056099999999999</c:v>
                </c:pt>
                <c:pt idx="1560">
                  <c:v>1.01807</c:v>
                </c:pt>
                <c:pt idx="1561">
                  <c:v>1.0188299999999999</c:v>
                </c:pt>
                <c:pt idx="1562">
                  <c:v>1.0051099999999999</c:v>
                </c:pt>
                <c:pt idx="1563">
                  <c:v>1.0061199999999999</c:v>
                </c:pt>
                <c:pt idx="1564">
                  <c:v>0.99902299999999999</c:v>
                </c:pt>
                <c:pt idx="1565">
                  <c:v>1.0154399999999999</c:v>
                </c:pt>
                <c:pt idx="1566">
                  <c:v>1.0144</c:v>
                </c:pt>
                <c:pt idx="1567">
                  <c:v>1.0121899999999999</c:v>
                </c:pt>
                <c:pt idx="1568">
                  <c:v>1.0058499999999999</c:v>
                </c:pt>
                <c:pt idx="1569">
                  <c:v>1.01237</c:v>
                </c:pt>
                <c:pt idx="1570">
                  <c:v>1.0093000000000001</c:v>
                </c:pt>
                <c:pt idx="1571">
                  <c:v>1.0141899999999999</c:v>
                </c:pt>
                <c:pt idx="1572">
                  <c:v>1.0276099999999999</c:v>
                </c:pt>
                <c:pt idx="1573">
                  <c:v>1.0157</c:v>
                </c:pt>
                <c:pt idx="1574">
                  <c:v>1.02071</c:v>
                </c:pt>
                <c:pt idx="1575">
                  <c:v>1.01111</c:v>
                </c:pt>
                <c:pt idx="1576">
                  <c:v>1.01677</c:v>
                </c:pt>
                <c:pt idx="1577">
                  <c:v>1.0154099999999999</c:v>
                </c:pt>
                <c:pt idx="1578">
                  <c:v>1.01413</c:v>
                </c:pt>
                <c:pt idx="1579">
                  <c:v>1.01661</c:v>
                </c:pt>
                <c:pt idx="1580">
                  <c:v>1.0137100000000001</c:v>
                </c:pt>
                <c:pt idx="1581">
                  <c:v>1.01651</c:v>
                </c:pt>
                <c:pt idx="1582">
                  <c:v>1.0085299999999999</c:v>
                </c:pt>
                <c:pt idx="1583">
                  <c:v>1.01651</c:v>
                </c:pt>
                <c:pt idx="1584">
                  <c:v>1.02291</c:v>
                </c:pt>
                <c:pt idx="1585">
                  <c:v>1.0125999999999999</c:v>
                </c:pt>
                <c:pt idx="1586">
                  <c:v>1.00362</c:v>
                </c:pt>
                <c:pt idx="1587">
                  <c:v>1.01461</c:v>
                </c:pt>
                <c:pt idx="1588">
                  <c:v>1.0183800000000001</c:v>
                </c:pt>
                <c:pt idx="1589">
                  <c:v>1.02305</c:v>
                </c:pt>
                <c:pt idx="1590">
                  <c:v>1.01963</c:v>
                </c:pt>
                <c:pt idx="1591">
                  <c:v>1.00773</c:v>
                </c:pt>
                <c:pt idx="1592">
                  <c:v>1.0087299999999999</c:v>
                </c:pt>
                <c:pt idx="1593">
                  <c:v>1.02302</c:v>
                </c:pt>
                <c:pt idx="1594">
                  <c:v>1.0098800000000001</c:v>
                </c:pt>
                <c:pt idx="1595">
                  <c:v>1.0023299999999999</c:v>
                </c:pt>
                <c:pt idx="1596">
                  <c:v>1.0230300000000001</c:v>
                </c:pt>
                <c:pt idx="1597">
                  <c:v>1.01908</c:v>
                </c:pt>
                <c:pt idx="1598">
                  <c:v>1.0087600000000001</c:v>
                </c:pt>
                <c:pt idx="1599">
                  <c:v>1.02182</c:v>
                </c:pt>
                <c:pt idx="1600">
                  <c:v>1.02576</c:v>
                </c:pt>
                <c:pt idx="1601">
                  <c:v>1.01691</c:v>
                </c:pt>
                <c:pt idx="1602">
                  <c:v>1.0083299999999999</c:v>
                </c:pt>
                <c:pt idx="1603">
                  <c:v>1.00631</c:v>
                </c:pt>
                <c:pt idx="1604">
                  <c:v>1.01515</c:v>
                </c:pt>
                <c:pt idx="1605">
                  <c:v>1.00688</c:v>
                </c:pt>
                <c:pt idx="1606">
                  <c:v>1.0041800000000001</c:v>
                </c:pt>
                <c:pt idx="1607">
                  <c:v>1.00925</c:v>
                </c:pt>
                <c:pt idx="1608">
                  <c:v>1.01295</c:v>
                </c:pt>
                <c:pt idx="1609">
                  <c:v>1.00362</c:v>
                </c:pt>
                <c:pt idx="1610">
                  <c:v>1.01163</c:v>
                </c:pt>
                <c:pt idx="1611">
                  <c:v>1.00308</c:v>
                </c:pt>
                <c:pt idx="1612">
                  <c:v>1.0133700000000001</c:v>
                </c:pt>
                <c:pt idx="1613">
                  <c:v>1.0102899999999999</c:v>
                </c:pt>
                <c:pt idx="1614">
                  <c:v>1.01128</c:v>
                </c:pt>
                <c:pt idx="1615">
                  <c:v>1.0026900000000001</c:v>
                </c:pt>
                <c:pt idx="1616">
                  <c:v>1.00335</c:v>
                </c:pt>
                <c:pt idx="1617">
                  <c:v>0.99672499999999997</c:v>
                </c:pt>
                <c:pt idx="1618">
                  <c:v>1.00017</c:v>
                </c:pt>
                <c:pt idx="1619">
                  <c:v>1.0017499999999999</c:v>
                </c:pt>
                <c:pt idx="1620">
                  <c:v>1.00482</c:v>
                </c:pt>
                <c:pt idx="1621">
                  <c:v>1.01109</c:v>
                </c:pt>
                <c:pt idx="1622">
                  <c:v>0.99563699999999999</c:v>
                </c:pt>
                <c:pt idx="1623">
                  <c:v>1.0106599999999999</c:v>
                </c:pt>
                <c:pt idx="1624">
                  <c:v>0.99939199999999995</c:v>
                </c:pt>
                <c:pt idx="1625">
                  <c:v>1.00227</c:v>
                </c:pt>
                <c:pt idx="1626">
                  <c:v>0.99895199999999995</c:v>
                </c:pt>
                <c:pt idx="1627">
                  <c:v>1.0215700000000001</c:v>
                </c:pt>
                <c:pt idx="1628">
                  <c:v>1.0089999999999999</c:v>
                </c:pt>
                <c:pt idx="1629">
                  <c:v>1.00393</c:v>
                </c:pt>
                <c:pt idx="1630">
                  <c:v>0.99612199999999995</c:v>
                </c:pt>
                <c:pt idx="1631">
                  <c:v>1.01095</c:v>
                </c:pt>
                <c:pt idx="1632">
                  <c:v>1.0037100000000001</c:v>
                </c:pt>
                <c:pt idx="1633">
                  <c:v>0.99578299999999997</c:v>
                </c:pt>
                <c:pt idx="1634">
                  <c:v>0.99951100000000004</c:v>
                </c:pt>
                <c:pt idx="1635">
                  <c:v>1.0036099999999999</c:v>
                </c:pt>
                <c:pt idx="1636">
                  <c:v>1.0075400000000001</c:v>
                </c:pt>
                <c:pt idx="1637">
                  <c:v>0.99670499999999995</c:v>
                </c:pt>
                <c:pt idx="1638">
                  <c:v>1.0024599999999999</c:v>
                </c:pt>
                <c:pt idx="1639">
                  <c:v>0.99371900000000002</c:v>
                </c:pt>
                <c:pt idx="1640">
                  <c:v>1.00359</c:v>
                </c:pt>
                <c:pt idx="1641">
                  <c:v>0.99376699999999996</c:v>
                </c:pt>
                <c:pt idx="1642">
                  <c:v>1.0078400000000001</c:v>
                </c:pt>
                <c:pt idx="1643">
                  <c:v>1.0031399999999999</c:v>
                </c:pt>
                <c:pt idx="1644">
                  <c:v>1.01447</c:v>
                </c:pt>
                <c:pt idx="1645">
                  <c:v>0.99032799999999999</c:v>
                </c:pt>
                <c:pt idx="1646">
                  <c:v>1.0100199999999999</c:v>
                </c:pt>
                <c:pt idx="1647">
                  <c:v>0.99512900000000004</c:v>
                </c:pt>
                <c:pt idx="1648">
                  <c:v>0.99772300000000003</c:v>
                </c:pt>
                <c:pt idx="1649">
                  <c:v>0.99826199999999998</c:v>
                </c:pt>
                <c:pt idx="1650">
                  <c:v>0.99985199999999996</c:v>
                </c:pt>
                <c:pt idx="1651">
                  <c:v>1.0060500000000001</c:v>
                </c:pt>
                <c:pt idx="1652">
                  <c:v>0.99802800000000003</c:v>
                </c:pt>
                <c:pt idx="1653">
                  <c:v>0.99729500000000004</c:v>
                </c:pt>
                <c:pt idx="1654">
                  <c:v>1.0004299999999999</c:v>
                </c:pt>
                <c:pt idx="1655">
                  <c:v>0.99666900000000003</c:v>
                </c:pt>
                <c:pt idx="1656">
                  <c:v>0.99958899999999995</c:v>
                </c:pt>
                <c:pt idx="1657">
                  <c:v>0.99453999999999998</c:v>
                </c:pt>
                <c:pt idx="1658">
                  <c:v>1.0006699999999999</c:v>
                </c:pt>
                <c:pt idx="1659">
                  <c:v>1.0061500000000001</c:v>
                </c:pt>
                <c:pt idx="1660">
                  <c:v>0.99507100000000004</c:v>
                </c:pt>
                <c:pt idx="1661">
                  <c:v>1.01776</c:v>
                </c:pt>
                <c:pt idx="1662">
                  <c:v>1.00569</c:v>
                </c:pt>
                <c:pt idx="1663">
                  <c:v>0.99171799999999999</c:v>
                </c:pt>
                <c:pt idx="1664">
                  <c:v>1.0017199999999999</c:v>
                </c:pt>
                <c:pt idx="1665">
                  <c:v>1.0070300000000001</c:v>
                </c:pt>
                <c:pt idx="1666">
                  <c:v>0.98979399999999995</c:v>
                </c:pt>
                <c:pt idx="1667">
                  <c:v>0.98667899999999997</c:v>
                </c:pt>
                <c:pt idx="1668">
                  <c:v>0.99838000000000005</c:v>
                </c:pt>
                <c:pt idx="1669">
                  <c:v>0.99357600000000001</c:v>
                </c:pt>
                <c:pt idx="1670">
                  <c:v>0.99170999999999998</c:v>
                </c:pt>
                <c:pt idx="1671">
                  <c:v>0.99768100000000004</c:v>
                </c:pt>
                <c:pt idx="1672">
                  <c:v>1.0074399999999999</c:v>
                </c:pt>
                <c:pt idx="1673">
                  <c:v>1.0083299999999999</c:v>
                </c:pt>
                <c:pt idx="1674">
                  <c:v>0.99343800000000004</c:v>
                </c:pt>
                <c:pt idx="1675">
                  <c:v>0.998255</c:v>
                </c:pt>
                <c:pt idx="1676">
                  <c:v>1.00905</c:v>
                </c:pt>
                <c:pt idx="1677">
                  <c:v>1.0035000000000001</c:v>
                </c:pt>
                <c:pt idx="1678">
                  <c:v>0.98881600000000003</c:v>
                </c:pt>
                <c:pt idx="1679">
                  <c:v>0.99101700000000004</c:v>
                </c:pt>
                <c:pt idx="1680">
                  <c:v>1.0034400000000001</c:v>
                </c:pt>
                <c:pt idx="1681">
                  <c:v>0.98962099999999997</c:v>
                </c:pt>
                <c:pt idx="1682">
                  <c:v>0.99053000000000002</c:v>
                </c:pt>
                <c:pt idx="1683">
                  <c:v>0.98943899999999996</c:v>
                </c:pt>
                <c:pt idx="1684">
                  <c:v>1.00475</c:v>
                </c:pt>
                <c:pt idx="1685">
                  <c:v>1.00343</c:v>
                </c:pt>
                <c:pt idx="1686">
                  <c:v>1.0031300000000001</c:v>
                </c:pt>
                <c:pt idx="1687">
                  <c:v>0.99638800000000005</c:v>
                </c:pt>
                <c:pt idx="1688">
                  <c:v>0.99832799999999999</c:v>
                </c:pt>
                <c:pt idx="1689">
                  <c:v>0.99518499999999999</c:v>
                </c:pt>
                <c:pt idx="1690">
                  <c:v>1.0015700000000001</c:v>
                </c:pt>
                <c:pt idx="1691">
                  <c:v>0.997471</c:v>
                </c:pt>
                <c:pt idx="1692">
                  <c:v>1.0057700000000001</c:v>
                </c:pt>
                <c:pt idx="1693">
                  <c:v>0.99694799999999995</c:v>
                </c:pt>
                <c:pt idx="1694">
                  <c:v>1.00552</c:v>
                </c:pt>
                <c:pt idx="1695">
                  <c:v>1.0077700000000001</c:v>
                </c:pt>
                <c:pt idx="1696">
                  <c:v>0.99121499999999996</c:v>
                </c:pt>
                <c:pt idx="1697">
                  <c:v>1.0079</c:v>
                </c:pt>
                <c:pt idx="1698">
                  <c:v>1.01176</c:v>
                </c:pt>
                <c:pt idx="1699">
                  <c:v>0.995363</c:v>
                </c:pt>
                <c:pt idx="1700">
                  <c:v>1.00637</c:v>
                </c:pt>
                <c:pt idx="1701">
                  <c:v>1.0041599999999999</c:v>
                </c:pt>
                <c:pt idx="1702">
                  <c:v>1.0031000000000001</c:v>
                </c:pt>
                <c:pt idx="1703">
                  <c:v>1.0014700000000001</c:v>
                </c:pt>
                <c:pt idx="1704">
                  <c:v>1.0043</c:v>
                </c:pt>
                <c:pt idx="1705">
                  <c:v>1.01485</c:v>
                </c:pt>
                <c:pt idx="1706">
                  <c:v>0.99964799999999998</c:v>
                </c:pt>
                <c:pt idx="1707">
                  <c:v>1.0062899999999999</c:v>
                </c:pt>
                <c:pt idx="1708">
                  <c:v>1.0071699999999999</c:v>
                </c:pt>
                <c:pt idx="1709">
                  <c:v>0.997479</c:v>
                </c:pt>
                <c:pt idx="1710">
                  <c:v>0.99993900000000002</c:v>
                </c:pt>
                <c:pt idx="1711">
                  <c:v>1.00373</c:v>
                </c:pt>
                <c:pt idx="1712">
                  <c:v>1.0069900000000001</c:v>
                </c:pt>
                <c:pt idx="1713">
                  <c:v>1.00119</c:v>
                </c:pt>
                <c:pt idx="1714">
                  <c:v>1.00813</c:v>
                </c:pt>
                <c:pt idx="1715">
                  <c:v>0.996008</c:v>
                </c:pt>
                <c:pt idx="1716">
                  <c:v>0.98919000000000001</c:v>
                </c:pt>
                <c:pt idx="1717">
                  <c:v>0.99734999999999996</c:v>
                </c:pt>
                <c:pt idx="1718">
                  <c:v>1.0054099999999999</c:v>
                </c:pt>
                <c:pt idx="1719">
                  <c:v>1.00647</c:v>
                </c:pt>
                <c:pt idx="1720">
                  <c:v>1.00437</c:v>
                </c:pt>
                <c:pt idx="1721">
                  <c:v>0.98887899999999995</c:v>
                </c:pt>
                <c:pt idx="1722">
                  <c:v>1.0058100000000001</c:v>
                </c:pt>
                <c:pt idx="1723">
                  <c:v>1.00728</c:v>
                </c:pt>
                <c:pt idx="1724">
                  <c:v>1.0158400000000001</c:v>
                </c:pt>
                <c:pt idx="1725">
                  <c:v>1.01088</c:v>
                </c:pt>
                <c:pt idx="1726">
                  <c:v>1.0114000000000001</c:v>
                </c:pt>
                <c:pt idx="1727">
                  <c:v>0.99551699999999999</c:v>
                </c:pt>
                <c:pt idx="1728">
                  <c:v>1.0083500000000001</c:v>
                </c:pt>
                <c:pt idx="1729">
                  <c:v>0.99822900000000003</c:v>
                </c:pt>
                <c:pt idx="1730">
                  <c:v>1.0023500000000001</c:v>
                </c:pt>
                <c:pt idx="1731">
                  <c:v>1.0093399999999999</c:v>
                </c:pt>
                <c:pt idx="1732">
                  <c:v>0.995278</c:v>
                </c:pt>
                <c:pt idx="1733">
                  <c:v>1.0108999999999999</c:v>
                </c:pt>
                <c:pt idx="1734">
                  <c:v>1.01193</c:v>
                </c:pt>
                <c:pt idx="1735">
                  <c:v>1.0104200000000001</c:v>
                </c:pt>
                <c:pt idx="1736">
                  <c:v>0.99770899999999996</c:v>
                </c:pt>
                <c:pt idx="1737">
                  <c:v>1.00725</c:v>
                </c:pt>
                <c:pt idx="1738">
                  <c:v>1.0048900000000001</c:v>
                </c:pt>
                <c:pt idx="1739">
                  <c:v>1.0160499999999999</c:v>
                </c:pt>
                <c:pt idx="1740">
                  <c:v>1.0019100000000001</c:v>
                </c:pt>
                <c:pt idx="1741">
                  <c:v>1.01132</c:v>
                </c:pt>
                <c:pt idx="1742">
                  <c:v>1.02013</c:v>
                </c:pt>
                <c:pt idx="1743">
                  <c:v>1.00417</c:v>
                </c:pt>
                <c:pt idx="1744">
                  <c:v>1.02603</c:v>
                </c:pt>
                <c:pt idx="1745">
                  <c:v>1.01153</c:v>
                </c:pt>
                <c:pt idx="1746">
                  <c:v>1.0072300000000001</c:v>
                </c:pt>
                <c:pt idx="1747">
                  <c:v>1.0140800000000001</c:v>
                </c:pt>
                <c:pt idx="1748">
                  <c:v>1.00834</c:v>
                </c:pt>
                <c:pt idx="1749">
                  <c:v>1.0051699999999999</c:v>
                </c:pt>
                <c:pt idx="1750">
                  <c:v>1.00492</c:v>
                </c:pt>
                <c:pt idx="1751">
                  <c:v>1.00668</c:v>
                </c:pt>
                <c:pt idx="1752">
                  <c:v>1.0024599999999999</c:v>
                </c:pt>
                <c:pt idx="1753">
                  <c:v>1.0212000000000001</c:v>
                </c:pt>
                <c:pt idx="1754">
                  <c:v>1.0198700000000001</c:v>
                </c:pt>
                <c:pt idx="1755">
                  <c:v>0.99075199999999997</c:v>
                </c:pt>
                <c:pt idx="1756">
                  <c:v>1.0046600000000001</c:v>
                </c:pt>
                <c:pt idx="1757">
                  <c:v>1.0089300000000001</c:v>
                </c:pt>
                <c:pt idx="1758">
                  <c:v>1.0174399999999999</c:v>
                </c:pt>
                <c:pt idx="1759">
                  <c:v>1.0164500000000001</c:v>
                </c:pt>
                <c:pt idx="1760">
                  <c:v>1.0045500000000001</c:v>
                </c:pt>
                <c:pt idx="1761">
                  <c:v>0.99663900000000005</c:v>
                </c:pt>
                <c:pt idx="1762">
                  <c:v>1.00115</c:v>
                </c:pt>
                <c:pt idx="1763">
                  <c:v>1.0095700000000001</c:v>
                </c:pt>
                <c:pt idx="1764">
                  <c:v>1.00621</c:v>
                </c:pt>
                <c:pt idx="1765">
                  <c:v>1.00661</c:v>
                </c:pt>
                <c:pt idx="1766">
                  <c:v>1.00743</c:v>
                </c:pt>
                <c:pt idx="1767">
                  <c:v>1.01176</c:v>
                </c:pt>
                <c:pt idx="1768">
                  <c:v>1.00024</c:v>
                </c:pt>
                <c:pt idx="1769">
                  <c:v>0.99662700000000004</c:v>
                </c:pt>
                <c:pt idx="1770">
                  <c:v>1.0107999999999999</c:v>
                </c:pt>
                <c:pt idx="1771">
                  <c:v>1.0077400000000001</c:v>
                </c:pt>
                <c:pt idx="1772">
                  <c:v>1.0037499999999999</c:v>
                </c:pt>
                <c:pt idx="1773">
                  <c:v>1.0025999999999999</c:v>
                </c:pt>
                <c:pt idx="1774">
                  <c:v>1.0100100000000001</c:v>
                </c:pt>
                <c:pt idx="1775">
                  <c:v>1.0080199999999999</c:v>
                </c:pt>
                <c:pt idx="1776">
                  <c:v>1.0083</c:v>
                </c:pt>
                <c:pt idx="1777">
                  <c:v>1.00312</c:v>
                </c:pt>
                <c:pt idx="1778">
                  <c:v>1.01078</c:v>
                </c:pt>
                <c:pt idx="1779">
                  <c:v>1.01078</c:v>
                </c:pt>
                <c:pt idx="1780">
                  <c:v>1.0037499999999999</c:v>
                </c:pt>
                <c:pt idx="1781">
                  <c:v>1.0039</c:v>
                </c:pt>
                <c:pt idx="1782">
                  <c:v>0.99410500000000002</c:v>
                </c:pt>
                <c:pt idx="1783">
                  <c:v>1.0177</c:v>
                </c:pt>
                <c:pt idx="1784">
                  <c:v>1.0039100000000001</c:v>
                </c:pt>
                <c:pt idx="1785">
                  <c:v>0.99939599999999995</c:v>
                </c:pt>
                <c:pt idx="1786">
                  <c:v>1.0039</c:v>
                </c:pt>
                <c:pt idx="1787">
                  <c:v>1.00177</c:v>
                </c:pt>
                <c:pt idx="1788">
                  <c:v>1.0161800000000001</c:v>
                </c:pt>
                <c:pt idx="1789">
                  <c:v>0.99829299999999999</c:v>
                </c:pt>
                <c:pt idx="1790">
                  <c:v>0.99987999999999999</c:v>
                </c:pt>
                <c:pt idx="1791">
                  <c:v>0.99237799999999998</c:v>
                </c:pt>
                <c:pt idx="1792">
                  <c:v>0.99157200000000001</c:v>
                </c:pt>
                <c:pt idx="1793">
                  <c:v>0.997027</c:v>
                </c:pt>
                <c:pt idx="1794">
                  <c:v>0.99486600000000003</c:v>
                </c:pt>
                <c:pt idx="1795">
                  <c:v>1.0064599999999999</c:v>
                </c:pt>
                <c:pt idx="1796">
                  <c:v>0.99196300000000004</c:v>
                </c:pt>
                <c:pt idx="1797">
                  <c:v>0.99748999999999999</c:v>
                </c:pt>
                <c:pt idx="1798">
                  <c:v>1.00105</c:v>
                </c:pt>
                <c:pt idx="1799">
                  <c:v>1.0024299999999999</c:v>
                </c:pt>
                <c:pt idx="1800">
                  <c:v>1.0010699999999999</c:v>
                </c:pt>
                <c:pt idx="1801">
                  <c:v>1.00526</c:v>
                </c:pt>
                <c:pt idx="1802">
                  <c:v>0.97783500000000001</c:v>
                </c:pt>
                <c:pt idx="1803">
                  <c:v>1.0003899999999999</c:v>
                </c:pt>
                <c:pt idx="1804">
                  <c:v>0.992981</c:v>
                </c:pt>
                <c:pt idx="1805">
                  <c:v>0.997139</c:v>
                </c:pt>
                <c:pt idx="1806">
                  <c:v>1.0003599999999999</c:v>
                </c:pt>
                <c:pt idx="1807">
                  <c:v>0.99275199999999997</c:v>
                </c:pt>
                <c:pt idx="1808">
                  <c:v>1.00082</c:v>
                </c:pt>
                <c:pt idx="1809">
                  <c:v>0.99192100000000005</c:v>
                </c:pt>
                <c:pt idx="1810">
                  <c:v>0.99544500000000002</c:v>
                </c:pt>
                <c:pt idx="1811">
                  <c:v>0.982128</c:v>
                </c:pt>
                <c:pt idx="1812">
                  <c:v>1.0036799999999999</c:v>
                </c:pt>
                <c:pt idx="1813">
                  <c:v>0.995834</c:v>
                </c:pt>
                <c:pt idx="1814">
                  <c:v>0.99774799999999997</c:v>
                </c:pt>
                <c:pt idx="1815">
                  <c:v>0.99305600000000005</c:v>
                </c:pt>
                <c:pt idx="1816">
                  <c:v>0.98997999999999997</c:v>
                </c:pt>
                <c:pt idx="1817">
                  <c:v>1.00268</c:v>
                </c:pt>
                <c:pt idx="1818">
                  <c:v>0.996058</c:v>
                </c:pt>
                <c:pt idx="1819">
                  <c:v>0.99106899999999998</c:v>
                </c:pt>
                <c:pt idx="1820">
                  <c:v>1.0024200000000001</c:v>
                </c:pt>
                <c:pt idx="1821">
                  <c:v>0.99387400000000004</c:v>
                </c:pt>
                <c:pt idx="1822">
                  <c:v>0.99494800000000005</c:v>
                </c:pt>
                <c:pt idx="1823">
                  <c:v>0.99656699999999998</c:v>
                </c:pt>
                <c:pt idx="1824">
                  <c:v>1.0036499999999999</c:v>
                </c:pt>
                <c:pt idx="1825">
                  <c:v>0.99632100000000001</c:v>
                </c:pt>
                <c:pt idx="1826">
                  <c:v>0.99987099999999995</c:v>
                </c:pt>
                <c:pt idx="1827">
                  <c:v>0.98713300000000004</c:v>
                </c:pt>
                <c:pt idx="1828">
                  <c:v>1.0063200000000001</c:v>
                </c:pt>
                <c:pt idx="1829">
                  <c:v>0.99204999999999999</c:v>
                </c:pt>
                <c:pt idx="1830">
                  <c:v>0.99856800000000001</c:v>
                </c:pt>
                <c:pt idx="1831">
                  <c:v>1.0060500000000001</c:v>
                </c:pt>
                <c:pt idx="1832">
                  <c:v>0.99305699999999997</c:v>
                </c:pt>
                <c:pt idx="1833">
                  <c:v>0.99102500000000004</c:v>
                </c:pt>
                <c:pt idx="1834">
                  <c:v>0.995923</c:v>
                </c:pt>
                <c:pt idx="1835">
                  <c:v>1.00485</c:v>
                </c:pt>
                <c:pt idx="1836">
                  <c:v>0.99553700000000001</c:v>
                </c:pt>
                <c:pt idx="1837">
                  <c:v>1.0016499999999999</c:v>
                </c:pt>
                <c:pt idx="1838">
                  <c:v>0.99827699999999997</c:v>
                </c:pt>
                <c:pt idx="1839">
                  <c:v>0.99425799999999998</c:v>
                </c:pt>
                <c:pt idx="1840">
                  <c:v>0.99539299999999997</c:v>
                </c:pt>
                <c:pt idx="1841">
                  <c:v>0.98951999999999996</c:v>
                </c:pt>
                <c:pt idx="1842">
                  <c:v>0.99575000000000002</c:v>
                </c:pt>
                <c:pt idx="1843">
                  <c:v>0.99168299999999998</c:v>
                </c:pt>
                <c:pt idx="1844">
                  <c:v>0.98094400000000004</c:v>
                </c:pt>
                <c:pt idx="1845">
                  <c:v>0.99258500000000005</c:v>
                </c:pt>
                <c:pt idx="1846">
                  <c:v>0.99961999999999995</c:v>
                </c:pt>
                <c:pt idx="1847">
                  <c:v>0.99984300000000004</c:v>
                </c:pt>
                <c:pt idx="1848">
                  <c:v>0.99511700000000003</c:v>
                </c:pt>
                <c:pt idx="1849">
                  <c:v>0.99643099999999996</c:v>
                </c:pt>
                <c:pt idx="1850">
                  <c:v>1.0062800000000001</c:v>
                </c:pt>
                <c:pt idx="1851">
                  <c:v>0.998027</c:v>
                </c:pt>
                <c:pt idx="1852">
                  <c:v>0.99243499999999996</c:v>
                </c:pt>
                <c:pt idx="1853">
                  <c:v>1.0070600000000001</c:v>
                </c:pt>
                <c:pt idx="1854">
                  <c:v>0.99475599999999997</c:v>
                </c:pt>
                <c:pt idx="1855">
                  <c:v>0.99669799999999997</c:v>
                </c:pt>
                <c:pt idx="1856">
                  <c:v>0.99926800000000005</c:v>
                </c:pt>
                <c:pt idx="1857">
                  <c:v>0.99245399999999995</c:v>
                </c:pt>
                <c:pt idx="1858">
                  <c:v>0.99580500000000005</c:v>
                </c:pt>
                <c:pt idx="1859">
                  <c:v>0.99627299999999996</c:v>
                </c:pt>
                <c:pt idx="1860">
                  <c:v>1.0065299999999999</c:v>
                </c:pt>
                <c:pt idx="1861">
                  <c:v>0.99628799999999995</c:v>
                </c:pt>
                <c:pt idx="1862">
                  <c:v>1.0033799999999999</c:v>
                </c:pt>
                <c:pt idx="1863">
                  <c:v>0.99553499999999995</c:v>
                </c:pt>
                <c:pt idx="1864">
                  <c:v>1.0000100000000001</c:v>
                </c:pt>
                <c:pt idx="1865">
                  <c:v>0.99211199999999999</c:v>
                </c:pt>
                <c:pt idx="1866">
                  <c:v>0.99978</c:v>
                </c:pt>
                <c:pt idx="1867">
                  <c:v>0.99946699999999999</c:v>
                </c:pt>
                <c:pt idx="1868">
                  <c:v>0.99300500000000003</c:v>
                </c:pt>
                <c:pt idx="1869">
                  <c:v>0.98962099999999997</c:v>
                </c:pt>
                <c:pt idx="1870">
                  <c:v>1.0021100000000001</c:v>
                </c:pt>
                <c:pt idx="1871">
                  <c:v>0.996363</c:v>
                </c:pt>
                <c:pt idx="1872">
                  <c:v>1.00962</c:v>
                </c:pt>
                <c:pt idx="1873">
                  <c:v>0.99854100000000001</c:v>
                </c:pt>
                <c:pt idx="1874">
                  <c:v>0.999004</c:v>
                </c:pt>
                <c:pt idx="1875">
                  <c:v>1.0003</c:v>
                </c:pt>
                <c:pt idx="1876">
                  <c:v>0.99998600000000004</c:v>
                </c:pt>
                <c:pt idx="1877">
                  <c:v>1.0082599999999999</c:v>
                </c:pt>
                <c:pt idx="1878">
                  <c:v>0.99994000000000005</c:v>
                </c:pt>
                <c:pt idx="1879">
                  <c:v>1.01004</c:v>
                </c:pt>
                <c:pt idx="1880">
                  <c:v>1.0010600000000001</c:v>
                </c:pt>
                <c:pt idx="1881">
                  <c:v>1.00963</c:v>
                </c:pt>
                <c:pt idx="1882">
                  <c:v>0.984622</c:v>
                </c:pt>
                <c:pt idx="1883">
                  <c:v>1.00003</c:v>
                </c:pt>
                <c:pt idx="1884">
                  <c:v>0.99216300000000002</c:v>
                </c:pt>
                <c:pt idx="1885">
                  <c:v>0.99352200000000002</c:v>
                </c:pt>
                <c:pt idx="1886">
                  <c:v>1.00125</c:v>
                </c:pt>
                <c:pt idx="1887">
                  <c:v>0.99403399999999997</c:v>
                </c:pt>
                <c:pt idx="1888">
                  <c:v>1.00265</c:v>
                </c:pt>
                <c:pt idx="1889">
                  <c:v>0.99710299999999996</c:v>
                </c:pt>
                <c:pt idx="1890">
                  <c:v>1.01494</c:v>
                </c:pt>
                <c:pt idx="1891">
                  <c:v>1.00844</c:v>
                </c:pt>
                <c:pt idx="1892">
                  <c:v>0.99229500000000004</c:v>
                </c:pt>
                <c:pt idx="1893">
                  <c:v>0.99738300000000002</c:v>
                </c:pt>
                <c:pt idx="1894">
                  <c:v>0.99491300000000005</c:v>
                </c:pt>
                <c:pt idx="1895">
                  <c:v>1.0031600000000001</c:v>
                </c:pt>
                <c:pt idx="1896">
                  <c:v>0.99984300000000004</c:v>
                </c:pt>
                <c:pt idx="1897">
                  <c:v>1.00386</c:v>
                </c:pt>
                <c:pt idx="1898">
                  <c:v>0.99409999999999998</c:v>
                </c:pt>
                <c:pt idx="1899">
                  <c:v>0.996807</c:v>
                </c:pt>
                <c:pt idx="1900">
                  <c:v>1.0125999999999999</c:v>
                </c:pt>
                <c:pt idx="1901">
                  <c:v>1.0037100000000001</c:v>
                </c:pt>
                <c:pt idx="1902">
                  <c:v>1.0019400000000001</c:v>
                </c:pt>
                <c:pt idx="1903">
                  <c:v>1.0187200000000001</c:v>
                </c:pt>
                <c:pt idx="1904">
                  <c:v>0.99917</c:v>
                </c:pt>
                <c:pt idx="1905">
                  <c:v>1.00027</c:v>
                </c:pt>
                <c:pt idx="1906">
                  <c:v>0.99458899999999995</c:v>
                </c:pt>
                <c:pt idx="1907">
                  <c:v>1.0078100000000001</c:v>
                </c:pt>
                <c:pt idx="1908">
                  <c:v>0.99558100000000005</c:v>
                </c:pt>
                <c:pt idx="1909">
                  <c:v>0.99835399999999996</c:v>
                </c:pt>
                <c:pt idx="1910">
                  <c:v>1.00542</c:v>
                </c:pt>
                <c:pt idx="1911">
                  <c:v>1.0051699999999999</c:v>
                </c:pt>
                <c:pt idx="1912">
                  <c:v>1.0007200000000001</c:v>
                </c:pt>
                <c:pt idx="1913">
                  <c:v>1.0111600000000001</c:v>
                </c:pt>
                <c:pt idx="1914">
                  <c:v>1.00379</c:v>
                </c:pt>
                <c:pt idx="1915">
                  <c:v>1.0061500000000001</c:v>
                </c:pt>
                <c:pt idx="1916">
                  <c:v>0.99658199999999997</c:v>
                </c:pt>
                <c:pt idx="1917">
                  <c:v>1.0160400000000001</c:v>
                </c:pt>
                <c:pt idx="1918">
                  <c:v>1.0085500000000001</c:v>
                </c:pt>
                <c:pt idx="1919">
                  <c:v>1.00254</c:v>
                </c:pt>
                <c:pt idx="1920">
                  <c:v>0.99200500000000003</c:v>
                </c:pt>
                <c:pt idx="1921">
                  <c:v>1.0115799999999999</c:v>
                </c:pt>
                <c:pt idx="1922">
                  <c:v>0.99972499999999997</c:v>
                </c:pt>
                <c:pt idx="1923">
                  <c:v>1.00742</c:v>
                </c:pt>
                <c:pt idx="1924">
                  <c:v>1.00644</c:v>
                </c:pt>
                <c:pt idx="1925">
                  <c:v>1.0017799999999999</c:v>
                </c:pt>
                <c:pt idx="1926">
                  <c:v>1.0087299999999999</c:v>
                </c:pt>
                <c:pt idx="1927">
                  <c:v>1.0043800000000001</c:v>
                </c:pt>
                <c:pt idx="1928">
                  <c:v>1.0006600000000001</c:v>
                </c:pt>
                <c:pt idx="1929">
                  <c:v>1.008</c:v>
                </c:pt>
                <c:pt idx="1930">
                  <c:v>1.0051699999999999</c:v>
                </c:pt>
                <c:pt idx="1931">
                  <c:v>1.0060500000000001</c:v>
                </c:pt>
                <c:pt idx="1932">
                  <c:v>1.00501</c:v>
                </c:pt>
                <c:pt idx="1933">
                  <c:v>1.0143800000000001</c:v>
                </c:pt>
                <c:pt idx="1934">
                  <c:v>0.99914099999999995</c:v>
                </c:pt>
                <c:pt idx="1935">
                  <c:v>1.0031099999999999</c:v>
                </c:pt>
                <c:pt idx="1936">
                  <c:v>1.00728</c:v>
                </c:pt>
                <c:pt idx="1937">
                  <c:v>0.99933099999999997</c:v>
                </c:pt>
                <c:pt idx="1938">
                  <c:v>1.0083899999999999</c:v>
                </c:pt>
                <c:pt idx="1939">
                  <c:v>1.0198700000000001</c:v>
                </c:pt>
                <c:pt idx="1940">
                  <c:v>1.0089900000000001</c:v>
                </c:pt>
                <c:pt idx="1941">
                  <c:v>1.00139</c:v>
                </c:pt>
                <c:pt idx="1942">
                  <c:v>1.0144599999999999</c:v>
                </c:pt>
                <c:pt idx="1943">
                  <c:v>1.0022500000000001</c:v>
                </c:pt>
                <c:pt idx="1944">
                  <c:v>1.01172</c:v>
                </c:pt>
                <c:pt idx="1945">
                  <c:v>1.0098</c:v>
                </c:pt>
                <c:pt idx="1946">
                  <c:v>0.99674799999999997</c:v>
                </c:pt>
                <c:pt idx="1947">
                  <c:v>1.01356</c:v>
                </c:pt>
                <c:pt idx="1948">
                  <c:v>1.0077199999999999</c:v>
                </c:pt>
                <c:pt idx="1949">
                  <c:v>1.0224200000000001</c:v>
                </c:pt>
                <c:pt idx="1950">
                  <c:v>1.00444</c:v>
                </c:pt>
                <c:pt idx="1951">
                  <c:v>1.01352</c:v>
                </c:pt>
                <c:pt idx="1952">
                  <c:v>0.99780000000000002</c:v>
                </c:pt>
                <c:pt idx="1953">
                  <c:v>1.00641</c:v>
                </c:pt>
                <c:pt idx="1954">
                  <c:v>1.01878</c:v>
                </c:pt>
                <c:pt idx="1955">
                  <c:v>1.01111</c:v>
                </c:pt>
                <c:pt idx="1956">
                  <c:v>1.0085</c:v>
                </c:pt>
                <c:pt idx="1957">
                  <c:v>1.00973</c:v>
                </c:pt>
                <c:pt idx="1958">
                  <c:v>1.0179100000000001</c:v>
                </c:pt>
                <c:pt idx="1959">
                  <c:v>1.00936</c:v>
                </c:pt>
                <c:pt idx="1960">
                  <c:v>1.0143</c:v>
                </c:pt>
                <c:pt idx="1961">
                  <c:v>1.0078499999999999</c:v>
                </c:pt>
                <c:pt idx="1962">
                  <c:v>1.0033300000000001</c:v>
                </c:pt>
                <c:pt idx="1963">
                  <c:v>1.01129</c:v>
                </c:pt>
                <c:pt idx="1964">
                  <c:v>1.0108200000000001</c:v>
                </c:pt>
                <c:pt idx="1965">
                  <c:v>1.0005299999999999</c:v>
                </c:pt>
                <c:pt idx="1966">
                  <c:v>1.00284</c:v>
                </c:pt>
                <c:pt idx="1967">
                  <c:v>0.984989</c:v>
                </c:pt>
                <c:pt idx="1968">
                  <c:v>1.0050699999999999</c:v>
                </c:pt>
                <c:pt idx="1969">
                  <c:v>1.00868</c:v>
                </c:pt>
                <c:pt idx="1970">
                  <c:v>1.00325</c:v>
                </c:pt>
                <c:pt idx="1971">
                  <c:v>1.00559</c:v>
                </c:pt>
                <c:pt idx="1972">
                  <c:v>1.0074399999999999</c:v>
                </c:pt>
                <c:pt idx="1973">
                  <c:v>1.00061</c:v>
                </c:pt>
                <c:pt idx="1974">
                  <c:v>0.99835600000000002</c:v>
                </c:pt>
                <c:pt idx="1975">
                  <c:v>1.01271</c:v>
                </c:pt>
                <c:pt idx="1976">
                  <c:v>0.99603200000000003</c:v>
                </c:pt>
                <c:pt idx="1977">
                  <c:v>1.0041100000000001</c:v>
                </c:pt>
                <c:pt idx="1978">
                  <c:v>0.998336</c:v>
                </c:pt>
                <c:pt idx="1979">
                  <c:v>0.998753</c:v>
                </c:pt>
                <c:pt idx="1980">
                  <c:v>1.00177</c:v>
                </c:pt>
                <c:pt idx="1981">
                  <c:v>1.0026299999999999</c:v>
                </c:pt>
                <c:pt idx="1982">
                  <c:v>0.99416199999999999</c:v>
                </c:pt>
                <c:pt idx="1983">
                  <c:v>1.0064500000000001</c:v>
                </c:pt>
                <c:pt idx="1984">
                  <c:v>1.0043899999999999</c:v>
                </c:pt>
                <c:pt idx="1985">
                  <c:v>1.0169999999999999</c:v>
                </c:pt>
                <c:pt idx="1986">
                  <c:v>1.0003599999999999</c:v>
                </c:pt>
                <c:pt idx="1987">
                  <c:v>1.00685</c:v>
                </c:pt>
                <c:pt idx="1988">
                  <c:v>1.0089999999999999</c:v>
                </c:pt>
                <c:pt idx="1989">
                  <c:v>0.99600999999999995</c:v>
                </c:pt>
                <c:pt idx="1990">
                  <c:v>1.0064</c:v>
                </c:pt>
                <c:pt idx="1991">
                  <c:v>1.01505</c:v>
                </c:pt>
                <c:pt idx="1992">
                  <c:v>1.0057199999999999</c:v>
                </c:pt>
                <c:pt idx="1993">
                  <c:v>1.0035700000000001</c:v>
                </c:pt>
                <c:pt idx="1994">
                  <c:v>1.00179</c:v>
                </c:pt>
                <c:pt idx="1995">
                  <c:v>1.0130999999999999</c:v>
                </c:pt>
                <c:pt idx="1996">
                  <c:v>1.0084599999999999</c:v>
                </c:pt>
                <c:pt idx="1997">
                  <c:v>1.0058</c:v>
                </c:pt>
                <c:pt idx="1998">
                  <c:v>1.0015499999999999</c:v>
                </c:pt>
                <c:pt idx="1999">
                  <c:v>0.99686300000000005</c:v>
                </c:pt>
                <c:pt idx="2000">
                  <c:v>1.0133399999999999</c:v>
                </c:pt>
                <c:pt idx="2001">
                  <c:v>1.00421</c:v>
                </c:pt>
                <c:pt idx="2002">
                  <c:v>1.00179</c:v>
                </c:pt>
                <c:pt idx="2003">
                  <c:v>0.99217200000000005</c:v>
                </c:pt>
                <c:pt idx="2004">
                  <c:v>1.0092099999999999</c:v>
                </c:pt>
                <c:pt idx="2005">
                  <c:v>1.0029999999999999</c:v>
                </c:pt>
                <c:pt idx="2006">
                  <c:v>1.0120100000000001</c:v>
                </c:pt>
                <c:pt idx="2007">
                  <c:v>1.00745</c:v>
                </c:pt>
                <c:pt idx="2008">
                  <c:v>1.00051</c:v>
                </c:pt>
                <c:pt idx="2009">
                  <c:v>1.0079899999999999</c:v>
                </c:pt>
                <c:pt idx="2010">
                  <c:v>1.0035700000000001</c:v>
                </c:pt>
                <c:pt idx="2011">
                  <c:v>0.99309499999999995</c:v>
                </c:pt>
                <c:pt idx="2012">
                  <c:v>1.0109600000000001</c:v>
                </c:pt>
                <c:pt idx="2013">
                  <c:v>0.99643999999999999</c:v>
                </c:pt>
                <c:pt idx="2014">
                  <c:v>0.99563299999999999</c:v>
                </c:pt>
                <c:pt idx="2015">
                  <c:v>1.0043800000000001</c:v>
                </c:pt>
                <c:pt idx="2016">
                  <c:v>1.0024200000000001</c:v>
                </c:pt>
                <c:pt idx="2017">
                  <c:v>0.99922800000000001</c:v>
                </c:pt>
                <c:pt idx="2018">
                  <c:v>1.0059899999999999</c:v>
                </c:pt>
                <c:pt idx="2019">
                  <c:v>0.99789700000000003</c:v>
                </c:pt>
                <c:pt idx="2020">
                  <c:v>0.99447600000000003</c:v>
                </c:pt>
                <c:pt idx="2021">
                  <c:v>1.0000800000000001</c:v>
                </c:pt>
                <c:pt idx="2022">
                  <c:v>0.99543400000000004</c:v>
                </c:pt>
                <c:pt idx="2023">
                  <c:v>1.00254</c:v>
                </c:pt>
                <c:pt idx="2024">
                  <c:v>1.00204</c:v>
                </c:pt>
                <c:pt idx="2025">
                  <c:v>1.0079400000000001</c:v>
                </c:pt>
                <c:pt idx="2026">
                  <c:v>0.989259</c:v>
                </c:pt>
                <c:pt idx="2027">
                  <c:v>1.00247</c:v>
                </c:pt>
                <c:pt idx="2028">
                  <c:v>0.99605500000000002</c:v>
                </c:pt>
                <c:pt idx="2029">
                  <c:v>0.99258500000000005</c:v>
                </c:pt>
                <c:pt idx="2030">
                  <c:v>0.98918600000000001</c:v>
                </c:pt>
                <c:pt idx="2031">
                  <c:v>0.99811899999999998</c:v>
                </c:pt>
                <c:pt idx="2032">
                  <c:v>0.99770400000000004</c:v>
                </c:pt>
                <c:pt idx="2033">
                  <c:v>0.98489499999999996</c:v>
                </c:pt>
                <c:pt idx="2034">
                  <c:v>0.99688500000000002</c:v>
                </c:pt>
                <c:pt idx="2035">
                  <c:v>0.99033700000000002</c:v>
                </c:pt>
                <c:pt idx="2036">
                  <c:v>0.99729299999999999</c:v>
                </c:pt>
                <c:pt idx="2037">
                  <c:v>0.98528199999999999</c:v>
                </c:pt>
                <c:pt idx="2038">
                  <c:v>0.99993200000000004</c:v>
                </c:pt>
                <c:pt idx="2039">
                  <c:v>0.99650899999999998</c:v>
                </c:pt>
                <c:pt idx="2040">
                  <c:v>0.99905999999999995</c:v>
                </c:pt>
                <c:pt idx="2041">
                  <c:v>0.99099000000000004</c:v>
                </c:pt>
                <c:pt idx="2042">
                  <c:v>0.99808399999999997</c:v>
                </c:pt>
                <c:pt idx="2043">
                  <c:v>0.99735300000000005</c:v>
                </c:pt>
                <c:pt idx="2044">
                  <c:v>0.99429000000000001</c:v>
                </c:pt>
                <c:pt idx="2045">
                  <c:v>0.99670800000000004</c:v>
                </c:pt>
                <c:pt idx="2046">
                  <c:v>1.0054000000000001</c:v>
                </c:pt>
                <c:pt idx="2047">
                  <c:v>0.99465700000000001</c:v>
                </c:pt>
                <c:pt idx="2048">
                  <c:v>1.00241</c:v>
                </c:pt>
                <c:pt idx="2049">
                  <c:v>0.99742200000000003</c:v>
                </c:pt>
                <c:pt idx="2050">
                  <c:v>1.00003</c:v>
                </c:pt>
                <c:pt idx="2051">
                  <c:v>0.98763999999999996</c:v>
                </c:pt>
                <c:pt idx="2052">
                  <c:v>0.99819599999999997</c:v>
                </c:pt>
                <c:pt idx="2053">
                  <c:v>0.99407000000000001</c:v>
                </c:pt>
                <c:pt idx="2054">
                  <c:v>1.00552</c:v>
                </c:pt>
                <c:pt idx="2055">
                  <c:v>1.0045999999999999</c:v>
                </c:pt>
                <c:pt idx="2056">
                  <c:v>0.99557499999999999</c:v>
                </c:pt>
                <c:pt idx="2057">
                  <c:v>0.99500699999999997</c:v>
                </c:pt>
                <c:pt idx="2058">
                  <c:v>1.0001199999999999</c:v>
                </c:pt>
                <c:pt idx="2059">
                  <c:v>0.99647399999999997</c:v>
                </c:pt>
                <c:pt idx="2060">
                  <c:v>0.996224</c:v>
                </c:pt>
                <c:pt idx="2061">
                  <c:v>1.0058</c:v>
                </c:pt>
                <c:pt idx="2062">
                  <c:v>1.00318</c:v>
                </c:pt>
                <c:pt idx="2063">
                  <c:v>0.98511700000000002</c:v>
                </c:pt>
                <c:pt idx="2064">
                  <c:v>0.99890699999999999</c:v>
                </c:pt>
                <c:pt idx="2065">
                  <c:v>1.00048</c:v>
                </c:pt>
                <c:pt idx="2066">
                  <c:v>0.99509000000000003</c:v>
                </c:pt>
                <c:pt idx="2067">
                  <c:v>0.99062399999999995</c:v>
                </c:pt>
                <c:pt idx="2068">
                  <c:v>1.0007999999999999</c:v>
                </c:pt>
                <c:pt idx="2069">
                  <c:v>0.994143</c:v>
                </c:pt>
                <c:pt idx="2070">
                  <c:v>0.99978800000000001</c:v>
                </c:pt>
                <c:pt idx="2071">
                  <c:v>1.0012799999999999</c:v>
                </c:pt>
                <c:pt idx="2072">
                  <c:v>0.99604300000000001</c:v>
                </c:pt>
                <c:pt idx="2073">
                  <c:v>0.99082999999999999</c:v>
                </c:pt>
                <c:pt idx="2074">
                  <c:v>0.99975599999999998</c:v>
                </c:pt>
                <c:pt idx="2075">
                  <c:v>1.0043</c:v>
                </c:pt>
                <c:pt idx="2076">
                  <c:v>0.99590400000000001</c:v>
                </c:pt>
                <c:pt idx="2077">
                  <c:v>1.0009999999999999</c:v>
                </c:pt>
                <c:pt idx="2078">
                  <c:v>0.99845200000000001</c:v>
                </c:pt>
                <c:pt idx="2079">
                  <c:v>0.998942</c:v>
                </c:pt>
                <c:pt idx="2080">
                  <c:v>1.0126999999999999</c:v>
                </c:pt>
                <c:pt idx="2081">
                  <c:v>0.99947399999999997</c:v>
                </c:pt>
                <c:pt idx="2082">
                  <c:v>1.0005599999999999</c:v>
                </c:pt>
                <c:pt idx="2083">
                  <c:v>0.99187000000000003</c:v>
                </c:pt>
                <c:pt idx="2084">
                  <c:v>1.0086599999999999</c:v>
                </c:pt>
                <c:pt idx="2085">
                  <c:v>0.99672899999999998</c:v>
                </c:pt>
                <c:pt idx="2086">
                  <c:v>1.0038899999999999</c:v>
                </c:pt>
                <c:pt idx="2087">
                  <c:v>1.0051000000000001</c:v>
                </c:pt>
                <c:pt idx="2088">
                  <c:v>1.00264</c:v>
                </c:pt>
                <c:pt idx="2089">
                  <c:v>1.00237</c:v>
                </c:pt>
                <c:pt idx="2090">
                  <c:v>1.0006699999999999</c:v>
                </c:pt>
                <c:pt idx="2091">
                  <c:v>1.0042500000000001</c:v>
                </c:pt>
                <c:pt idx="2092">
                  <c:v>1.00238</c:v>
                </c:pt>
                <c:pt idx="2093">
                  <c:v>1.00421</c:v>
                </c:pt>
                <c:pt idx="2094">
                  <c:v>1.00054</c:v>
                </c:pt>
                <c:pt idx="2095">
                  <c:v>0.99985599999999997</c:v>
                </c:pt>
                <c:pt idx="2096">
                  <c:v>1.0150300000000001</c:v>
                </c:pt>
                <c:pt idx="2097">
                  <c:v>1.01146</c:v>
                </c:pt>
                <c:pt idx="2098">
                  <c:v>1.00529</c:v>
                </c:pt>
                <c:pt idx="2099">
                  <c:v>1.0065299999999999</c:v>
                </c:pt>
                <c:pt idx="2100">
                  <c:v>1.00258</c:v>
                </c:pt>
                <c:pt idx="2101">
                  <c:v>1.00922</c:v>
                </c:pt>
                <c:pt idx="2102">
                  <c:v>1.0051699999999999</c:v>
                </c:pt>
                <c:pt idx="2103">
                  <c:v>1.0045599999999999</c:v>
                </c:pt>
                <c:pt idx="2104">
                  <c:v>1.00891</c:v>
                </c:pt>
                <c:pt idx="2105">
                  <c:v>1.00989</c:v>
                </c:pt>
                <c:pt idx="2106">
                  <c:v>1.0090300000000001</c:v>
                </c:pt>
                <c:pt idx="2107">
                  <c:v>0.99748800000000004</c:v>
                </c:pt>
                <c:pt idx="2108">
                  <c:v>1.0027299999999999</c:v>
                </c:pt>
                <c:pt idx="2109">
                  <c:v>1.0070699999999999</c:v>
                </c:pt>
                <c:pt idx="2110">
                  <c:v>1.0045599999999999</c:v>
                </c:pt>
                <c:pt idx="2111">
                  <c:v>1.00406</c:v>
                </c:pt>
                <c:pt idx="2112">
                  <c:v>1.00596</c:v>
                </c:pt>
                <c:pt idx="2113">
                  <c:v>1.0113700000000001</c:v>
                </c:pt>
                <c:pt idx="2114">
                  <c:v>0.99914499999999995</c:v>
                </c:pt>
                <c:pt idx="2115">
                  <c:v>1.0109699999999999</c:v>
                </c:pt>
                <c:pt idx="2116">
                  <c:v>1.0062</c:v>
                </c:pt>
                <c:pt idx="2117">
                  <c:v>1.0019899999999999</c:v>
                </c:pt>
                <c:pt idx="2118">
                  <c:v>0.99810200000000004</c:v>
                </c:pt>
                <c:pt idx="2119">
                  <c:v>1.00543</c:v>
                </c:pt>
                <c:pt idx="2120">
                  <c:v>1.00071</c:v>
                </c:pt>
                <c:pt idx="2121">
                  <c:v>1.00373</c:v>
                </c:pt>
                <c:pt idx="2122">
                  <c:v>1.00305</c:v>
                </c:pt>
                <c:pt idx="2123">
                  <c:v>1.0114700000000001</c:v>
                </c:pt>
                <c:pt idx="2124">
                  <c:v>1.0007699999999999</c:v>
                </c:pt>
                <c:pt idx="2125">
                  <c:v>1.01728</c:v>
                </c:pt>
                <c:pt idx="2126">
                  <c:v>1.0056799999999999</c:v>
                </c:pt>
                <c:pt idx="2127">
                  <c:v>1.00797</c:v>
                </c:pt>
                <c:pt idx="2128">
                  <c:v>1.01058</c:v>
                </c:pt>
                <c:pt idx="2129">
                  <c:v>1.0088600000000001</c:v>
                </c:pt>
                <c:pt idx="2130">
                  <c:v>1.0126999999999999</c:v>
                </c:pt>
                <c:pt idx="2131">
                  <c:v>1.00301</c:v>
                </c:pt>
                <c:pt idx="2132">
                  <c:v>1.0038499999999999</c:v>
                </c:pt>
                <c:pt idx="2133">
                  <c:v>1.0083299999999999</c:v>
                </c:pt>
                <c:pt idx="2134">
                  <c:v>1.00722</c:v>
                </c:pt>
                <c:pt idx="2135">
                  <c:v>0.99838700000000002</c:v>
                </c:pt>
                <c:pt idx="2136">
                  <c:v>1.00702</c:v>
                </c:pt>
                <c:pt idx="2137">
                  <c:v>1.0093799999999999</c:v>
                </c:pt>
                <c:pt idx="2138">
                  <c:v>1.0008900000000001</c:v>
                </c:pt>
                <c:pt idx="2139">
                  <c:v>1.0035099999999999</c:v>
                </c:pt>
                <c:pt idx="2140">
                  <c:v>1.02536</c:v>
                </c:pt>
                <c:pt idx="2141">
                  <c:v>1.0054700000000001</c:v>
                </c:pt>
                <c:pt idx="2142">
                  <c:v>1.01051</c:v>
                </c:pt>
                <c:pt idx="2143">
                  <c:v>1.0098400000000001</c:v>
                </c:pt>
                <c:pt idx="2144">
                  <c:v>1.0166900000000001</c:v>
                </c:pt>
                <c:pt idx="2145">
                  <c:v>1.00905</c:v>
                </c:pt>
                <c:pt idx="2146">
                  <c:v>1.00247</c:v>
                </c:pt>
                <c:pt idx="2147">
                  <c:v>1.0056499999999999</c:v>
                </c:pt>
                <c:pt idx="2148">
                  <c:v>1.0174700000000001</c:v>
                </c:pt>
                <c:pt idx="2149">
                  <c:v>1.00621</c:v>
                </c:pt>
                <c:pt idx="2150">
                  <c:v>1.01702</c:v>
                </c:pt>
                <c:pt idx="2151">
                  <c:v>1.0064200000000001</c:v>
                </c:pt>
                <c:pt idx="2152">
                  <c:v>1.0029999999999999</c:v>
                </c:pt>
                <c:pt idx="2153">
                  <c:v>1.00515</c:v>
                </c:pt>
                <c:pt idx="2154">
                  <c:v>1.0061199999999999</c:v>
                </c:pt>
                <c:pt idx="2155">
                  <c:v>1.0075400000000001</c:v>
                </c:pt>
                <c:pt idx="2156">
                  <c:v>1.01624</c:v>
                </c:pt>
                <c:pt idx="2157">
                  <c:v>1.00014</c:v>
                </c:pt>
                <c:pt idx="2158">
                  <c:v>1.00118</c:v>
                </c:pt>
                <c:pt idx="2159">
                  <c:v>1.0010300000000001</c:v>
                </c:pt>
                <c:pt idx="2160">
                  <c:v>1.0133300000000001</c:v>
                </c:pt>
                <c:pt idx="2161">
                  <c:v>1.0095799999999999</c:v>
                </c:pt>
                <c:pt idx="2162">
                  <c:v>1.0026900000000001</c:v>
                </c:pt>
                <c:pt idx="2163">
                  <c:v>1.00665</c:v>
                </c:pt>
                <c:pt idx="2164">
                  <c:v>1.0003599999999999</c:v>
                </c:pt>
                <c:pt idx="2165">
                  <c:v>1.0090600000000001</c:v>
                </c:pt>
                <c:pt idx="2166">
                  <c:v>1.0078499999999999</c:v>
                </c:pt>
                <c:pt idx="2167">
                  <c:v>1.00349</c:v>
                </c:pt>
                <c:pt idx="2168">
                  <c:v>0.99562399999999995</c:v>
                </c:pt>
                <c:pt idx="2169">
                  <c:v>1.0083899999999999</c:v>
                </c:pt>
                <c:pt idx="2170">
                  <c:v>0.99612599999999996</c:v>
                </c:pt>
                <c:pt idx="2171">
                  <c:v>1.0054000000000001</c:v>
                </c:pt>
                <c:pt idx="2172">
                  <c:v>1.0020500000000001</c:v>
                </c:pt>
                <c:pt idx="2173">
                  <c:v>1.0213699999999999</c:v>
                </c:pt>
                <c:pt idx="2174">
                  <c:v>0.99844500000000003</c:v>
                </c:pt>
                <c:pt idx="2175">
                  <c:v>1.00136</c:v>
                </c:pt>
                <c:pt idx="2176">
                  <c:v>1.0090300000000001</c:v>
                </c:pt>
                <c:pt idx="2177">
                  <c:v>1.0039199999999999</c:v>
                </c:pt>
                <c:pt idx="2178">
                  <c:v>1.00674</c:v>
                </c:pt>
                <c:pt idx="2179">
                  <c:v>1.00251</c:v>
                </c:pt>
                <c:pt idx="2180">
                  <c:v>1.00152</c:v>
                </c:pt>
                <c:pt idx="2181">
                  <c:v>1.0085599999999999</c:v>
                </c:pt>
                <c:pt idx="2182">
                  <c:v>1.00403</c:v>
                </c:pt>
                <c:pt idx="2183">
                  <c:v>0.99956100000000003</c:v>
                </c:pt>
                <c:pt idx="2184">
                  <c:v>1.01207</c:v>
                </c:pt>
                <c:pt idx="2185">
                  <c:v>0.99600999999999995</c:v>
                </c:pt>
                <c:pt idx="2186">
                  <c:v>1.00929</c:v>
                </c:pt>
                <c:pt idx="2187">
                  <c:v>1.0017100000000001</c:v>
                </c:pt>
                <c:pt idx="2188">
                  <c:v>1.0059100000000001</c:v>
                </c:pt>
                <c:pt idx="2189">
                  <c:v>0.99084799999999995</c:v>
                </c:pt>
                <c:pt idx="2190">
                  <c:v>1.00762</c:v>
                </c:pt>
                <c:pt idx="2191">
                  <c:v>0.99022500000000002</c:v>
                </c:pt>
                <c:pt idx="2192">
                  <c:v>0.99170000000000003</c:v>
                </c:pt>
                <c:pt idx="2193">
                  <c:v>1.00674</c:v>
                </c:pt>
                <c:pt idx="2194">
                  <c:v>1.0002500000000001</c:v>
                </c:pt>
                <c:pt idx="2195">
                  <c:v>0.99851400000000001</c:v>
                </c:pt>
                <c:pt idx="2196">
                  <c:v>1.002</c:v>
                </c:pt>
                <c:pt idx="2197">
                  <c:v>1.00444</c:v>
                </c:pt>
                <c:pt idx="2198">
                  <c:v>0.99181200000000003</c:v>
                </c:pt>
                <c:pt idx="2199">
                  <c:v>1.0014700000000001</c:v>
                </c:pt>
                <c:pt idx="2200">
                  <c:v>0.99758999999999998</c:v>
                </c:pt>
                <c:pt idx="2201">
                  <c:v>0.99821099999999996</c:v>
                </c:pt>
                <c:pt idx="2202">
                  <c:v>0.99890999999999996</c:v>
                </c:pt>
                <c:pt idx="2203">
                  <c:v>0.999973</c:v>
                </c:pt>
                <c:pt idx="2204">
                  <c:v>1.0037100000000001</c:v>
                </c:pt>
                <c:pt idx="2205">
                  <c:v>0.99830200000000002</c:v>
                </c:pt>
                <c:pt idx="2206">
                  <c:v>0.99965800000000005</c:v>
                </c:pt>
                <c:pt idx="2207">
                  <c:v>1.0017400000000001</c:v>
                </c:pt>
                <c:pt idx="2208">
                  <c:v>1.00692</c:v>
                </c:pt>
                <c:pt idx="2209">
                  <c:v>1.00074</c:v>
                </c:pt>
                <c:pt idx="2210">
                  <c:v>0.99065599999999998</c:v>
                </c:pt>
                <c:pt idx="2211">
                  <c:v>1.0065999999999999</c:v>
                </c:pt>
                <c:pt idx="2212">
                  <c:v>0.998942</c:v>
                </c:pt>
                <c:pt idx="2213">
                  <c:v>0.99900100000000003</c:v>
                </c:pt>
                <c:pt idx="2214">
                  <c:v>0.99494000000000005</c:v>
                </c:pt>
                <c:pt idx="2215">
                  <c:v>0.99238700000000002</c:v>
                </c:pt>
                <c:pt idx="2216">
                  <c:v>0.99654699999999996</c:v>
                </c:pt>
                <c:pt idx="2217">
                  <c:v>0.99149600000000004</c:v>
                </c:pt>
                <c:pt idx="2218">
                  <c:v>0.99258199999999996</c:v>
                </c:pt>
                <c:pt idx="2219">
                  <c:v>0.99194099999999996</c:v>
                </c:pt>
                <c:pt idx="2220">
                  <c:v>1.00847</c:v>
                </c:pt>
                <c:pt idx="2221">
                  <c:v>0.99149100000000001</c:v>
                </c:pt>
                <c:pt idx="2222">
                  <c:v>1.0014400000000001</c:v>
                </c:pt>
                <c:pt idx="2223">
                  <c:v>0.99795</c:v>
                </c:pt>
                <c:pt idx="2224">
                  <c:v>0.99288500000000002</c:v>
                </c:pt>
                <c:pt idx="2225">
                  <c:v>0.99098699999999995</c:v>
                </c:pt>
                <c:pt idx="2226">
                  <c:v>0.99255800000000005</c:v>
                </c:pt>
                <c:pt idx="2227">
                  <c:v>0.99380800000000002</c:v>
                </c:pt>
                <c:pt idx="2228">
                  <c:v>1.0019800000000001</c:v>
                </c:pt>
                <c:pt idx="2229">
                  <c:v>0.99728300000000003</c:v>
                </c:pt>
                <c:pt idx="2230">
                  <c:v>0.99359299999999995</c:v>
                </c:pt>
                <c:pt idx="2231">
                  <c:v>1.00281</c:v>
                </c:pt>
                <c:pt idx="2232">
                  <c:v>1.00078</c:v>
                </c:pt>
                <c:pt idx="2233">
                  <c:v>0.99348199999999998</c:v>
                </c:pt>
                <c:pt idx="2234">
                  <c:v>1.00092</c:v>
                </c:pt>
                <c:pt idx="2235">
                  <c:v>0.98724299999999998</c:v>
                </c:pt>
                <c:pt idx="2236">
                  <c:v>0.99968400000000002</c:v>
                </c:pt>
                <c:pt idx="2237">
                  <c:v>1.00145</c:v>
                </c:pt>
                <c:pt idx="2238">
                  <c:v>0.99950899999999998</c:v>
                </c:pt>
                <c:pt idx="2239">
                  <c:v>1.0026299999999999</c:v>
                </c:pt>
                <c:pt idx="2240">
                  <c:v>1.00187</c:v>
                </c:pt>
                <c:pt idx="2241">
                  <c:v>1.00589</c:v>
                </c:pt>
                <c:pt idx="2242">
                  <c:v>0.99150499999999997</c:v>
                </c:pt>
                <c:pt idx="2243">
                  <c:v>1.0069900000000001</c:v>
                </c:pt>
                <c:pt idx="2244">
                  <c:v>0.99082899999999996</c:v>
                </c:pt>
                <c:pt idx="2245">
                  <c:v>1.0139100000000001</c:v>
                </c:pt>
                <c:pt idx="2246">
                  <c:v>1.00501</c:v>
                </c:pt>
                <c:pt idx="2247">
                  <c:v>1.00101</c:v>
                </c:pt>
                <c:pt idx="2248">
                  <c:v>0.99628899999999998</c:v>
                </c:pt>
                <c:pt idx="2249">
                  <c:v>0.99750499999999998</c:v>
                </c:pt>
                <c:pt idx="2250">
                  <c:v>0.99350899999999998</c:v>
                </c:pt>
                <c:pt idx="2251">
                  <c:v>0.98957300000000004</c:v>
                </c:pt>
                <c:pt idx="2252">
                  <c:v>1.00719</c:v>
                </c:pt>
                <c:pt idx="2253">
                  <c:v>0.98296700000000004</c:v>
                </c:pt>
                <c:pt idx="2254">
                  <c:v>0.99675899999999995</c:v>
                </c:pt>
                <c:pt idx="2255">
                  <c:v>0.992282</c:v>
                </c:pt>
                <c:pt idx="2256">
                  <c:v>0.99343700000000001</c:v>
                </c:pt>
                <c:pt idx="2257">
                  <c:v>0.99146400000000001</c:v>
                </c:pt>
                <c:pt idx="2258">
                  <c:v>0.99414400000000003</c:v>
                </c:pt>
                <c:pt idx="2259">
                  <c:v>1.0064900000000001</c:v>
                </c:pt>
                <c:pt idx="2260">
                  <c:v>0.99776399999999998</c:v>
                </c:pt>
                <c:pt idx="2261">
                  <c:v>0.99449500000000002</c:v>
                </c:pt>
                <c:pt idx="2262">
                  <c:v>0.98933400000000005</c:v>
                </c:pt>
                <c:pt idx="2263">
                  <c:v>1.0058499999999999</c:v>
                </c:pt>
                <c:pt idx="2264">
                  <c:v>0.99788100000000002</c:v>
                </c:pt>
                <c:pt idx="2265">
                  <c:v>1.00118</c:v>
                </c:pt>
                <c:pt idx="2266">
                  <c:v>0.98875800000000003</c:v>
                </c:pt>
                <c:pt idx="2267">
                  <c:v>0.99635399999999996</c:v>
                </c:pt>
                <c:pt idx="2268">
                  <c:v>1.00162</c:v>
                </c:pt>
                <c:pt idx="2269">
                  <c:v>0.99465599999999998</c:v>
                </c:pt>
                <c:pt idx="2270">
                  <c:v>0.99058400000000002</c:v>
                </c:pt>
                <c:pt idx="2271">
                  <c:v>0.99417299999999997</c:v>
                </c:pt>
                <c:pt idx="2272">
                  <c:v>0.99315600000000004</c:v>
                </c:pt>
                <c:pt idx="2273">
                  <c:v>0.99412199999999995</c:v>
                </c:pt>
                <c:pt idx="2274">
                  <c:v>0.987653</c:v>
                </c:pt>
                <c:pt idx="2275">
                  <c:v>0.98753199999999997</c:v>
                </c:pt>
                <c:pt idx="2276">
                  <c:v>0.99065499999999995</c:v>
                </c:pt>
                <c:pt idx="2277">
                  <c:v>0.99607199999999996</c:v>
                </c:pt>
                <c:pt idx="2278">
                  <c:v>0.98938400000000004</c:v>
                </c:pt>
                <c:pt idx="2279">
                  <c:v>0.98785900000000004</c:v>
                </c:pt>
                <c:pt idx="2280">
                  <c:v>0.98680199999999996</c:v>
                </c:pt>
                <c:pt idx="2281">
                  <c:v>0.99141299999999999</c:v>
                </c:pt>
                <c:pt idx="2282">
                  <c:v>0.99275599999999997</c:v>
                </c:pt>
                <c:pt idx="2283">
                  <c:v>0.999888</c:v>
                </c:pt>
                <c:pt idx="2284">
                  <c:v>0.99946000000000002</c:v>
                </c:pt>
                <c:pt idx="2285">
                  <c:v>0.98136400000000001</c:v>
                </c:pt>
                <c:pt idx="2286">
                  <c:v>0.98584799999999995</c:v>
                </c:pt>
                <c:pt idx="2287">
                  <c:v>0.99168100000000003</c:v>
                </c:pt>
                <c:pt idx="2288">
                  <c:v>0.99426000000000003</c:v>
                </c:pt>
                <c:pt idx="2289">
                  <c:v>0.99870300000000001</c:v>
                </c:pt>
                <c:pt idx="2290">
                  <c:v>0.994834</c:v>
                </c:pt>
                <c:pt idx="2291">
                  <c:v>0.986653</c:v>
                </c:pt>
                <c:pt idx="2292">
                  <c:v>0.99288799999999999</c:v>
                </c:pt>
                <c:pt idx="2293">
                  <c:v>0.99141900000000005</c:v>
                </c:pt>
                <c:pt idx="2294">
                  <c:v>0.98908799999999997</c:v>
                </c:pt>
                <c:pt idx="2295">
                  <c:v>0.98826000000000003</c:v>
                </c:pt>
                <c:pt idx="2296">
                  <c:v>0.99047700000000005</c:v>
                </c:pt>
                <c:pt idx="2297">
                  <c:v>0.98290100000000002</c:v>
                </c:pt>
                <c:pt idx="2298">
                  <c:v>0.99562200000000001</c:v>
                </c:pt>
                <c:pt idx="2299">
                  <c:v>0.99379600000000001</c:v>
                </c:pt>
                <c:pt idx="2300">
                  <c:v>0.99884799999999996</c:v>
                </c:pt>
                <c:pt idx="2301">
                  <c:v>0.992726</c:v>
                </c:pt>
                <c:pt idx="2302">
                  <c:v>1.0041599999999999</c:v>
                </c:pt>
                <c:pt idx="2303">
                  <c:v>0.99597000000000002</c:v>
                </c:pt>
                <c:pt idx="2304">
                  <c:v>0.99074099999999998</c:v>
                </c:pt>
                <c:pt idx="2305">
                  <c:v>1.0040199999999999</c:v>
                </c:pt>
                <c:pt idx="2306">
                  <c:v>1.0000100000000001</c:v>
                </c:pt>
                <c:pt idx="2307">
                  <c:v>1.0004200000000001</c:v>
                </c:pt>
                <c:pt idx="2308">
                  <c:v>0.99295199999999995</c:v>
                </c:pt>
                <c:pt idx="2309">
                  <c:v>0.98161299999999996</c:v>
                </c:pt>
                <c:pt idx="2310">
                  <c:v>0.98967499999999997</c:v>
                </c:pt>
                <c:pt idx="2311">
                  <c:v>0.99100100000000002</c:v>
                </c:pt>
                <c:pt idx="2312">
                  <c:v>0.99872000000000005</c:v>
                </c:pt>
                <c:pt idx="2313">
                  <c:v>0.99480500000000005</c:v>
                </c:pt>
                <c:pt idx="2314">
                  <c:v>0.994112</c:v>
                </c:pt>
                <c:pt idx="2315">
                  <c:v>1.0056099999999999</c:v>
                </c:pt>
                <c:pt idx="2316">
                  <c:v>0.99834699999999998</c:v>
                </c:pt>
                <c:pt idx="2317">
                  <c:v>0.99382000000000004</c:v>
                </c:pt>
                <c:pt idx="2318">
                  <c:v>0.99057899999999999</c:v>
                </c:pt>
                <c:pt idx="2319">
                  <c:v>1.0005200000000001</c:v>
                </c:pt>
                <c:pt idx="2320">
                  <c:v>0.99490100000000004</c:v>
                </c:pt>
                <c:pt idx="2321">
                  <c:v>0.99014100000000005</c:v>
                </c:pt>
                <c:pt idx="2322">
                  <c:v>0.98874799999999996</c:v>
                </c:pt>
                <c:pt idx="2323">
                  <c:v>0.99220200000000003</c:v>
                </c:pt>
                <c:pt idx="2324">
                  <c:v>0.998332</c:v>
                </c:pt>
                <c:pt idx="2325">
                  <c:v>0.987537</c:v>
                </c:pt>
                <c:pt idx="2326">
                  <c:v>0.98385800000000001</c:v>
                </c:pt>
                <c:pt idx="2327">
                  <c:v>0.98800399999999999</c:v>
                </c:pt>
                <c:pt idx="2328">
                  <c:v>0.99208600000000002</c:v>
                </c:pt>
                <c:pt idx="2329">
                  <c:v>0.997506</c:v>
                </c:pt>
                <c:pt idx="2330">
                  <c:v>0.98482000000000003</c:v>
                </c:pt>
                <c:pt idx="2331">
                  <c:v>0.99422500000000003</c:v>
                </c:pt>
                <c:pt idx="2332">
                  <c:v>1.00763</c:v>
                </c:pt>
                <c:pt idx="2333">
                  <c:v>0.99437900000000001</c:v>
                </c:pt>
                <c:pt idx="2334">
                  <c:v>1.0038199999999999</c:v>
                </c:pt>
                <c:pt idx="2335">
                  <c:v>0.99280500000000005</c:v>
                </c:pt>
                <c:pt idx="2336">
                  <c:v>0.98886700000000005</c:v>
                </c:pt>
                <c:pt idx="2337">
                  <c:v>0.98490999999999995</c:v>
                </c:pt>
                <c:pt idx="2338">
                  <c:v>0.98933700000000002</c:v>
                </c:pt>
                <c:pt idx="2339">
                  <c:v>0.97603399999999996</c:v>
                </c:pt>
                <c:pt idx="2340">
                  <c:v>0.97826900000000006</c:v>
                </c:pt>
                <c:pt idx="2341">
                  <c:v>0.96975100000000003</c:v>
                </c:pt>
                <c:pt idx="2342">
                  <c:v>0.96568100000000001</c:v>
                </c:pt>
                <c:pt idx="2343">
                  <c:v>0.96426500000000004</c:v>
                </c:pt>
                <c:pt idx="2344">
                  <c:v>0.96802299999999997</c:v>
                </c:pt>
                <c:pt idx="2345">
                  <c:v>0.96285100000000001</c:v>
                </c:pt>
                <c:pt idx="2346">
                  <c:v>0.95160299999999998</c:v>
                </c:pt>
                <c:pt idx="2347">
                  <c:v>0.949735</c:v>
                </c:pt>
                <c:pt idx="2348">
                  <c:v>0.94393899999999997</c:v>
                </c:pt>
                <c:pt idx="2349">
                  <c:v>0.93555299999999997</c:v>
                </c:pt>
                <c:pt idx="2350">
                  <c:v>0.92620899999999995</c:v>
                </c:pt>
              </c:numCache>
            </c:numRef>
          </c:yVal>
          <c:smooth val="1"/>
        </c:ser>
        <c:dLbls>
          <c:showLegendKey val="0"/>
          <c:showVal val="0"/>
          <c:showCatName val="0"/>
          <c:showSerName val="0"/>
          <c:showPercent val="0"/>
          <c:showBubbleSize val="0"/>
        </c:dLbls>
        <c:axId val="329382704"/>
        <c:axId val="329379960"/>
      </c:scatterChart>
      <c:valAx>
        <c:axId val="329382704"/>
        <c:scaling>
          <c:orientation val="minMax"/>
          <c:max val="4"/>
          <c:min val="0"/>
        </c:scaling>
        <c:delete val="0"/>
        <c:axPos val="b"/>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sz="1600"/>
                  <a:t>r/nm</a:t>
                </a:r>
              </a:p>
            </c:rich>
          </c:tx>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329379960"/>
        <c:crosses val="autoZero"/>
        <c:crossBetween val="midCat"/>
      </c:valAx>
      <c:valAx>
        <c:axId val="329379960"/>
        <c:scaling>
          <c:orientation val="minMax"/>
          <c:max val="3"/>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sz="1600"/>
                  <a:t>g(r)</a:t>
                </a:r>
              </a:p>
            </c:rich>
          </c:tx>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329382704"/>
        <c:crosses val="autoZero"/>
        <c:crossBetween val="midCat"/>
      </c:valAx>
      <c:spPr>
        <a:noFill/>
        <a:ln>
          <a:solidFill>
            <a:schemeClr val="tx1"/>
          </a:solid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LB:AOS=1:9</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1"/>
          <c:order val="0"/>
          <c:tx>
            <c:v>19</c:v>
          </c:tx>
          <c:spPr>
            <a:ln w="19050" cap="rnd">
              <a:solidFill>
                <a:schemeClr val="tx1"/>
              </a:solidFill>
              <a:round/>
            </a:ln>
            <a:effectLst/>
          </c:spPr>
          <c:marker>
            <c:symbol val="none"/>
          </c:marker>
          <c:xVal>
            <c:numRef>
              <c:f>'19'!$AS$1:$AS$5002</c:f>
              <c:numCache>
                <c:formatCode>General</c:formatCode>
                <c:ptCount val="5002"/>
                <c:pt idx="0">
                  <c:v>0</c:v>
                </c:pt>
                <c:pt idx="1">
                  <c:v>2E-3</c:v>
                </c:pt>
                <c:pt idx="2">
                  <c:v>4.0000000000000001E-3</c:v>
                </c:pt>
                <c:pt idx="3">
                  <c:v>6.0000000000000001E-3</c:v>
                </c:pt>
                <c:pt idx="4">
                  <c:v>8.0000000000000002E-3</c:v>
                </c:pt>
                <c:pt idx="5">
                  <c:v>0.01</c:v>
                </c:pt>
                <c:pt idx="6">
                  <c:v>1.2E-2</c:v>
                </c:pt>
                <c:pt idx="7">
                  <c:v>1.4E-2</c:v>
                </c:pt>
                <c:pt idx="8">
                  <c:v>1.6E-2</c:v>
                </c:pt>
                <c:pt idx="9">
                  <c:v>1.7999999999999999E-2</c:v>
                </c:pt>
                <c:pt idx="10">
                  <c:v>0.02</c:v>
                </c:pt>
                <c:pt idx="11">
                  <c:v>2.1999999999999999E-2</c:v>
                </c:pt>
                <c:pt idx="12">
                  <c:v>2.4E-2</c:v>
                </c:pt>
                <c:pt idx="13">
                  <c:v>2.5999999999999999E-2</c:v>
                </c:pt>
                <c:pt idx="14">
                  <c:v>2.8000000000000001E-2</c:v>
                </c:pt>
                <c:pt idx="15">
                  <c:v>0.03</c:v>
                </c:pt>
                <c:pt idx="16">
                  <c:v>3.2000000000000001E-2</c:v>
                </c:pt>
                <c:pt idx="17">
                  <c:v>3.4000000000000002E-2</c:v>
                </c:pt>
                <c:pt idx="18">
                  <c:v>3.5999999999999997E-2</c:v>
                </c:pt>
                <c:pt idx="19">
                  <c:v>3.7999999999999999E-2</c:v>
                </c:pt>
                <c:pt idx="20">
                  <c:v>0.04</c:v>
                </c:pt>
                <c:pt idx="21">
                  <c:v>4.2000000000000003E-2</c:v>
                </c:pt>
                <c:pt idx="22">
                  <c:v>4.3999999999999997E-2</c:v>
                </c:pt>
                <c:pt idx="23">
                  <c:v>4.5999999999999999E-2</c:v>
                </c:pt>
                <c:pt idx="24">
                  <c:v>4.8000000000000001E-2</c:v>
                </c:pt>
                <c:pt idx="25">
                  <c:v>0.05</c:v>
                </c:pt>
                <c:pt idx="26">
                  <c:v>5.1999999999999998E-2</c:v>
                </c:pt>
                <c:pt idx="27">
                  <c:v>5.3999999999999999E-2</c:v>
                </c:pt>
                <c:pt idx="28">
                  <c:v>5.6000000000000001E-2</c:v>
                </c:pt>
                <c:pt idx="29">
                  <c:v>5.8000000000000003E-2</c:v>
                </c:pt>
                <c:pt idx="30">
                  <c:v>0.06</c:v>
                </c:pt>
                <c:pt idx="31">
                  <c:v>6.2E-2</c:v>
                </c:pt>
                <c:pt idx="32">
                  <c:v>6.4000000000000001E-2</c:v>
                </c:pt>
                <c:pt idx="33">
                  <c:v>6.6000000000000003E-2</c:v>
                </c:pt>
                <c:pt idx="34">
                  <c:v>6.8000000000000005E-2</c:v>
                </c:pt>
                <c:pt idx="35">
                  <c:v>7.0000000000000007E-2</c:v>
                </c:pt>
                <c:pt idx="36">
                  <c:v>7.1999999999999995E-2</c:v>
                </c:pt>
                <c:pt idx="37">
                  <c:v>7.3999999999999996E-2</c:v>
                </c:pt>
                <c:pt idx="38">
                  <c:v>7.5999999999999998E-2</c:v>
                </c:pt>
                <c:pt idx="39">
                  <c:v>7.8E-2</c:v>
                </c:pt>
                <c:pt idx="40">
                  <c:v>0.08</c:v>
                </c:pt>
                <c:pt idx="41">
                  <c:v>8.2000000000000003E-2</c:v>
                </c:pt>
                <c:pt idx="42">
                  <c:v>8.4000000000000005E-2</c:v>
                </c:pt>
                <c:pt idx="43">
                  <c:v>8.5999999999999993E-2</c:v>
                </c:pt>
                <c:pt idx="44">
                  <c:v>8.7999999999999995E-2</c:v>
                </c:pt>
                <c:pt idx="45">
                  <c:v>0.09</c:v>
                </c:pt>
                <c:pt idx="46">
                  <c:v>9.1999999999999998E-2</c:v>
                </c:pt>
                <c:pt idx="47">
                  <c:v>9.4E-2</c:v>
                </c:pt>
                <c:pt idx="48">
                  <c:v>9.6000000000000002E-2</c:v>
                </c:pt>
                <c:pt idx="49">
                  <c:v>9.8000000000000004E-2</c:v>
                </c:pt>
                <c:pt idx="50">
                  <c:v>0.1</c:v>
                </c:pt>
                <c:pt idx="51">
                  <c:v>0.10199999999999999</c:v>
                </c:pt>
                <c:pt idx="52">
                  <c:v>0.104</c:v>
                </c:pt>
                <c:pt idx="53">
                  <c:v>0.106</c:v>
                </c:pt>
                <c:pt idx="54">
                  <c:v>0.108</c:v>
                </c:pt>
                <c:pt idx="55">
                  <c:v>0.11</c:v>
                </c:pt>
                <c:pt idx="56">
                  <c:v>0.112</c:v>
                </c:pt>
                <c:pt idx="57">
                  <c:v>0.114</c:v>
                </c:pt>
                <c:pt idx="58">
                  <c:v>0.11600000000000001</c:v>
                </c:pt>
                <c:pt idx="59">
                  <c:v>0.11799999999999999</c:v>
                </c:pt>
                <c:pt idx="60">
                  <c:v>0.12</c:v>
                </c:pt>
                <c:pt idx="61">
                  <c:v>0.122</c:v>
                </c:pt>
                <c:pt idx="62">
                  <c:v>0.124</c:v>
                </c:pt>
                <c:pt idx="63">
                  <c:v>0.126</c:v>
                </c:pt>
                <c:pt idx="64">
                  <c:v>0.128</c:v>
                </c:pt>
                <c:pt idx="65">
                  <c:v>0.13</c:v>
                </c:pt>
                <c:pt idx="66">
                  <c:v>0.13200000000000001</c:v>
                </c:pt>
                <c:pt idx="67">
                  <c:v>0.13400000000000001</c:v>
                </c:pt>
                <c:pt idx="68">
                  <c:v>0.13600000000000001</c:v>
                </c:pt>
                <c:pt idx="69">
                  <c:v>0.13800000000000001</c:v>
                </c:pt>
                <c:pt idx="70">
                  <c:v>0.14000000000000001</c:v>
                </c:pt>
                <c:pt idx="71">
                  <c:v>0.14199999999999999</c:v>
                </c:pt>
                <c:pt idx="72">
                  <c:v>0.14399999999999999</c:v>
                </c:pt>
                <c:pt idx="73">
                  <c:v>0.14599999999999999</c:v>
                </c:pt>
                <c:pt idx="74">
                  <c:v>0.14799999999999999</c:v>
                </c:pt>
                <c:pt idx="75">
                  <c:v>0.15</c:v>
                </c:pt>
                <c:pt idx="76">
                  <c:v>0.152</c:v>
                </c:pt>
                <c:pt idx="77">
                  <c:v>0.154</c:v>
                </c:pt>
                <c:pt idx="78">
                  <c:v>0.156</c:v>
                </c:pt>
                <c:pt idx="79">
                  <c:v>0.158</c:v>
                </c:pt>
                <c:pt idx="80">
                  <c:v>0.16</c:v>
                </c:pt>
                <c:pt idx="81">
                  <c:v>0.16200000000000001</c:v>
                </c:pt>
                <c:pt idx="82">
                  <c:v>0.16400000000000001</c:v>
                </c:pt>
                <c:pt idx="83">
                  <c:v>0.16600000000000001</c:v>
                </c:pt>
                <c:pt idx="84">
                  <c:v>0.16800000000000001</c:v>
                </c:pt>
                <c:pt idx="85">
                  <c:v>0.17</c:v>
                </c:pt>
                <c:pt idx="86">
                  <c:v>0.17199999999999999</c:v>
                </c:pt>
                <c:pt idx="87">
                  <c:v>0.17399999999999999</c:v>
                </c:pt>
                <c:pt idx="88">
                  <c:v>0.17599999999999999</c:v>
                </c:pt>
                <c:pt idx="89">
                  <c:v>0.17799999999999999</c:v>
                </c:pt>
                <c:pt idx="90">
                  <c:v>0.18</c:v>
                </c:pt>
                <c:pt idx="91">
                  <c:v>0.182</c:v>
                </c:pt>
                <c:pt idx="92">
                  <c:v>0.184</c:v>
                </c:pt>
                <c:pt idx="93">
                  <c:v>0.186</c:v>
                </c:pt>
                <c:pt idx="94">
                  <c:v>0.188</c:v>
                </c:pt>
                <c:pt idx="95">
                  <c:v>0.19</c:v>
                </c:pt>
                <c:pt idx="96">
                  <c:v>0.192</c:v>
                </c:pt>
                <c:pt idx="97">
                  <c:v>0.19400000000000001</c:v>
                </c:pt>
                <c:pt idx="98">
                  <c:v>0.19600000000000001</c:v>
                </c:pt>
                <c:pt idx="99">
                  <c:v>0.19800000000000001</c:v>
                </c:pt>
                <c:pt idx="100">
                  <c:v>0.2</c:v>
                </c:pt>
                <c:pt idx="101">
                  <c:v>0.20200000000000001</c:v>
                </c:pt>
                <c:pt idx="102">
                  <c:v>0.20399999999999999</c:v>
                </c:pt>
                <c:pt idx="103">
                  <c:v>0.20599999999999999</c:v>
                </c:pt>
                <c:pt idx="104">
                  <c:v>0.20799999999999999</c:v>
                </c:pt>
                <c:pt idx="105">
                  <c:v>0.21</c:v>
                </c:pt>
                <c:pt idx="106">
                  <c:v>0.21199999999999999</c:v>
                </c:pt>
                <c:pt idx="107">
                  <c:v>0.214</c:v>
                </c:pt>
                <c:pt idx="108">
                  <c:v>0.216</c:v>
                </c:pt>
                <c:pt idx="109">
                  <c:v>0.218</c:v>
                </c:pt>
                <c:pt idx="110">
                  <c:v>0.22</c:v>
                </c:pt>
                <c:pt idx="111">
                  <c:v>0.222</c:v>
                </c:pt>
                <c:pt idx="112">
                  <c:v>0.224</c:v>
                </c:pt>
                <c:pt idx="113">
                  <c:v>0.22600000000000001</c:v>
                </c:pt>
                <c:pt idx="114">
                  <c:v>0.22800000000000001</c:v>
                </c:pt>
                <c:pt idx="115">
                  <c:v>0.23</c:v>
                </c:pt>
                <c:pt idx="116">
                  <c:v>0.23200000000000001</c:v>
                </c:pt>
                <c:pt idx="117">
                  <c:v>0.23400000000000001</c:v>
                </c:pt>
                <c:pt idx="118">
                  <c:v>0.23599999999999999</c:v>
                </c:pt>
                <c:pt idx="119">
                  <c:v>0.23799999999999999</c:v>
                </c:pt>
                <c:pt idx="120">
                  <c:v>0.24</c:v>
                </c:pt>
                <c:pt idx="121">
                  <c:v>0.24199999999999999</c:v>
                </c:pt>
                <c:pt idx="122">
                  <c:v>0.24399999999999999</c:v>
                </c:pt>
                <c:pt idx="123">
                  <c:v>0.246</c:v>
                </c:pt>
                <c:pt idx="124">
                  <c:v>0.248</c:v>
                </c:pt>
                <c:pt idx="125">
                  <c:v>0.25</c:v>
                </c:pt>
                <c:pt idx="126">
                  <c:v>0.252</c:v>
                </c:pt>
                <c:pt idx="127">
                  <c:v>0.254</c:v>
                </c:pt>
                <c:pt idx="128">
                  <c:v>0.25600000000000001</c:v>
                </c:pt>
                <c:pt idx="129">
                  <c:v>0.25800000000000001</c:v>
                </c:pt>
                <c:pt idx="130">
                  <c:v>0.26</c:v>
                </c:pt>
                <c:pt idx="131">
                  <c:v>0.26200000000000001</c:v>
                </c:pt>
                <c:pt idx="132">
                  <c:v>0.26400000000000001</c:v>
                </c:pt>
                <c:pt idx="133">
                  <c:v>0.26600000000000001</c:v>
                </c:pt>
                <c:pt idx="134">
                  <c:v>0.26800000000000002</c:v>
                </c:pt>
                <c:pt idx="135">
                  <c:v>0.27</c:v>
                </c:pt>
                <c:pt idx="136">
                  <c:v>0.27200000000000002</c:v>
                </c:pt>
                <c:pt idx="137">
                  <c:v>0.27400000000000002</c:v>
                </c:pt>
                <c:pt idx="138">
                  <c:v>0.27600000000000002</c:v>
                </c:pt>
                <c:pt idx="139">
                  <c:v>0.27800000000000002</c:v>
                </c:pt>
                <c:pt idx="140">
                  <c:v>0.28000000000000003</c:v>
                </c:pt>
                <c:pt idx="141">
                  <c:v>0.28199999999999997</c:v>
                </c:pt>
                <c:pt idx="142">
                  <c:v>0.28399999999999997</c:v>
                </c:pt>
                <c:pt idx="143">
                  <c:v>0.28599999999999998</c:v>
                </c:pt>
                <c:pt idx="144">
                  <c:v>0.28799999999999998</c:v>
                </c:pt>
                <c:pt idx="145">
                  <c:v>0.28999999999999998</c:v>
                </c:pt>
                <c:pt idx="146">
                  <c:v>0.29199999999999998</c:v>
                </c:pt>
                <c:pt idx="147">
                  <c:v>0.29399999999999998</c:v>
                </c:pt>
                <c:pt idx="148">
                  <c:v>0.29599999999999999</c:v>
                </c:pt>
                <c:pt idx="149">
                  <c:v>0.29799999999999999</c:v>
                </c:pt>
                <c:pt idx="150">
                  <c:v>0.3</c:v>
                </c:pt>
                <c:pt idx="151">
                  <c:v>0.30199999999999999</c:v>
                </c:pt>
                <c:pt idx="152">
                  <c:v>0.30399999999999999</c:v>
                </c:pt>
                <c:pt idx="153">
                  <c:v>0.30599999999999999</c:v>
                </c:pt>
                <c:pt idx="154">
                  <c:v>0.308</c:v>
                </c:pt>
                <c:pt idx="155">
                  <c:v>0.31</c:v>
                </c:pt>
                <c:pt idx="156">
                  <c:v>0.312</c:v>
                </c:pt>
                <c:pt idx="157">
                  <c:v>0.314</c:v>
                </c:pt>
                <c:pt idx="158">
                  <c:v>0.316</c:v>
                </c:pt>
                <c:pt idx="159">
                  <c:v>0.318</c:v>
                </c:pt>
                <c:pt idx="160">
                  <c:v>0.32</c:v>
                </c:pt>
                <c:pt idx="161">
                  <c:v>0.32200000000000001</c:v>
                </c:pt>
                <c:pt idx="162">
                  <c:v>0.32400000000000001</c:v>
                </c:pt>
                <c:pt idx="163">
                  <c:v>0.32600000000000001</c:v>
                </c:pt>
                <c:pt idx="164">
                  <c:v>0.32800000000000001</c:v>
                </c:pt>
                <c:pt idx="165">
                  <c:v>0.33</c:v>
                </c:pt>
                <c:pt idx="166">
                  <c:v>0.33200000000000002</c:v>
                </c:pt>
                <c:pt idx="167">
                  <c:v>0.33400000000000002</c:v>
                </c:pt>
                <c:pt idx="168">
                  <c:v>0.33600000000000002</c:v>
                </c:pt>
                <c:pt idx="169">
                  <c:v>0.33800000000000002</c:v>
                </c:pt>
                <c:pt idx="170">
                  <c:v>0.34</c:v>
                </c:pt>
                <c:pt idx="171">
                  <c:v>0.34200000000000003</c:v>
                </c:pt>
                <c:pt idx="172">
                  <c:v>0.34399999999999997</c:v>
                </c:pt>
                <c:pt idx="173">
                  <c:v>0.34599999999999997</c:v>
                </c:pt>
                <c:pt idx="174">
                  <c:v>0.34799999999999998</c:v>
                </c:pt>
                <c:pt idx="175">
                  <c:v>0.35</c:v>
                </c:pt>
                <c:pt idx="176">
                  <c:v>0.35199999999999998</c:v>
                </c:pt>
                <c:pt idx="177">
                  <c:v>0.35399999999999998</c:v>
                </c:pt>
                <c:pt idx="178">
                  <c:v>0.35599999999999998</c:v>
                </c:pt>
                <c:pt idx="179">
                  <c:v>0.35799999999999998</c:v>
                </c:pt>
                <c:pt idx="180">
                  <c:v>0.36</c:v>
                </c:pt>
                <c:pt idx="181">
                  <c:v>0.36199999999999999</c:v>
                </c:pt>
                <c:pt idx="182">
                  <c:v>0.36399999999999999</c:v>
                </c:pt>
                <c:pt idx="183">
                  <c:v>0.36599999999999999</c:v>
                </c:pt>
                <c:pt idx="184">
                  <c:v>0.36799999999999999</c:v>
                </c:pt>
                <c:pt idx="185">
                  <c:v>0.37</c:v>
                </c:pt>
                <c:pt idx="186">
                  <c:v>0.372</c:v>
                </c:pt>
                <c:pt idx="187">
                  <c:v>0.374</c:v>
                </c:pt>
                <c:pt idx="188">
                  <c:v>0.376</c:v>
                </c:pt>
                <c:pt idx="189">
                  <c:v>0.378</c:v>
                </c:pt>
                <c:pt idx="190">
                  <c:v>0.38</c:v>
                </c:pt>
                <c:pt idx="191">
                  <c:v>0.38200000000000001</c:v>
                </c:pt>
                <c:pt idx="192">
                  <c:v>0.38400000000000001</c:v>
                </c:pt>
                <c:pt idx="193">
                  <c:v>0.38600000000000001</c:v>
                </c:pt>
                <c:pt idx="194">
                  <c:v>0.38800000000000001</c:v>
                </c:pt>
                <c:pt idx="195">
                  <c:v>0.39</c:v>
                </c:pt>
                <c:pt idx="196">
                  <c:v>0.39200000000000002</c:v>
                </c:pt>
                <c:pt idx="197">
                  <c:v>0.39400000000000002</c:v>
                </c:pt>
                <c:pt idx="198">
                  <c:v>0.39600000000000002</c:v>
                </c:pt>
                <c:pt idx="199">
                  <c:v>0.39800000000000002</c:v>
                </c:pt>
                <c:pt idx="200">
                  <c:v>0.4</c:v>
                </c:pt>
                <c:pt idx="201">
                  <c:v>0.40200000000000002</c:v>
                </c:pt>
                <c:pt idx="202">
                  <c:v>0.40400000000000003</c:v>
                </c:pt>
                <c:pt idx="203">
                  <c:v>0.40600000000000003</c:v>
                </c:pt>
                <c:pt idx="204">
                  <c:v>0.40799999999999997</c:v>
                </c:pt>
                <c:pt idx="205">
                  <c:v>0.41</c:v>
                </c:pt>
                <c:pt idx="206">
                  <c:v>0.41199999999999998</c:v>
                </c:pt>
                <c:pt idx="207">
                  <c:v>0.41399999999999998</c:v>
                </c:pt>
                <c:pt idx="208">
                  <c:v>0.41599999999999998</c:v>
                </c:pt>
                <c:pt idx="209">
                  <c:v>0.41799999999999998</c:v>
                </c:pt>
                <c:pt idx="210">
                  <c:v>0.42</c:v>
                </c:pt>
                <c:pt idx="211">
                  <c:v>0.42199999999999999</c:v>
                </c:pt>
                <c:pt idx="212">
                  <c:v>0.42399999999999999</c:v>
                </c:pt>
                <c:pt idx="213">
                  <c:v>0.42599999999999999</c:v>
                </c:pt>
                <c:pt idx="214">
                  <c:v>0.42799999999999999</c:v>
                </c:pt>
                <c:pt idx="215">
                  <c:v>0.43</c:v>
                </c:pt>
                <c:pt idx="216">
                  <c:v>0.432</c:v>
                </c:pt>
                <c:pt idx="217">
                  <c:v>0.434</c:v>
                </c:pt>
                <c:pt idx="218">
                  <c:v>0.436</c:v>
                </c:pt>
                <c:pt idx="219">
                  <c:v>0.438</c:v>
                </c:pt>
                <c:pt idx="220">
                  <c:v>0.44</c:v>
                </c:pt>
                <c:pt idx="221">
                  <c:v>0.442</c:v>
                </c:pt>
                <c:pt idx="222">
                  <c:v>0.44400000000000001</c:v>
                </c:pt>
                <c:pt idx="223">
                  <c:v>0.44600000000000001</c:v>
                </c:pt>
                <c:pt idx="224">
                  <c:v>0.44800000000000001</c:v>
                </c:pt>
                <c:pt idx="225">
                  <c:v>0.45</c:v>
                </c:pt>
                <c:pt idx="226">
                  <c:v>0.45200000000000001</c:v>
                </c:pt>
                <c:pt idx="227">
                  <c:v>0.45400000000000001</c:v>
                </c:pt>
                <c:pt idx="228">
                  <c:v>0.45600000000000002</c:v>
                </c:pt>
                <c:pt idx="229">
                  <c:v>0.45800000000000002</c:v>
                </c:pt>
                <c:pt idx="230">
                  <c:v>0.46</c:v>
                </c:pt>
                <c:pt idx="231">
                  <c:v>0.46200000000000002</c:v>
                </c:pt>
                <c:pt idx="232">
                  <c:v>0.46400000000000002</c:v>
                </c:pt>
                <c:pt idx="233">
                  <c:v>0.46600000000000003</c:v>
                </c:pt>
                <c:pt idx="234">
                  <c:v>0.46800000000000003</c:v>
                </c:pt>
                <c:pt idx="235">
                  <c:v>0.47</c:v>
                </c:pt>
                <c:pt idx="236">
                  <c:v>0.47199999999999998</c:v>
                </c:pt>
                <c:pt idx="237">
                  <c:v>0.47399999999999998</c:v>
                </c:pt>
                <c:pt idx="238">
                  <c:v>0.47599999999999998</c:v>
                </c:pt>
                <c:pt idx="239">
                  <c:v>0.47799999999999998</c:v>
                </c:pt>
                <c:pt idx="240">
                  <c:v>0.48</c:v>
                </c:pt>
                <c:pt idx="241">
                  <c:v>0.48199999999999998</c:v>
                </c:pt>
                <c:pt idx="242">
                  <c:v>0.48399999999999999</c:v>
                </c:pt>
                <c:pt idx="243">
                  <c:v>0.48599999999999999</c:v>
                </c:pt>
                <c:pt idx="244">
                  <c:v>0.48799999999999999</c:v>
                </c:pt>
                <c:pt idx="245">
                  <c:v>0.49</c:v>
                </c:pt>
                <c:pt idx="246">
                  <c:v>0.49199999999999999</c:v>
                </c:pt>
                <c:pt idx="247">
                  <c:v>0.49399999999999999</c:v>
                </c:pt>
                <c:pt idx="248">
                  <c:v>0.496</c:v>
                </c:pt>
                <c:pt idx="249">
                  <c:v>0.498</c:v>
                </c:pt>
                <c:pt idx="250">
                  <c:v>0.5</c:v>
                </c:pt>
                <c:pt idx="251">
                  <c:v>0.502</c:v>
                </c:pt>
                <c:pt idx="252">
                  <c:v>0.504</c:v>
                </c:pt>
                <c:pt idx="253">
                  <c:v>0.50600000000000001</c:v>
                </c:pt>
                <c:pt idx="254">
                  <c:v>0.50800000000000001</c:v>
                </c:pt>
                <c:pt idx="255">
                  <c:v>0.51</c:v>
                </c:pt>
                <c:pt idx="256">
                  <c:v>0.51200000000000001</c:v>
                </c:pt>
                <c:pt idx="257">
                  <c:v>0.51400000000000001</c:v>
                </c:pt>
                <c:pt idx="258">
                  <c:v>0.51600000000000001</c:v>
                </c:pt>
                <c:pt idx="259">
                  <c:v>0.51800000000000002</c:v>
                </c:pt>
                <c:pt idx="260">
                  <c:v>0.52</c:v>
                </c:pt>
                <c:pt idx="261">
                  <c:v>0.52200000000000002</c:v>
                </c:pt>
                <c:pt idx="262">
                  <c:v>0.52400000000000002</c:v>
                </c:pt>
                <c:pt idx="263">
                  <c:v>0.52600000000000002</c:v>
                </c:pt>
                <c:pt idx="264">
                  <c:v>0.52800000000000002</c:v>
                </c:pt>
                <c:pt idx="265">
                  <c:v>0.53</c:v>
                </c:pt>
                <c:pt idx="266">
                  <c:v>0.53200000000000003</c:v>
                </c:pt>
                <c:pt idx="267">
                  <c:v>0.53400000000000003</c:v>
                </c:pt>
                <c:pt idx="268">
                  <c:v>0.53600000000000003</c:v>
                </c:pt>
                <c:pt idx="269">
                  <c:v>0.53800000000000003</c:v>
                </c:pt>
                <c:pt idx="270">
                  <c:v>0.54</c:v>
                </c:pt>
                <c:pt idx="271">
                  <c:v>0.54200000000000004</c:v>
                </c:pt>
                <c:pt idx="272">
                  <c:v>0.54400000000000004</c:v>
                </c:pt>
                <c:pt idx="273">
                  <c:v>0.54600000000000004</c:v>
                </c:pt>
                <c:pt idx="274">
                  <c:v>0.54800000000000004</c:v>
                </c:pt>
                <c:pt idx="275">
                  <c:v>0.55000000000000004</c:v>
                </c:pt>
                <c:pt idx="276">
                  <c:v>0.55200000000000005</c:v>
                </c:pt>
                <c:pt idx="277">
                  <c:v>0.55400000000000005</c:v>
                </c:pt>
                <c:pt idx="278">
                  <c:v>0.55600000000000005</c:v>
                </c:pt>
                <c:pt idx="279">
                  <c:v>0.55800000000000005</c:v>
                </c:pt>
                <c:pt idx="280">
                  <c:v>0.56000000000000005</c:v>
                </c:pt>
                <c:pt idx="281">
                  <c:v>0.56200000000000006</c:v>
                </c:pt>
                <c:pt idx="282">
                  <c:v>0.56399999999999995</c:v>
                </c:pt>
                <c:pt idx="283">
                  <c:v>0.56599999999999995</c:v>
                </c:pt>
                <c:pt idx="284">
                  <c:v>0.56799999999999995</c:v>
                </c:pt>
                <c:pt idx="285">
                  <c:v>0.56999999999999995</c:v>
                </c:pt>
                <c:pt idx="286">
                  <c:v>0.57199999999999995</c:v>
                </c:pt>
                <c:pt idx="287">
                  <c:v>0.57399999999999995</c:v>
                </c:pt>
                <c:pt idx="288">
                  <c:v>0.57599999999999996</c:v>
                </c:pt>
                <c:pt idx="289">
                  <c:v>0.57799999999999996</c:v>
                </c:pt>
                <c:pt idx="290">
                  <c:v>0.57999999999999996</c:v>
                </c:pt>
                <c:pt idx="291">
                  <c:v>0.58199999999999996</c:v>
                </c:pt>
                <c:pt idx="292">
                  <c:v>0.58399999999999996</c:v>
                </c:pt>
                <c:pt idx="293">
                  <c:v>0.58599999999999997</c:v>
                </c:pt>
                <c:pt idx="294">
                  <c:v>0.58799999999999997</c:v>
                </c:pt>
                <c:pt idx="295">
                  <c:v>0.59</c:v>
                </c:pt>
                <c:pt idx="296">
                  <c:v>0.59199999999999997</c:v>
                </c:pt>
                <c:pt idx="297">
                  <c:v>0.59399999999999997</c:v>
                </c:pt>
                <c:pt idx="298">
                  <c:v>0.59599999999999997</c:v>
                </c:pt>
                <c:pt idx="299">
                  <c:v>0.59799999999999998</c:v>
                </c:pt>
                <c:pt idx="300">
                  <c:v>0.6</c:v>
                </c:pt>
                <c:pt idx="301">
                  <c:v>0.60199999999999998</c:v>
                </c:pt>
                <c:pt idx="302">
                  <c:v>0.60399999999999998</c:v>
                </c:pt>
                <c:pt idx="303">
                  <c:v>0.60599999999999998</c:v>
                </c:pt>
                <c:pt idx="304">
                  <c:v>0.60799999999999998</c:v>
                </c:pt>
                <c:pt idx="305">
                  <c:v>0.61</c:v>
                </c:pt>
                <c:pt idx="306">
                  <c:v>0.61199999999999999</c:v>
                </c:pt>
                <c:pt idx="307">
                  <c:v>0.61399999999999999</c:v>
                </c:pt>
                <c:pt idx="308">
                  <c:v>0.61599999999999999</c:v>
                </c:pt>
                <c:pt idx="309">
                  <c:v>0.61799999999999999</c:v>
                </c:pt>
                <c:pt idx="310">
                  <c:v>0.62</c:v>
                </c:pt>
                <c:pt idx="311">
                  <c:v>0.622</c:v>
                </c:pt>
                <c:pt idx="312">
                  <c:v>0.624</c:v>
                </c:pt>
                <c:pt idx="313">
                  <c:v>0.626</c:v>
                </c:pt>
                <c:pt idx="314">
                  <c:v>0.628</c:v>
                </c:pt>
                <c:pt idx="315">
                  <c:v>0.63</c:v>
                </c:pt>
                <c:pt idx="316">
                  <c:v>0.63200000000000001</c:v>
                </c:pt>
                <c:pt idx="317">
                  <c:v>0.63400000000000001</c:v>
                </c:pt>
                <c:pt idx="318">
                  <c:v>0.63600000000000001</c:v>
                </c:pt>
                <c:pt idx="319">
                  <c:v>0.63800000000000001</c:v>
                </c:pt>
                <c:pt idx="320">
                  <c:v>0.64</c:v>
                </c:pt>
                <c:pt idx="321">
                  <c:v>0.64200000000000002</c:v>
                </c:pt>
                <c:pt idx="322">
                  <c:v>0.64400000000000002</c:v>
                </c:pt>
                <c:pt idx="323">
                  <c:v>0.64600000000000002</c:v>
                </c:pt>
                <c:pt idx="324">
                  <c:v>0.64800000000000002</c:v>
                </c:pt>
                <c:pt idx="325">
                  <c:v>0.65</c:v>
                </c:pt>
                <c:pt idx="326">
                  <c:v>0.65200000000000002</c:v>
                </c:pt>
                <c:pt idx="327">
                  <c:v>0.65400000000000003</c:v>
                </c:pt>
                <c:pt idx="328">
                  <c:v>0.65600000000000003</c:v>
                </c:pt>
                <c:pt idx="329">
                  <c:v>0.65800000000000003</c:v>
                </c:pt>
                <c:pt idx="330">
                  <c:v>0.66</c:v>
                </c:pt>
                <c:pt idx="331">
                  <c:v>0.66200000000000003</c:v>
                </c:pt>
                <c:pt idx="332">
                  <c:v>0.66400000000000003</c:v>
                </c:pt>
                <c:pt idx="333">
                  <c:v>0.66600000000000004</c:v>
                </c:pt>
                <c:pt idx="334">
                  <c:v>0.66800000000000004</c:v>
                </c:pt>
                <c:pt idx="335">
                  <c:v>0.67</c:v>
                </c:pt>
                <c:pt idx="336">
                  <c:v>0.67200000000000004</c:v>
                </c:pt>
                <c:pt idx="337">
                  <c:v>0.67400000000000004</c:v>
                </c:pt>
                <c:pt idx="338">
                  <c:v>0.67600000000000005</c:v>
                </c:pt>
                <c:pt idx="339">
                  <c:v>0.67800000000000005</c:v>
                </c:pt>
                <c:pt idx="340">
                  <c:v>0.68</c:v>
                </c:pt>
                <c:pt idx="341">
                  <c:v>0.68200000000000005</c:v>
                </c:pt>
                <c:pt idx="342">
                  <c:v>0.68400000000000005</c:v>
                </c:pt>
                <c:pt idx="343">
                  <c:v>0.68600000000000005</c:v>
                </c:pt>
                <c:pt idx="344">
                  <c:v>0.68799999999999994</c:v>
                </c:pt>
                <c:pt idx="345">
                  <c:v>0.69</c:v>
                </c:pt>
                <c:pt idx="346">
                  <c:v>0.69199999999999995</c:v>
                </c:pt>
                <c:pt idx="347">
                  <c:v>0.69399999999999995</c:v>
                </c:pt>
                <c:pt idx="348">
                  <c:v>0.69599999999999995</c:v>
                </c:pt>
                <c:pt idx="349">
                  <c:v>0.69799999999999995</c:v>
                </c:pt>
                <c:pt idx="350">
                  <c:v>0.7</c:v>
                </c:pt>
                <c:pt idx="351">
                  <c:v>0.70199999999999996</c:v>
                </c:pt>
                <c:pt idx="352">
                  <c:v>0.70399999999999996</c:v>
                </c:pt>
                <c:pt idx="353">
                  <c:v>0.70599999999999996</c:v>
                </c:pt>
                <c:pt idx="354">
                  <c:v>0.70799999999999996</c:v>
                </c:pt>
                <c:pt idx="355">
                  <c:v>0.71</c:v>
                </c:pt>
                <c:pt idx="356">
                  <c:v>0.71199999999999997</c:v>
                </c:pt>
                <c:pt idx="357">
                  <c:v>0.71399999999999997</c:v>
                </c:pt>
                <c:pt idx="358">
                  <c:v>0.71599999999999997</c:v>
                </c:pt>
                <c:pt idx="359">
                  <c:v>0.71799999999999997</c:v>
                </c:pt>
                <c:pt idx="360">
                  <c:v>0.72</c:v>
                </c:pt>
                <c:pt idx="361">
                  <c:v>0.72199999999999998</c:v>
                </c:pt>
                <c:pt idx="362">
                  <c:v>0.72399999999999998</c:v>
                </c:pt>
                <c:pt idx="363">
                  <c:v>0.72599999999999998</c:v>
                </c:pt>
                <c:pt idx="364">
                  <c:v>0.72799999999999998</c:v>
                </c:pt>
                <c:pt idx="365">
                  <c:v>0.73</c:v>
                </c:pt>
                <c:pt idx="366">
                  <c:v>0.73199999999999998</c:v>
                </c:pt>
                <c:pt idx="367">
                  <c:v>0.73399999999999999</c:v>
                </c:pt>
                <c:pt idx="368">
                  <c:v>0.73599999999999999</c:v>
                </c:pt>
                <c:pt idx="369">
                  <c:v>0.73799999999999999</c:v>
                </c:pt>
                <c:pt idx="370">
                  <c:v>0.74</c:v>
                </c:pt>
                <c:pt idx="371">
                  <c:v>0.74199999999999999</c:v>
                </c:pt>
                <c:pt idx="372">
                  <c:v>0.74399999999999999</c:v>
                </c:pt>
                <c:pt idx="373">
                  <c:v>0.746</c:v>
                </c:pt>
                <c:pt idx="374">
                  <c:v>0.748</c:v>
                </c:pt>
                <c:pt idx="375">
                  <c:v>0.75</c:v>
                </c:pt>
                <c:pt idx="376">
                  <c:v>0.752</c:v>
                </c:pt>
                <c:pt idx="377">
                  <c:v>0.754</c:v>
                </c:pt>
                <c:pt idx="378">
                  <c:v>0.75600000000000001</c:v>
                </c:pt>
                <c:pt idx="379">
                  <c:v>0.75800000000000001</c:v>
                </c:pt>
                <c:pt idx="380">
                  <c:v>0.76</c:v>
                </c:pt>
                <c:pt idx="381">
                  <c:v>0.76200000000000001</c:v>
                </c:pt>
                <c:pt idx="382">
                  <c:v>0.76400000000000001</c:v>
                </c:pt>
                <c:pt idx="383">
                  <c:v>0.76600000000000001</c:v>
                </c:pt>
                <c:pt idx="384">
                  <c:v>0.76800000000000002</c:v>
                </c:pt>
                <c:pt idx="385">
                  <c:v>0.77</c:v>
                </c:pt>
                <c:pt idx="386">
                  <c:v>0.77200000000000002</c:v>
                </c:pt>
                <c:pt idx="387">
                  <c:v>0.77400000000000002</c:v>
                </c:pt>
                <c:pt idx="388">
                  <c:v>0.77600000000000002</c:v>
                </c:pt>
                <c:pt idx="389">
                  <c:v>0.77800000000000002</c:v>
                </c:pt>
                <c:pt idx="390">
                  <c:v>0.78</c:v>
                </c:pt>
                <c:pt idx="391">
                  <c:v>0.78200000000000003</c:v>
                </c:pt>
                <c:pt idx="392">
                  <c:v>0.78400000000000003</c:v>
                </c:pt>
                <c:pt idx="393">
                  <c:v>0.78600000000000003</c:v>
                </c:pt>
                <c:pt idx="394">
                  <c:v>0.78800000000000003</c:v>
                </c:pt>
                <c:pt idx="395">
                  <c:v>0.79</c:v>
                </c:pt>
                <c:pt idx="396">
                  <c:v>0.79200000000000004</c:v>
                </c:pt>
                <c:pt idx="397">
                  <c:v>0.79400000000000004</c:v>
                </c:pt>
                <c:pt idx="398">
                  <c:v>0.79600000000000004</c:v>
                </c:pt>
                <c:pt idx="399">
                  <c:v>0.79800000000000004</c:v>
                </c:pt>
                <c:pt idx="400">
                  <c:v>0.8</c:v>
                </c:pt>
                <c:pt idx="401">
                  <c:v>0.80200000000000005</c:v>
                </c:pt>
                <c:pt idx="402">
                  <c:v>0.80400000000000005</c:v>
                </c:pt>
                <c:pt idx="403">
                  <c:v>0.80600000000000005</c:v>
                </c:pt>
                <c:pt idx="404">
                  <c:v>0.80800000000000005</c:v>
                </c:pt>
                <c:pt idx="405">
                  <c:v>0.81</c:v>
                </c:pt>
                <c:pt idx="406">
                  <c:v>0.81200000000000006</c:v>
                </c:pt>
                <c:pt idx="407">
                  <c:v>0.81399999999999995</c:v>
                </c:pt>
                <c:pt idx="408">
                  <c:v>0.81599999999999995</c:v>
                </c:pt>
                <c:pt idx="409">
                  <c:v>0.81799999999999995</c:v>
                </c:pt>
                <c:pt idx="410">
                  <c:v>0.82</c:v>
                </c:pt>
                <c:pt idx="411">
                  <c:v>0.82199999999999995</c:v>
                </c:pt>
                <c:pt idx="412">
                  <c:v>0.82399999999999995</c:v>
                </c:pt>
                <c:pt idx="413">
                  <c:v>0.82599999999999996</c:v>
                </c:pt>
                <c:pt idx="414">
                  <c:v>0.82799999999999996</c:v>
                </c:pt>
                <c:pt idx="415">
                  <c:v>0.83</c:v>
                </c:pt>
                <c:pt idx="416">
                  <c:v>0.83199999999999996</c:v>
                </c:pt>
                <c:pt idx="417">
                  <c:v>0.83399999999999996</c:v>
                </c:pt>
                <c:pt idx="418">
                  <c:v>0.83599999999999997</c:v>
                </c:pt>
                <c:pt idx="419">
                  <c:v>0.83799999999999997</c:v>
                </c:pt>
                <c:pt idx="420">
                  <c:v>0.84</c:v>
                </c:pt>
                <c:pt idx="421">
                  <c:v>0.84199999999999997</c:v>
                </c:pt>
                <c:pt idx="422">
                  <c:v>0.84399999999999997</c:v>
                </c:pt>
                <c:pt idx="423">
                  <c:v>0.84599999999999997</c:v>
                </c:pt>
                <c:pt idx="424">
                  <c:v>0.84799999999999998</c:v>
                </c:pt>
                <c:pt idx="425">
                  <c:v>0.85</c:v>
                </c:pt>
                <c:pt idx="426">
                  <c:v>0.85199999999999998</c:v>
                </c:pt>
                <c:pt idx="427">
                  <c:v>0.85399999999999998</c:v>
                </c:pt>
                <c:pt idx="428">
                  <c:v>0.85599999999999998</c:v>
                </c:pt>
                <c:pt idx="429">
                  <c:v>0.85799999999999998</c:v>
                </c:pt>
                <c:pt idx="430">
                  <c:v>0.86</c:v>
                </c:pt>
                <c:pt idx="431">
                  <c:v>0.86199999999999999</c:v>
                </c:pt>
                <c:pt idx="432">
                  <c:v>0.86399999999999999</c:v>
                </c:pt>
                <c:pt idx="433">
                  <c:v>0.86599999999999999</c:v>
                </c:pt>
                <c:pt idx="434">
                  <c:v>0.86799999999999999</c:v>
                </c:pt>
                <c:pt idx="435">
                  <c:v>0.87</c:v>
                </c:pt>
                <c:pt idx="436">
                  <c:v>0.872</c:v>
                </c:pt>
                <c:pt idx="437">
                  <c:v>0.874</c:v>
                </c:pt>
                <c:pt idx="438">
                  <c:v>0.876</c:v>
                </c:pt>
                <c:pt idx="439">
                  <c:v>0.878</c:v>
                </c:pt>
                <c:pt idx="440">
                  <c:v>0.88</c:v>
                </c:pt>
                <c:pt idx="441">
                  <c:v>0.88200000000000001</c:v>
                </c:pt>
                <c:pt idx="442">
                  <c:v>0.88400000000000001</c:v>
                </c:pt>
                <c:pt idx="443">
                  <c:v>0.88600000000000001</c:v>
                </c:pt>
                <c:pt idx="444">
                  <c:v>0.88800000000000001</c:v>
                </c:pt>
                <c:pt idx="445">
                  <c:v>0.89</c:v>
                </c:pt>
                <c:pt idx="446">
                  <c:v>0.89200000000000002</c:v>
                </c:pt>
                <c:pt idx="447">
                  <c:v>0.89400000000000002</c:v>
                </c:pt>
                <c:pt idx="448">
                  <c:v>0.89600000000000002</c:v>
                </c:pt>
                <c:pt idx="449">
                  <c:v>0.89800000000000002</c:v>
                </c:pt>
                <c:pt idx="450">
                  <c:v>0.9</c:v>
                </c:pt>
                <c:pt idx="451">
                  <c:v>0.90200000000000002</c:v>
                </c:pt>
                <c:pt idx="452">
                  <c:v>0.90400000000000003</c:v>
                </c:pt>
                <c:pt idx="453">
                  <c:v>0.90600000000000003</c:v>
                </c:pt>
                <c:pt idx="454">
                  <c:v>0.90800000000000003</c:v>
                </c:pt>
                <c:pt idx="455">
                  <c:v>0.91</c:v>
                </c:pt>
                <c:pt idx="456">
                  <c:v>0.91200000000000003</c:v>
                </c:pt>
                <c:pt idx="457">
                  <c:v>0.91400000000000003</c:v>
                </c:pt>
                <c:pt idx="458">
                  <c:v>0.91600000000000004</c:v>
                </c:pt>
                <c:pt idx="459">
                  <c:v>0.91800000000000004</c:v>
                </c:pt>
                <c:pt idx="460">
                  <c:v>0.92</c:v>
                </c:pt>
                <c:pt idx="461">
                  <c:v>0.92200000000000004</c:v>
                </c:pt>
                <c:pt idx="462">
                  <c:v>0.92400000000000004</c:v>
                </c:pt>
                <c:pt idx="463">
                  <c:v>0.92600000000000005</c:v>
                </c:pt>
                <c:pt idx="464">
                  <c:v>0.92800000000000005</c:v>
                </c:pt>
                <c:pt idx="465">
                  <c:v>0.93</c:v>
                </c:pt>
                <c:pt idx="466">
                  <c:v>0.93200000000000005</c:v>
                </c:pt>
                <c:pt idx="467">
                  <c:v>0.93400000000000005</c:v>
                </c:pt>
                <c:pt idx="468">
                  <c:v>0.93600000000000005</c:v>
                </c:pt>
                <c:pt idx="469">
                  <c:v>0.93799999999999994</c:v>
                </c:pt>
                <c:pt idx="470">
                  <c:v>0.94</c:v>
                </c:pt>
                <c:pt idx="471">
                  <c:v>0.94199999999999995</c:v>
                </c:pt>
                <c:pt idx="472">
                  <c:v>0.94399999999999995</c:v>
                </c:pt>
                <c:pt idx="473">
                  <c:v>0.94599999999999995</c:v>
                </c:pt>
                <c:pt idx="474">
                  <c:v>0.94799999999999995</c:v>
                </c:pt>
                <c:pt idx="475">
                  <c:v>0.95</c:v>
                </c:pt>
                <c:pt idx="476">
                  <c:v>0.95199999999999996</c:v>
                </c:pt>
                <c:pt idx="477">
                  <c:v>0.95399999999999996</c:v>
                </c:pt>
                <c:pt idx="478">
                  <c:v>0.95599999999999996</c:v>
                </c:pt>
                <c:pt idx="479">
                  <c:v>0.95799999999999996</c:v>
                </c:pt>
                <c:pt idx="480">
                  <c:v>0.96</c:v>
                </c:pt>
                <c:pt idx="481">
                  <c:v>0.96199999999999997</c:v>
                </c:pt>
                <c:pt idx="482">
                  <c:v>0.96399999999999997</c:v>
                </c:pt>
                <c:pt idx="483">
                  <c:v>0.96599999999999997</c:v>
                </c:pt>
                <c:pt idx="484">
                  <c:v>0.96799999999999997</c:v>
                </c:pt>
                <c:pt idx="485">
                  <c:v>0.97</c:v>
                </c:pt>
                <c:pt idx="486">
                  <c:v>0.97199999999999998</c:v>
                </c:pt>
                <c:pt idx="487">
                  <c:v>0.97399999999999998</c:v>
                </c:pt>
                <c:pt idx="488">
                  <c:v>0.97599999999999998</c:v>
                </c:pt>
                <c:pt idx="489">
                  <c:v>0.97799999999999998</c:v>
                </c:pt>
                <c:pt idx="490">
                  <c:v>0.98</c:v>
                </c:pt>
                <c:pt idx="491">
                  <c:v>0.98199999999999998</c:v>
                </c:pt>
                <c:pt idx="492">
                  <c:v>0.98399999999999999</c:v>
                </c:pt>
                <c:pt idx="493">
                  <c:v>0.98599999999999999</c:v>
                </c:pt>
                <c:pt idx="494">
                  <c:v>0.98799999999999999</c:v>
                </c:pt>
                <c:pt idx="495">
                  <c:v>0.99</c:v>
                </c:pt>
                <c:pt idx="496">
                  <c:v>0.99199999999999999</c:v>
                </c:pt>
                <c:pt idx="497">
                  <c:v>0.99399999999999999</c:v>
                </c:pt>
                <c:pt idx="498">
                  <c:v>0.996</c:v>
                </c:pt>
                <c:pt idx="499">
                  <c:v>0.998</c:v>
                </c:pt>
                <c:pt idx="500">
                  <c:v>1</c:v>
                </c:pt>
                <c:pt idx="501">
                  <c:v>1.002</c:v>
                </c:pt>
                <c:pt idx="502">
                  <c:v>1.004</c:v>
                </c:pt>
                <c:pt idx="503">
                  <c:v>1.006</c:v>
                </c:pt>
                <c:pt idx="504">
                  <c:v>1.008</c:v>
                </c:pt>
                <c:pt idx="505">
                  <c:v>1.01</c:v>
                </c:pt>
                <c:pt idx="506">
                  <c:v>1.012</c:v>
                </c:pt>
                <c:pt idx="507">
                  <c:v>1.014</c:v>
                </c:pt>
                <c:pt idx="508">
                  <c:v>1.016</c:v>
                </c:pt>
                <c:pt idx="509">
                  <c:v>1.018</c:v>
                </c:pt>
                <c:pt idx="510">
                  <c:v>1.02</c:v>
                </c:pt>
                <c:pt idx="511">
                  <c:v>1.022</c:v>
                </c:pt>
                <c:pt idx="512">
                  <c:v>1.024</c:v>
                </c:pt>
                <c:pt idx="513">
                  <c:v>1.026</c:v>
                </c:pt>
                <c:pt idx="514">
                  <c:v>1.028</c:v>
                </c:pt>
                <c:pt idx="515">
                  <c:v>1.03</c:v>
                </c:pt>
                <c:pt idx="516">
                  <c:v>1.032</c:v>
                </c:pt>
                <c:pt idx="517">
                  <c:v>1.034</c:v>
                </c:pt>
                <c:pt idx="518">
                  <c:v>1.036</c:v>
                </c:pt>
                <c:pt idx="519">
                  <c:v>1.038</c:v>
                </c:pt>
                <c:pt idx="520">
                  <c:v>1.04</c:v>
                </c:pt>
                <c:pt idx="521">
                  <c:v>1.042</c:v>
                </c:pt>
                <c:pt idx="522">
                  <c:v>1.044</c:v>
                </c:pt>
                <c:pt idx="523">
                  <c:v>1.046</c:v>
                </c:pt>
                <c:pt idx="524">
                  <c:v>1.048</c:v>
                </c:pt>
                <c:pt idx="525">
                  <c:v>1.05</c:v>
                </c:pt>
                <c:pt idx="526">
                  <c:v>1.052</c:v>
                </c:pt>
                <c:pt idx="527">
                  <c:v>1.054</c:v>
                </c:pt>
                <c:pt idx="528">
                  <c:v>1.056</c:v>
                </c:pt>
                <c:pt idx="529">
                  <c:v>1.0580000000000001</c:v>
                </c:pt>
                <c:pt idx="530">
                  <c:v>1.06</c:v>
                </c:pt>
                <c:pt idx="531">
                  <c:v>1.0620000000000001</c:v>
                </c:pt>
                <c:pt idx="532">
                  <c:v>1.0640000000000001</c:v>
                </c:pt>
                <c:pt idx="533">
                  <c:v>1.0660000000000001</c:v>
                </c:pt>
                <c:pt idx="534">
                  <c:v>1.0680000000000001</c:v>
                </c:pt>
                <c:pt idx="535">
                  <c:v>1.07</c:v>
                </c:pt>
                <c:pt idx="536">
                  <c:v>1.0720000000000001</c:v>
                </c:pt>
                <c:pt idx="537">
                  <c:v>1.0740000000000001</c:v>
                </c:pt>
                <c:pt idx="538">
                  <c:v>1.0760000000000001</c:v>
                </c:pt>
                <c:pt idx="539">
                  <c:v>1.0780000000000001</c:v>
                </c:pt>
                <c:pt idx="540">
                  <c:v>1.08</c:v>
                </c:pt>
                <c:pt idx="541">
                  <c:v>1.0820000000000001</c:v>
                </c:pt>
                <c:pt idx="542">
                  <c:v>1.0840000000000001</c:v>
                </c:pt>
                <c:pt idx="543">
                  <c:v>1.0860000000000001</c:v>
                </c:pt>
                <c:pt idx="544">
                  <c:v>1.0880000000000001</c:v>
                </c:pt>
                <c:pt idx="545">
                  <c:v>1.0900000000000001</c:v>
                </c:pt>
                <c:pt idx="546">
                  <c:v>1.0920000000000001</c:v>
                </c:pt>
                <c:pt idx="547">
                  <c:v>1.0940000000000001</c:v>
                </c:pt>
                <c:pt idx="548">
                  <c:v>1.0960000000000001</c:v>
                </c:pt>
                <c:pt idx="549">
                  <c:v>1.0980000000000001</c:v>
                </c:pt>
                <c:pt idx="550">
                  <c:v>1.1000000000000001</c:v>
                </c:pt>
                <c:pt idx="551">
                  <c:v>1.1020000000000001</c:v>
                </c:pt>
                <c:pt idx="552">
                  <c:v>1.1040000000000001</c:v>
                </c:pt>
                <c:pt idx="553">
                  <c:v>1.1060000000000001</c:v>
                </c:pt>
                <c:pt idx="554">
                  <c:v>1.1080000000000001</c:v>
                </c:pt>
                <c:pt idx="555">
                  <c:v>1.1100000000000001</c:v>
                </c:pt>
                <c:pt idx="556">
                  <c:v>1.1120000000000001</c:v>
                </c:pt>
                <c:pt idx="557">
                  <c:v>1.1140000000000001</c:v>
                </c:pt>
                <c:pt idx="558">
                  <c:v>1.1160000000000001</c:v>
                </c:pt>
                <c:pt idx="559">
                  <c:v>1.1180000000000001</c:v>
                </c:pt>
                <c:pt idx="560">
                  <c:v>1.1200000000000001</c:v>
                </c:pt>
                <c:pt idx="561">
                  <c:v>1.1220000000000001</c:v>
                </c:pt>
                <c:pt idx="562">
                  <c:v>1.1240000000000001</c:v>
                </c:pt>
                <c:pt idx="563">
                  <c:v>1.1259999999999999</c:v>
                </c:pt>
                <c:pt idx="564">
                  <c:v>1.1279999999999999</c:v>
                </c:pt>
                <c:pt idx="565">
                  <c:v>1.1299999999999999</c:v>
                </c:pt>
                <c:pt idx="566">
                  <c:v>1.1319999999999999</c:v>
                </c:pt>
                <c:pt idx="567">
                  <c:v>1.1339999999999999</c:v>
                </c:pt>
                <c:pt idx="568">
                  <c:v>1.1359999999999999</c:v>
                </c:pt>
                <c:pt idx="569">
                  <c:v>1.1379999999999999</c:v>
                </c:pt>
                <c:pt idx="570">
                  <c:v>1.1399999999999999</c:v>
                </c:pt>
                <c:pt idx="571">
                  <c:v>1.1419999999999999</c:v>
                </c:pt>
                <c:pt idx="572">
                  <c:v>1.1439999999999999</c:v>
                </c:pt>
                <c:pt idx="573">
                  <c:v>1.1459999999999999</c:v>
                </c:pt>
                <c:pt idx="574">
                  <c:v>1.1479999999999999</c:v>
                </c:pt>
                <c:pt idx="575">
                  <c:v>1.1499999999999999</c:v>
                </c:pt>
                <c:pt idx="576">
                  <c:v>1.1519999999999999</c:v>
                </c:pt>
                <c:pt idx="577">
                  <c:v>1.1539999999999999</c:v>
                </c:pt>
                <c:pt idx="578">
                  <c:v>1.1559999999999999</c:v>
                </c:pt>
                <c:pt idx="579">
                  <c:v>1.1579999999999999</c:v>
                </c:pt>
                <c:pt idx="580">
                  <c:v>1.1599999999999999</c:v>
                </c:pt>
                <c:pt idx="581">
                  <c:v>1.1619999999999999</c:v>
                </c:pt>
                <c:pt idx="582">
                  <c:v>1.1639999999999999</c:v>
                </c:pt>
                <c:pt idx="583">
                  <c:v>1.1659999999999999</c:v>
                </c:pt>
                <c:pt idx="584">
                  <c:v>1.1679999999999999</c:v>
                </c:pt>
                <c:pt idx="585">
                  <c:v>1.17</c:v>
                </c:pt>
                <c:pt idx="586">
                  <c:v>1.1719999999999999</c:v>
                </c:pt>
                <c:pt idx="587">
                  <c:v>1.1739999999999999</c:v>
                </c:pt>
                <c:pt idx="588">
                  <c:v>1.1759999999999999</c:v>
                </c:pt>
                <c:pt idx="589">
                  <c:v>1.1779999999999999</c:v>
                </c:pt>
                <c:pt idx="590">
                  <c:v>1.18</c:v>
                </c:pt>
                <c:pt idx="591">
                  <c:v>1.1819999999999999</c:v>
                </c:pt>
                <c:pt idx="592">
                  <c:v>1.1839999999999999</c:v>
                </c:pt>
                <c:pt idx="593">
                  <c:v>1.1859999999999999</c:v>
                </c:pt>
                <c:pt idx="594">
                  <c:v>1.1879999999999999</c:v>
                </c:pt>
                <c:pt idx="595">
                  <c:v>1.19</c:v>
                </c:pt>
                <c:pt idx="596">
                  <c:v>1.1919999999999999</c:v>
                </c:pt>
                <c:pt idx="597">
                  <c:v>1.194</c:v>
                </c:pt>
                <c:pt idx="598">
                  <c:v>1.196</c:v>
                </c:pt>
                <c:pt idx="599">
                  <c:v>1.198</c:v>
                </c:pt>
                <c:pt idx="600">
                  <c:v>1.2</c:v>
                </c:pt>
                <c:pt idx="601">
                  <c:v>1.202</c:v>
                </c:pt>
                <c:pt idx="602">
                  <c:v>1.204</c:v>
                </c:pt>
                <c:pt idx="603">
                  <c:v>1.206</c:v>
                </c:pt>
                <c:pt idx="604">
                  <c:v>1.208</c:v>
                </c:pt>
                <c:pt idx="605">
                  <c:v>1.21</c:v>
                </c:pt>
                <c:pt idx="606">
                  <c:v>1.212</c:v>
                </c:pt>
                <c:pt idx="607">
                  <c:v>1.214</c:v>
                </c:pt>
                <c:pt idx="608">
                  <c:v>1.216</c:v>
                </c:pt>
                <c:pt idx="609">
                  <c:v>1.218</c:v>
                </c:pt>
                <c:pt idx="610">
                  <c:v>1.22</c:v>
                </c:pt>
                <c:pt idx="611">
                  <c:v>1.222</c:v>
                </c:pt>
                <c:pt idx="612">
                  <c:v>1.224</c:v>
                </c:pt>
                <c:pt idx="613">
                  <c:v>1.226</c:v>
                </c:pt>
                <c:pt idx="614">
                  <c:v>1.228</c:v>
                </c:pt>
                <c:pt idx="615">
                  <c:v>1.23</c:v>
                </c:pt>
                <c:pt idx="616">
                  <c:v>1.232</c:v>
                </c:pt>
                <c:pt idx="617">
                  <c:v>1.234</c:v>
                </c:pt>
                <c:pt idx="618">
                  <c:v>1.236</c:v>
                </c:pt>
                <c:pt idx="619">
                  <c:v>1.238</c:v>
                </c:pt>
                <c:pt idx="620">
                  <c:v>1.24</c:v>
                </c:pt>
                <c:pt idx="621">
                  <c:v>1.242</c:v>
                </c:pt>
                <c:pt idx="622">
                  <c:v>1.244</c:v>
                </c:pt>
                <c:pt idx="623">
                  <c:v>1.246</c:v>
                </c:pt>
                <c:pt idx="624">
                  <c:v>1.248</c:v>
                </c:pt>
                <c:pt idx="625">
                  <c:v>1.25</c:v>
                </c:pt>
                <c:pt idx="626">
                  <c:v>1.252</c:v>
                </c:pt>
                <c:pt idx="627">
                  <c:v>1.254</c:v>
                </c:pt>
                <c:pt idx="628">
                  <c:v>1.256</c:v>
                </c:pt>
                <c:pt idx="629">
                  <c:v>1.258</c:v>
                </c:pt>
                <c:pt idx="630">
                  <c:v>1.26</c:v>
                </c:pt>
                <c:pt idx="631">
                  <c:v>1.262</c:v>
                </c:pt>
                <c:pt idx="632">
                  <c:v>1.264</c:v>
                </c:pt>
                <c:pt idx="633">
                  <c:v>1.266</c:v>
                </c:pt>
                <c:pt idx="634">
                  <c:v>1.268</c:v>
                </c:pt>
                <c:pt idx="635">
                  <c:v>1.27</c:v>
                </c:pt>
                <c:pt idx="636">
                  <c:v>1.272</c:v>
                </c:pt>
                <c:pt idx="637">
                  <c:v>1.274</c:v>
                </c:pt>
                <c:pt idx="638">
                  <c:v>1.276</c:v>
                </c:pt>
                <c:pt idx="639">
                  <c:v>1.278</c:v>
                </c:pt>
                <c:pt idx="640">
                  <c:v>1.28</c:v>
                </c:pt>
                <c:pt idx="641">
                  <c:v>1.282</c:v>
                </c:pt>
                <c:pt idx="642">
                  <c:v>1.284</c:v>
                </c:pt>
                <c:pt idx="643">
                  <c:v>1.286</c:v>
                </c:pt>
                <c:pt idx="644">
                  <c:v>1.288</c:v>
                </c:pt>
                <c:pt idx="645">
                  <c:v>1.29</c:v>
                </c:pt>
                <c:pt idx="646">
                  <c:v>1.292</c:v>
                </c:pt>
                <c:pt idx="647">
                  <c:v>1.294</c:v>
                </c:pt>
                <c:pt idx="648">
                  <c:v>1.296</c:v>
                </c:pt>
                <c:pt idx="649">
                  <c:v>1.298</c:v>
                </c:pt>
                <c:pt idx="650">
                  <c:v>1.3</c:v>
                </c:pt>
                <c:pt idx="651">
                  <c:v>1.302</c:v>
                </c:pt>
                <c:pt idx="652">
                  <c:v>1.304</c:v>
                </c:pt>
                <c:pt idx="653">
                  <c:v>1.306</c:v>
                </c:pt>
                <c:pt idx="654">
                  <c:v>1.3080000000000001</c:v>
                </c:pt>
                <c:pt idx="655">
                  <c:v>1.31</c:v>
                </c:pt>
                <c:pt idx="656">
                  <c:v>1.3120000000000001</c:v>
                </c:pt>
                <c:pt idx="657">
                  <c:v>1.3140000000000001</c:v>
                </c:pt>
                <c:pt idx="658">
                  <c:v>1.3160000000000001</c:v>
                </c:pt>
                <c:pt idx="659">
                  <c:v>1.3180000000000001</c:v>
                </c:pt>
                <c:pt idx="660">
                  <c:v>1.32</c:v>
                </c:pt>
                <c:pt idx="661">
                  <c:v>1.3220000000000001</c:v>
                </c:pt>
                <c:pt idx="662">
                  <c:v>1.3240000000000001</c:v>
                </c:pt>
                <c:pt idx="663">
                  <c:v>1.3260000000000001</c:v>
                </c:pt>
                <c:pt idx="664">
                  <c:v>1.3280000000000001</c:v>
                </c:pt>
                <c:pt idx="665">
                  <c:v>1.33</c:v>
                </c:pt>
                <c:pt idx="666">
                  <c:v>1.3320000000000001</c:v>
                </c:pt>
                <c:pt idx="667">
                  <c:v>1.3340000000000001</c:v>
                </c:pt>
                <c:pt idx="668">
                  <c:v>1.3360000000000001</c:v>
                </c:pt>
                <c:pt idx="669">
                  <c:v>1.3380000000000001</c:v>
                </c:pt>
                <c:pt idx="670">
                  <c:v>1.34</c:v>
                </c:pt>
                <c:pt idx="671">
                  <c:v>1.3420000000000001</c:v>
                </c:pt>
                <c:pt idx="672">
                  <c:v>1.3440000000000001</c:v>
                </c:pt>
                <c:pt idx="673">
                  <c:v>1.3460000000000001</c:v>
                </c:pt>
                <c:pt idx="674">
                  <c:v>1.3480000000000001</c:v>
                </c:pt>
                <c:pt idx="675">
                  <c:v>1.35</c:v>
                </c:pt>
                <c:pt idx="676">
                  <c:v>1.3520000000000001</c:v>
                </c:pt>
                <c:pt idx="677">
                  <c:v>1.3540000000000001</c:v>
                </c:pt>
                <c:pt idx="678">
                  <c:v>1.3560000000000001</c:v>
                </c:pt>
                <c:pt idx="679">
                  <c:v>1.3580000000000001</c:v>
                </c:pt>
                <c:pt idx="680">
                  <c:v>1.36</c:v>
                </c:pt>
                <c:pt idx="681">
                  <c:v>1.3620000000000001</c:v>
                </c:pt>
                <c:pt idx="682">
                  <c:v>1.3640000000000001</c:v>
                </c:pt>
                <c:pt idx="683">
                  <c:v>1.3660000000000001</c:v>
                </c:pt>
                <c:pt idx="684">
                  <c:v>1.3680000000000001</c:v>
                </c:pt>
                <c:pt idx="685">
                  <c:v>1.37</c:v>
                </c:pt>
                <c:pt idx="686">
                  <c:v>1.3720000000000001</c:v>
                </c:pt>
                <c:pt idx="687">
                  <c:v>1.3740000000000001</c:v>
                </c:pt>
                <c:pt idx="688">
                  <c:v>1.3759999999999999</c:v>
                </c:pt>
                <c:pt idx="689">
                  <c:v>1.3779999999999999</c:v>
                </c:pt>
                <c:pt idx="690">
                  <c:v>1.38</c:v>
                </c:pt>
                <c:pt idx="691">
                  <c:v>1.3819999999999999</c:v>
                </c:pt>
                <c:pt idx="692">
                  <c:v>1.3839999999999999</c:v>
                </c:pt>
                <c:pt idx="693">
                  <c:v>1.3859999999999999</c:v>
                </c:pt>
                <c:pt idx="694">
                  <c:v>1.3879999999999999</c:v>
                </c:pt>
                <c:pt idx="695">
                  <c:v>1.39</c:v>
                </c:pt>
                <c:pt idx="696">
                  <c:v>1.3919999999999999</c:v>
                </c:pt>
                <c:pt idx="697">
                  <c:v>1.3939999999999999</c:v>
                </c:pt>
                <c:pt idx="698">
                  <c:v>1.3959999999999999</c:v>
                </c:pt>
                <c:pt idx="699">
                  <c:v>1.3979999999999999</c:v>
                </c:pt>
                <c:pt idx="700">
                  <c:v>1.4</c:v>
                </c:pt>
                <c:pt idx="701">
                  <c:v>1.4019999999999999</c:v>
                </c:pt>
                <c:pt idx="702">
                  <c:v>1.4039999999999999</c:v>
                </c:pt>
                <c:pt idx="703">
                  <c:v>1.4059999999999999</c:v>
                </c:pt>
                <c:pt idx="704">
                  <c:v>1.4079999999999999</c:v>
                </c:pt>
                <c:pt idx="705">
                  <c:v>1.41</c:v>
                </c:pt>
                <c:pt idx="706">
                  <c:v>1.4119999999999999</c:v>
                </c:pt>
                <c:pt idx="707">
                  <c:v>1.4139999999999999</c:v>
                </c:pt>
                <c:pt idx="708">
                  <c:v>1.4159999999999999</c:v>
                </c:pt>
                <c:pt idx="709">
                  <c:v>1.4179999999999999</c:v>
                </c:pt>
                <c:pt idx="710">
                  <c:v>1.42</c:v>
                </c:pt>
                <c:pt idx="711">
                  <c:v>1.4219999999999999</c:v>
                </c:pt>
                <c:pt idx="712">
                  <c:v>1.4239999999999999</c:v>
                </c:pt>
                <c:pt idx="713">
                  <c:v>1.4259999999999999</c:v>
                </c:pt>
                <c:pt idx="714">
                  <c:v>1.4279999999999999</c:v>
                </c:pt>
                <c:pt idx="715">
                  <c:v>1.43</c:v>
                </c:pt>
                <c:pt idx="716">
                  <c:v>1.4319999999999999</c:v>
                </c:pt>
                <c:pt idx="717">
                  <c:v>1.4339999999999999</c:v>
                </c:pt>
                <c:pt idx="718">
                  <c:v>1.4359999999999999</c:v>
                </c:pt>
                <c:pt idx="719">
                  <c:v>1.4379999999999999</c:v>
                </c:pt>
                <c:pt idx="720">
                  <c:v>1.44</c:v>
                </c:pt>
                <c:pt idx="721">
                  <c:v>1.4419999999999999</c:v>
                </c:pt>
                <c:pt idx="722">
                  <c:v>1.444</c:v>
                </c:pt>
                <c:pt idx="723">
                  <c:v>1.446</c:v>
                </c:pt>
                <c:pt idx="724">
                  <c:v>1.448</c:v>
                </c:pt>
                <c:pt idx="725">
                  <c:v>1.45</c:v>
                </c:pt>
                <c:pt idx="726">
                  <c:v>1.452</c:v>
                </c:pt>
                <c:pt idx="727">
                  <c:v>1.454</c:v>
                </c:pt>
                <c:pt idx="728">
                  <c:v>1.456</c:v>
                </c:pt>
                <c:pt idx="729">
                  <c:v>1.458</c:v>
                </c:pt>
                <c:pt idx="730">
                  <c:v>1.46</c:v>
                </c:pt>
                <c:pt idx="731">
                  <c:v>1.462</c:v>
                </c:pt>
                <c:pt idx="732">
                  <c:v>1.464</c:v>
                </c:pt>
                <c:pt idx="733">
                  <c:v>1.466</c:v>
                </c:pt>
                <c:pt idx="734">
                  <c:v>1.468</c:v>
                </c:pt>
                <c:pt idx="735">
                  <c:v>1.47</c:v>
                </c:pt>
                <c:pt idx="736">
                  <c:v>1.472</c:v>
                </c:pt>
                <c:pt idx="737">
                  <c:v>1.474</c:v>
                </c:pt>
                <c:pt idx="738">
                  <c:v>1.476</c:v>
                </c:pt>
                <c:pt idx="739">
                  <c:v>1.478</c:v>
                </c:pt>
                <c:pt idx="740">
                  <c:v>1.48</c:v>
                </c:pt>
                <c:pt idx="741">
                  <c:v>1.482</c:v>
                </c:pt>
                <c:pt idx="742">
                  <c:v>1.484</c:v>
                </c:pt>
                <c:pt idx="743">
                  <c:v>1.486</c:v>
                </c:pt>
                <c:pt idx="744">
                  <c:v>1.488</c:v>
                </c:pt>
                <c:pt idx="745">
                  <c:v>1.49</c:v>
                </c:pt>
                <c:pt idx="746">
                  <c:v>1.492</c:v>
                </c:pt>
                <c:pt idx="747">
                  <c:v>1.494</c:v>
                </c:pt>
                <c:pt idx="748">
                  <c:v>1.496</c:v>
                </c:pt>
                <c:pt idx="749">
                  <c:v>1.498</c:v>
                </c:pt>
                <c:pt idx="750">
                  <c:v>1.5</c:v>
                </c:pt>
                <c:pt idx="751">
                  <c:v>1.502</c:v>
                </c:pt>
                <c:pt idx="752">
                  <c:v>1.504</c:v>
                </c:pt>
                <c:pt idx="753">
                  <c:v>1.506</c:v>
                </c:pt>
                <c:pt idx="754">
                  <c:v>1.508</c:v>
                </c:pt>
                <c:pt idx="755">
                  <c:v>1.51</c:v>
                </c:pt>
                <c:pt idx="756">
                  <c:v>1.512</c:v>
                </c:pt>
                <c:pt idx="757">
                  <c:v>1.514</c:v>
                </c:pt>
                <c:pt idx="758">
                  <c:v>1.516</c:v>
                </c:pt>
                <c:pt idx="759">
                  <c:v>1.518</c:v>
                </c:pt>
                <c:pt idx="760">
                  <c:v>1.52</c:v>
                </c:pt>
                <c:pt idx="761">
                  <c:v>1.522</c:v>
                </c:pt>
                <c:pt idx="762">
                  <c:v>1.524</c:v>
                </c:pt>
                <c:pt idx="763">
                  <c:v>1.526</c:v>
                </c:pt>
                <c:pt idx="764">
                  <c:v>1.528</c:v>
                </c:pt>
                <c:pt idx="765">
                  <c:v>1.53</c:v>
                </c:pt>
                <c:pt idx="766">
                  <c:v>1.532</c:v>
                </c:pt>
                <c:pt idx="767">
                  <c:v>1.534</c:v>
                </c:pt>
                <c:pt idx="768">
                  <c:v>1.536</c:v>
                </c:pt>
                <c:pt idx="769">
                  <c:v>1.538</c:v>
                </c:pt>
                <c:pt idx="770">
                  <c:v>1.54</c:v>
                </c:pt>
                <c:pt idx="771">
                  <c:v>1.542</c:v>
                </c:pt>
                <c:pt idx="772">
                  <c:v>1.544</c:v>
                </c:pt>
                <c:pt idx="773">
                  <c:v>1.546</c:v>
                </c:pt>
                <c:pt idx="774">
                  <c:v>1.548</c:v>
                </c:pt>
                <c:pt idx="775">
                  <c:v>1.55</c:v>
                </c:pt>
                <c:pt idx="776">
                  <c:v>1.552</c:v>
                </c:pt>
                <c:pt idx="777">
                  <c:v>1.554</c:v>
                </c:pt>
                <c:pt idx="778">
                  <c:v>1.556</c:v>
                </c:pt>
                <c:pt idx="779">
                  <c:v>1.5580000000000001</c:v>
                </c:pt>
                <c:pt idx="780">
                  <c:v>1.56</c:v>
                </c:pt>
                <c:pt idx="781">
                  <c:v>1.5620000000000001</c:v>
                </c:pt>
                <c:pt idx="782">
                  <c:v>1.5640000000000001</c:v>
                </c:pt>
                <c:pt idx="783">
                  <c:v>1.5660000000000001</c:v>
                </c:pt>
                <c:pt idx="784">
                  <c:v>1.5680000000000001</c:v>
                </c:pt>
                <c:pt idx="785">
                  <c:v>1.57</c:v>
                </c:pt>
                <c:pt idx="786">
                  <c:v>1.5720000000000001</c:v>
                </c:pt>
                <c:pt idx="787">
                  <c:v>1.5740000000000001</c:v>
                </c:pt>
                <c:pt idx="788">
                  <c:v>1.5760000000000001</c:v>
                </c:pt>
                <c:pt idx="789">
                  <c:v>1.5780000000000001</c:v>
                </c:pt>
                <c:pt idx="790">
                  <c:v>1.58</c:v>
                </c:pt>
                <c:pt idx="791">
                  <c:v>1.5820000000000001</c:v>
                </c:pt>
                <c:pt idx="792">
                  <c:v>1.5840000000000001</c:v>
                </c:pt>
                <c:pt idx="793">
                  <c:v>1.5860000000000001</c:v>
                </c:pt>
                <c:pt idx="794">
                  <c:v>1.5880000000000001</c:v>
                </c:pt>
                <c:pt idx="795">
                  <c:v>1.59</c:v>
                </c:pt>
                <c:pt idx="796">
                  <c:v>1.5920000000000001</c:v>
                </c:pt>
                <c:pt idx="797">
                  <c:v>1.5940000000000001</c:v>
                </c:pt>
                <c:pt idx="798">
                  <c:v>1.5960000000000001</c:v>
                </c:pt>
                <c:pt idx="799">
                  <c:v>1.5980000000000001</c:v>
                </c:pt>
                <c:pt idx="800">
                  <c:v>1.6</c:v>
                </c:pt>
                <c:pt idx="801">
                  <c:v>1.6020000000000001</c:v>
                </c:pt>
                <c:pt idx="802">
                  <c:v>1.6040000000000001</c:v>
                </c:pt>
                <c:pt idx="803">
                  <c:v>1.6060000000000001</c:v>
                </c:pt>
                <c:pt idx="804">
                  <c:v>1.6080000000000001</c:v>
                </c:pt>
                <c:pt idx="805">
                  <c:v>1.61</c:v>
                </c:pt>
                <c:pt idx="806">
                  <c:v>1.6120000000000001</c:v>
                </c:pt>
                <c:pt idx="807">
                  <c:v>1.6140000000000001</c:v>
                </c:pt>
                <c:pt idx="808">
                  <c:v>1.6160000000000001</c:v>
                </c:pt>
                <c:pt idx="809">
                  <c:v>1.6180000000000001</c:v>
                </c:pt>
                <c:pt idx="810">
                  <c:v>1.62</c:v>
                </c:pt>
                <c:pt idx="811">
                  <c:v>1.6220000000000001</c:v>
                </c:pt>
                <c:pt idx="812">
                  <c:v>1.6240000000000001</c:v>
                </c:pt>
                <c:pt idx="813">
                  <c:v>1.6259999999999999</c:v>
                </c:pt>
                <c:pt idx="814">
                  <c:v>1.6279999999999999</c:v>
                </c:pt>
                <c:pt idx="815">
                  <c:v>1.63</c:v>
                </c:pt>
                <c:pt idx="816">
                  <c:v>1.6319999999999999</c:v>
                </c:pt>
                <c:pt idx="817">
                  <c:v>1.6339999999999999</c:v>
                </c:pt>
                <c:pt idx="818">
                  <c:v>1.6359999999999999</c:v>
                </c:pt>
                <c:pt idx="819">
                  <c:v>1.6379999999999999</c:v>
                </c:pt>
                <c:pt idx="820">
                  <c:v>1.64</c:v>
                </c:pt>
                <c:pt idx="821">
                  <c:v>1.6419999999999999</c:v>
                </c:pt>
                <c:pt idx="822">
                  <c:v>1.6439999999999999</c:v>
                </c:pt>
                <c:pt idx="823">
                  <c:v>1.6459999999999999</c:v>
                </c:pt>
                <c:pt idx="824">
                  <c:v>1.6479999999999999</c:v>
                </c:pt>
                <c:pt idx="825">
                  <c:v>1.65</c:v>
                </c:pt>
                <c:pt idx="826">
                  <c:v>1.6519999999999999</c:v>
                </c:pt>
                <c:pt idx="827">
                  <c:v>1.6539999999999999</c:v>
                </c:pt>
                <c:pt idx="828">
                  <c:v>1.6559999999999999</c:v>
                </c:pt>
                <c:pt idx="829">
                  <c:v>1.6579999999999999</c:v>
                </c:pt>
                <c:pt idx="830">
                  <c:v>1.66</c:v>
                </c:pt>
                <c:pt idx="831">
                  <c:v>1.6619999999999999</c:v>
                </c:pt>
                <c:pt idx="832">
                  <c:v>1.6639999999999999</c:v>
                </c:pt>
                <c:pt idx="833">
                  <c:v>1.6659999999999999</c:v>
                </c:pt>
                <c:pt idx="834">
                  <c:v>1.6679999999999999</c:v>
                </c:pt>
                <c:pt idx="835">
                  <c:v>1.67</c:v>
                </c:pt>
                <c:pt idx="836">
                  <c:v>1.6719999999999999</c:v>
                </c:pt>
                <c:pt idx="837">
                  <c:v>1.6739999999999999</c:v>
                </c:pt>
                <c:pt idx="838">
                  <c:v>1.6759999999999999</c:v>
                </c:pt>
                <c:pt idx="839">
                  <c:v>1.6779999999999999</c:v>
                </c:pt>
                <c:pt idx="840">
                  <c:v>1.68</c:v>
                </c:pt>
                <c:pt idx="841">
                  <c:v>1.6819999999999999</c:v>
                </c:pt>
                <c:pt idx="842">
                  <c:v>1.6839999999999999</c:v>
                </c:pt>
                <c:pt idx="843">
                  <c:v>1.6859999999999999</c:v>
                </c:pt>
                <c:pt idx="844">
                  <c:v>1.6879999999999999</c:v>
                </c:pt>
                <c:pt idx="845">
                  <c:v>1.69</c:v>
                </c:pt>
                <c:pt idx="846">
                  <c:v>1.6919999999999999</c:v>
                </c:pt>
                <c:pt idx="847">
                  <c:v>1.694</c:v>
                </c:pt>
                <c:pt idx="848">
                  <c:v>1.696</c:v>
                </c:pt>
                <c:pt idx="849">
                  <c:v>1.698</c:v>
                </c:pt>
                <c:pt idx="850">
                  <c:v>1.7</c:v>
                </c:pt>
                <c:pt idx="851">
                  <c:v>1.702</c:v>
                </c:pt>
                <c:pt idx="852">
                  <c:v>1.704</c:v>
                </c:pt>
                <c:pt idx="853">
                  <c:v>1.706</c:v>
                </c:pt>
                <c:pt idx="854">
                  <c:v>1.708</c:v>
                </c:pt>
                <c:pt idx="855">
                  <c:v>1.71</c:v>
                </c:pt>
                <c:pt idx="856">
                  <c:v>1.712</c:v>
                </c:pt>
                <c:pt idx="857">
                  <c:v>1.714</c:v>
                </c:pt>
                <c:pt idx="858">
                  <c:v>1.716</c:v>
                </c:pt>
                <c:pt idx="859">
                  <c:v>1.718</c:v>
                </c:pt>
                <c:pt idx="860">
                  <c:v>1.72</c:v>
                </c:pt>
                <c:pt idx="861">
                  <c:v>1.722</c:v>
                </c:pt>
                <c:pt idx="862">
                  <c:v>1.724</c:v>
                </c:pt>
                <c:pt idx="863">
                  <c:v>1.726</c:v>
                </c:pt>
                <c:pt idx="864">
                  <c:v>1.728</c:v>
                </c:pt>
                <c:pt idx="865">
                  <c:v>1.73</c:v>
                </c:pt>
                <c:pt idx="866">
                  <c:v>1.732</c:v>
                </c:pt>
                <c:pt idx="867">
                  <c:v>1.734</c:v>
                </c:pt>
                <c:pt idx="868">
                  <c:v>1.736</c:v>
                </c:pt>
                <c:pt idx="869">
                  <c:v>1.738</c:v>
                </c:pt>
                <c:pt idx="870">
                  <c:v>1.74</c:v>
                </c:pt>
                <c:pt idx="871">
                  <c:v>1.742</c:v>
                </c:pt>
                <c:pt idx="872">
                  <c:v>1.744</c:v>
                </c:pt>
                <c:pt idx="873">
                  <c:v>1.746</c:v>
                </c:pt>
                <c:pt idx="874">
                  <c:v>1.748</c:v>
                </c:pt>
                <c:pt idx="875">
                  <c:v>1.75</c:v>
                </c:pt>
                <c:pt idx="876">
                  <c:v>1.752</c:v>
                </c:pt>
                <c:pt idx="877">
                  <c:v>1.754</c:v>
                </c:pt>
                <c:pt idx="878">
                  <c:v>1.756</c:v>
                </c:pt>
                <c:pt idx="879">
                  <c:v>1.758</c:v>
                </c:pt>
                <c:pt idx="880">
                  <c:v>1.76</c:v>
                </c:pt>
                <c:pt idx="881">
                  <c:v>1.762</c:v>
                </c:pt>
                <c:pt idx="882">
                  <c:v>1.764</c:v>
                </c:pt>
                <c:pt idx="883">
                  <c:v>1.766</c:v>
                </c:pt>
                <c:pt idx="884">
                  <c:v>1.768</c:v>
                </c:pt>
                <c:pt idx="885">
                  <c:v>1.77</c:v>
                </c:pt>
                <c:pt idx="886">
                  <c:v>1.772</c:v>
                </c:pt>
                <c:pt idx="887">
                  <c:v>1.774</c:v>
                </c:pt>
                <c:pt idx="888">
                  <c:v>1.776</c:v>
                </c:pt>
                <c:pt idx="889">
                  <c:v>1.778</c:v>
                </c:pt>
                <c:pt idx="890">
                  <c:v>1.78</c:v>
                </c:pt>
                <c:pt idx="891">
                  <c:v>1.782</c:v>
                </c:pt>
                <c:pt idx="892">
                  <c:v>1.784</c:v>
                </c:pt>
                <c:pt idx="893">
                  <c:v>1.786</c:v>
                </c:pt>
                <c:pt idx="894">
                  <c:v>1.788</c:v>
                </c:pt>
                <c:pt idx="895">
                  <c:v>1.79</c:v>
                </c:pt>
                <c:pt idx="896">
                  <c:v>1.792</c:v>
                </c:pt>
                <c:pt idx="897">
                  <c:v>1.794</c:v>
                </c:pt>
                <c:pt idx="898">
                  <c:v>1.796</c:v>
                </c:pt>
                <c:pt idx="899">
                  <c:v>1.798</c:v>
                </c:pt>
                <c:pt idx="900">
                  <c:v>1.8</c:v>
                </c:pt>
                <c:pt idx="901">
                  <c:v>1.802</c:v>
                </c:pt>
                <c:pt idx="902">
                  <c:v>1.804</c:v>
                </c:pt>
                <c:pt idx="903">
                  <c:v>1.806</c:v>
                </c:pt>
                <c:pt idx="904">
                  <c:v>1.8080000000000001</c:v>
                </c:pt>
                <c:pt idx="905">
                  <c:v>1.81</c:v>
                </c:pt>
                <c:pt idx="906">
                  <c:v>1.8120000000000001</c:v>
                </c:pt>
                <c:pt idx="907">
                  <c:v>1.8140000000000001</c:v>
                </c:pt>
                <c:pt idx="908">
                  <c:v>1.8160000000000001</c:v>
                </c:pt>
                <c:pt idx="909">
                  <c:v>1.8180000000000001</c:v>
                </c:pt>
                <c:pt idx="910">
                  <c:v>1.82</c:v>
                </c:pt>
                <c:pt idx="911">
                  <c:v>1.8220000000000001</c:v>
                </c:pt>
                <c:pt idx="912">
                  <c:v>1.8240000000000001</c:v>
                </c:pt>
                <c:pt idx="913">
                  <c:v>1.8260000000000001</c:v>
                </c:pt>
                <c:pt idx="914">
                  <c:v>1.8280000000000001</c:v>
                </c:pt>
                <c:pt idx="915">
                  <c:v>1.83</c:v>
                </c:pt>
                <c:pt idx="916">
                  <c:v>1.8320000000000001</c:v>
                </c:pt>
                <c:pt idx="917">
                  <c:v>1.8340000000000001</c:v>
                </c:pt>
                <c:pt idx="918">
                  <c:v>1.8360000000000001</c:v>
                </c:pt>
                <c:pt idx="919">
                  <c:v>1.8380000000000001</c:v>
                </c:pt>
                <c:pt idx="920">
                  <c:v>1.84</c:v>
                </c:pt>
                <c:pt idx="921">
                  <c:v>1.8420000000000001</c:v>
                </c:pt>
                <c:pt idx="922">
                  <c:v>1.8440000000000001</c:v>
                </c:pt>
                <c:pt idx="923">
                  <c:v>1.8460000000000001</c:v>
                </c:pt>
                <c:pt idx="924">
                  <c:v>1.8480000000000001</c:v>
                </c:pt>
                <c:pt idx="925">
                  <c:v>1.85</c:v>
                </c:pt>
                <c:pt idx="926">
                  <c:v>1.8520000000000001</c:v>
                </c:pt>
                <c:pt idx="927">
                  <c:v>1.8540000000000001</c:v>
                </c:pt>
                <c:pt idx="928">
                  <c:v>1.8560000000000001</c:v>
                </c:pt>
                <c:pt idx="929">
                  <c:v>1.8580000000000001</c:v>
                </c:pt>
                <c:pt idx="930">
                  <c:v>1.86</c:v>
                </c:pt>
                <c:pt idx="931">
                  <c:v>1.8620000000000001</c:v>
                </c:pt>
                <c:pt idx="932">
                  <c:v>1.8640000000000001</c:v>
                </c:pt>
                <c:pt idx="933">
                  <c:v>1.8660000000000001</c:v>
                </c:pt>
                <c:pt idx="934">
                  <c:v>1.8680000000000001</c:v>
                </c:pt>
                <c:pt idx="935">
                  <c:v>1.87</c:v>
                </c:pt>
                <c:pt idx="936">
                  <c:v>1.8720000000000001</c:v>
                </c:pt>
                <c:pt idx="937">
                  <c:v>1.8740000000000001</c:v>
                </c:pt>
                <c:pt idx="938">
                  <c:v>1.8759999999999999</c:v>
                </c:pt>
                <c:pt idx="939">
                  <c:v>1.8779999999999999</c:v>
                </c:pt>
                <c:pt idx="940">
                  <c:v>1.88</c:v>
                </c:pt>
                <c:pt idx="941">
                  <c:v>1.8819999999999999</c:v>
                </c:pt>
                <c:pt idx="942">
                  <c:v>1.8839999999999999</c:v>
                </c:pt>
                <c:pt idx="943">
                  <c:v>1.8859999999999999</c:v>
                </c:pt>
                <c:pt idx="944">
                  <c:v>1.8879999999999999</c:v>
                </c:pt>
                <c:pt idx="945">
                  <c:v>1.89</c:v>
                </c:pt>
                <c:pt idx="946">
                  <c:v>1.8919999999999999</c:v>
                </c:pt>
                <c:pt idx="947">
                  <c:v>1.8939999999999999</c:v>
                </c:pt>
                <c:pt idx="948">
                  <c:v>1.8959999999999999</c:v>
                </c:pt>
                <c:pt idx="949">
                  <c:v>1.8979999999999999</c:v>
                </c:pt>
                <c:pt idx="950">
                  <c:v>1.9</c:v>
                </c:pt>
                <c:pt idx="951">
                  <c:v>1.9019999999999999</c:v>
                </c:pt>
                <c:pt idx="952">
                  <c:v>1.9039999999999999</c:v>
                </c:pt>
                <c:pt idx="953">
                  <c:v>1.9059999999999999</c:v>
                </c:pt>
                <c:pt idx="954">
                  <c:v>1.9079999999999999</c:v>
                </c:pt>
                <c:pt idx="955">
                  <c:v>1.91</c:v>
                </c:pt>
                <c:pt idx="956">
                  <c:v>1.9119999999999999</c:v>
                </c:pt>
                <c:pt idx="957">
                  <c:v>1.9139999999999999</c:v>
                </c:pt>
                <c:pt idx="958">
                  <c:v>1.9159999999999999</c:v>
                </c:pt>
                <c:pt idx="959">
                  <c:v>1.9179999999999999</c:v>
                </c:pt>
                <c:pt idx="960">
                  <c:v>1.92</c:v>
                </c:pt>
                <c:pt idx="961">
                  <c:v>1.9219999999999999</c:v>
                </c:pt>
                <c:pt idx="962">
                  <c:v>1.9239999999999999</c:v>
                </c:pt>
                <c:pt idx="963">
                  <c:v>1.9259999999999999</c:v>
                </c:pt>
                <c:pt idx="964">
                  <c:v>1.9279999999999999</c:v>
                </c:pt>
                <c:pt idx="965">
                  <c:v>1.93</c:v>
                </c:pt>
                <c:pt idx="966">
                  <c:v>1.9319999999999999</c:v>
                </c:pt>
                <c:pt idx="967">
                  <c:v>1.9339999999999999</c:v>
                </c:pt>
                <c:pt idx="968">
                  <c:v>1.9359999999999999</c:v>
                </c:pt>
                <c:pt idx="969">
                  <c:v>1.9379999999999999</c:v>
                </c:pt>
                <c:pt idx="970">
                  <c:v>1.94</c:v>
                </c:pt>
                <c:pt idx="971">
                  <c:v>1.9419999999999999</c:v>
                </c:pt>
                <c:pt idx="972">
                  <c:v>1.944</c:v>
                </c:pt>
                <c:pt idx="973">
                  <c:v>1.946</c:v>
                </c:pt>
                <c:pt idx="974">
                  <c:v>1.948</c:v>
                </c:pt>
                <c:pt idx="975">
                  <c:v>1.95</c:v>
                </c:pt>
                <c:pt idx="976">
                  <c:v>1.952</c:v>
                </c:pt>
                <c:pt idx="977">
                  <c:v>1.954</c:v>
                </c:pt>
                <c:pt idx="978">
                  <c:v>1.956</c:v>
                </c:pt>
                <c:pt idx="979">
                  <c:v>1.958</c:v>
                </c:pt>
                <c:pt idx="980">
                  <c:v>1.96</c:v>
                </c:pt>
                <c:pt idx="981">
                  <c:v>1.962</c:v>
                </c:pt>
                <c:pt idx="982">
                  <c:v>1.964</c:v>
                </c:pt>
                <c:pt idx="983">
                  <c:v>1.966</c:v>
                </c:pt>
                <c:pt idx="984">
                  <c:v>1.968</c:v>
                </c:pt>
                <c:pt idx="985">
                  <c:v>1.97</c:v>
                </c:pt>
                <c:pt idx="986">
                  <c:v>1.972</c:v>
                </c:pt>
                <c:pt idx="987">
                  <c:v>1.974</c:v>
                </c:pt>
                <c:pt idx="988">
                  <c:v>1.976</c:v>
                </c:pt>
                <c:pt idx="989">
                  <c:v>1.978</c:v>
                </c:pt>
                <c:pt idx="990">
                  <c:v>1.98</c:v>
                </c:pt>
                <c:pt idx="991">
                  <c:v>1.982</c:v>
                </c:pt>
                <c:pt idx="992">
                  <c:v>1.984</c:v>
                </c:pt>
                <c:pt idx="993">
                  <c:v>1.986</c:v>
                </c:pt>
                <c:pt idx="994">
                  <c:v>1.988</c:v>
                </c:pt>
                <c:pt idx="995">
                  <c:v>1.99</c:v>
                </c:pt>
                <c:pt idx="996">
                  <c:v>1.992</c:v>
                </c:pt>
                <c:pt idx="997">
                  <c:v>1.994</c:v>
                </c:pt>
                <c:pt idx="998">
                  <c:v>1.996</c:v>
                </c:pt>
                <c:pt idx="999">
                  <c:v>1.998</c:v>
                </c:pt>
                <c:pt idx="1000">
                  <c:v>2</c:v>
                </c:pt>
                <c:pt idx="1001">
                  <c:v>2.0019999999999998</c:v>
                </c:pt>
                <c:pt idx="1002">
                  <c:v>2.004</c:v>
                </c:pt>
                <c:pt idx="1003">
                  <c:v>2.0059999999999998</c:v>
                </c:pt>
                <c:pt idx="1004">
                  <c:v>2.008</c:v>
                </c:pt>
                <c:pt idx="1005">
                  <c:v>2.0099999999999998</c:v>
                </c:pt>
                <c:pt idx="1006">
                  <c:v>2.012</c:v>
                </c:pt>
                <c:pt idx="1007">
                  <c:v>2.0139999999999998</c:v>
                </c:pt>
                <c:pt idx="1008">
                  <c:v>2.016</c:v>
                </c:pt>
                <c:pt idx="1009">
                  <c:v>2.0179999999999998</c:v>
                </c:pt>
                <c:pt idx="1010">
                  <c:v>2.02</c:v>
                </c:pt>
                <c:pt idx="1011">
                  <c:v>2.0219999999999998</c:v>
                </c:pt>
                <c:pt idx="1012">
                  <c:v>2.024</c:v>
                </c:pt>
                <c:pt idx="1013">
                  <c:v>2.0259999999999998</c:v>
                </c:pt>
                <c:pt idx="1014">
                  <c:v>2.028</c:v>
                </c:pt>
                <c:pt idx="1015">
                  <c:v>2.0299999999999998</c:v>
                </c:pt>
                <c:pt idx="1016">
                  <c:v>2.032</c:v>
                </c:pt>
                <c:pt idx="1017">
                  <c:v>2.0339999999999998</c:v>
                </c:pt>
                <c:pt idx="1018">
                  <c:v>2.036</c:v>
                </c:pt>
                <c:pt idx="1019">
                  <c:v>2.0379999999999998</c:v>
                </c:pt>
                <c:pt idx="1020">
                  <c:v>2.04</c:v>
                </c:pt>
                <c:pt idx="1021">
                  <c:v>2.0419999999999998</c:v>
                </c:pt>
                <c:pt idx="1022">
                  <c:v>2.044</c:v>
                </c:pt>
                <c:pt idx="1023">
                  <c:v>2.0459999999999998</c:v>
                </c:pt>
                <c:pt idx="1024">
                  <c:v>2.048</c:v>
                </c:pt>
                <c:pt idx="1025">
                  <c:v>2.0499999999999998</c:v>
                </c:pt>
                <c:pt idx="1026">
                  <c:v>2.052</c:v>
                </c:pt>
                <c:pt idx="1027">
                  <c:v>2.0539999999999998</c:v>
                </c:pt>
                <c:pt idx="1028">
                  <c:v>2.056</c:v>
                </c:pt>
                <c:pt idx="1029">
                  <c:v>2.0579999999999998</c:v>
                </c:pt>
                <c:pt idx="1030">
                  <c:v>2.06</c:v>
                </c:pt>
                <c:pt idx="1031">
                  <c:v>2.0619999999999998</c:v>
                </c:pt>
                <c:pt idx="1032">
                  <c:v>2.0640000000000001</c:v>
                </c:pt>
                <c:pt idx="1033">
                  <c:v>2.0659999999999998</c:v>
                </c:pt>
                <c:pt idx="1034">
                  <c:v>2.0680000000000001</c:v>
                </c:pt>
                <c:pt idx="1035">
                  <c:v>2.0699999999999998</c:v>
                </c:pt>
                <c:pt idx="1036">
                  <c:v>2.0720000000000001</c:v>
                </c:pt>
                <c:pt idx="1037">
                  <c:v>2.0739999999999998</c:v>
                </c:pt>
                <c:pt idx="1038">
                  <c:v>2.0760000000000001</c:v>
                </c:pt>
                <c:pt idx="1039">
                  <c:v>2.0779999999999998</c:v>
                </c:pt>
                <c:pt idx="1040">
                  <c:v>2.08</c:v>
                </c:pt>
                <c:pt idx="1041">
                  <c:v>2.0819999999999999</c:v>
                </c:pt>
                <c:pt idx="1042">
                  <c:v>2.0840000000000001</c:v>
                </c:pt>
                <c:pt idx="1043">
                  <c:v>2.0859999999999999</c:v>
                </c:pt>
                <c:pt idx="1044">
                  <c:v>2.0880000000000001</c:v>
                </c:pt>
                <c:pt idx="1045">
                  <c:v>2.09</c:v>
                </c:pt>
                <c:pt idx="1046">
                  <c:v>2.0920000000000001</c:v>
                </c:pt>
                <c:pt idx="1047">
                  <c:v>2.0939999999999999</c:v>
                </c:pt>
                <c:pt idx="1048">
                  <c:v>2.0960000000000001</c:v>
                </c:pt>
                <c:pt idx="1049">
                  <c:v>2.0979999999999999</c:v>
                </c:pt>
                <c:pt idx="1050">
                  <c:v>2.1</c:v>
                </c:pt>
                <c:pt idx="1051">
                  <c:v>2.1019999999999999</c:v>
                </c:pt>
                <c:pt idx="1052">
                  <c:v>2.1040000000000001</c:v>
                </c:pt>
                <c:pt idx="1053">
                  <c:v>2.1059999999999999</c:v>
                </c:pt>
                <c:pt idx="1054">
                  <c:v>2.1080000000000001</c:v>
                </c:pt>
                <c:pt idx="1055">
                  <c:v>2.11</c:v>
                </c:pt>
                <c:pt idx="1056">
                  <c:v>2.1120000000000001</c:v>
                </c:pt>
                <c:pt idx="1057">
                  <c:v>2.1139999999999999</c:v>
                </c:pt>
                <c:pt idx="1058">
                  <c:v>2.1160000000000001</c:v>
                </c:pt>
                <c:pt idx="1059">
                  <c:v>2.1179999999999999</c:v>
                </c:pt>
                <c:pt idx="1060">
                  <c:v>2.12</c:v>
                </c:pt>
                <c:pt idx="1061">
                  <c:v>2.1219999999999999</c:v>
                </c:pt>
                <c:pt idx="1062">
                  <c:v>2.1240000000000001</c:v>
                </c:pt>
                <c:pt idx="1063">
                  <c:v>2.1259999999999999</c:v>
                </c:pt>
                <c:pt idx="1064">
                  <c:v>2.1280000000000001</c:v>
                </c:pt>
                <c:pt idx="1065">
                  <c:v>2.13</c:v>
                </c:pt>
                <c:pt idx="1066">
                  <c:v>2.1320000000000001</c:v>
                </c:pt>
                <c:pt idx="1067">
                  <c:v>2.1339999999999999</c:v>
                </c:pt>
                <c:pt idx="1068">
                  <c:v>2.1360000000000001</c:v>
                </c:pt>
                <c:pt idx="1069">
                  <c:v>2.1379999999999999</c:v>
                </c:pt>
                <c:pt idx="1070">
                  <c:v>2.14</c:v>
                </c:pt>
                <c:pt idx="1071">
                  <c:v>2.1419999999999999</c:v>
                </c:pt>
                <c:pt idx="1072">
                  <c:v>2.1440000000000001</c:v>
                </c:pt>
                <c:pt idx="1073">
                  <c:v>2.1459999999999999</c:v>
                </c:pt>
                <c:pt idx="1074">
                  <c:v>2.1480000000000001</c:v>
                </c:pt>
                <c:pt idx="1075">
                  <c:v>2.15</c:v>
                </c:pt>
                <c:pt idx="1076">
                  <c:v>2.1520000000000001</c:v>
                </c:pt>
                <c:pt idx="1077">
                  <c:v>2.1539999999999999</c:v>
                </c:pt>
                <c:pt idx="1078">
                  <c:v>2.1560000000000001</c:v>
                </c:pt>
                <c:pt idx="1079">
                  <c:v>2.1579999999999999</c:v>
                </c:pt>
                <c:pt idx="1080">
                  <c:v>2.16</c:v>
                </c:pt>
                <c:pt idx="1081">
                  <c:v>2.1619999999999999</c:v>
                </c:pt>
                <c:pt idx="1082">
                  <c:v>2.1640000000000001</c:v>
                </c:pt>
                <c:pt idx="1083">
                  <c:v>2.1659999999999999</c:v>
                </c:pt>
                <c:pt idx="1084">
                  <c:v>2.1680000000000001</c:v>
                </c:pt>
                <c:pt idx="1085">
                  <c:v>2.17</c:v>
                </c:pt>
                <c:pt idx="1086">
                  <c:v>2.1720000000000002</c:v>
                </c:pt>
                <c:pt idx="1087">
                  <c:v>2.1739999999999999</c:v>
                </c:pt>
                <c:pt idx="1088">
                  <c:v>2.1760000000000002</c:v>
                </c:pt>
                <c:pt idx="1089">
                  <c:v>2.1779999999999999</c:v>
                </c:pt>
                <c:pt idx="1090">
                  <c:v>2.1800000000000002</c:v>
                </c:pt>
                <c:pt idx="1091">
                  <c:v>2.1819999999999999</c:v>
                </c:pt>
                <c:pt idx="1092">
                  <c:v>2.1840000000000002</c:v>
                </c:pt>
                <c:pt idx="1093">
                  <c:v>2.1859999999999999</c:v>
                </c:pt>
                <c:pt idx="1094">
                  <c:v>2.1880000000000002</c:v>
                </c:pt>
                <c:pt idx="1095">
                  <c:v>2.19</c:v>
                </c:pt>
                <c:pt idx="1096">
                  <c:v>2.1920000000000002</c:v>
                </c:pt>
                <c:pt idx="1097">
                  <c:v>2.194</c:v>
                </c:pt>
                <c:pt idx="1098">
                  <c:v>2.1960000000000002</c:v>
                </c:pt>
                <c:pt idx="1099">
                  <c:v>2.198</c:v>
                </c:pt>
                <c:pt idx="1100">
                  <c:v>2.2000000000000002</c:v>
                </c:pt>
                <c:pt idx="1101">
                  <c:v>2.202</c:v>
                </c:pt>
                <c:pt idx="1102">
                  <c:v>2.2040000000000002</c:v>
                </c:pt>
                <c:pt idx="1103">
                  <c:v>2.206</c:v>
                </c:pt>
                <c:pt idx="1104">
                  <c:v>2.2080000000000002</c:v>
                </c:pt>
                <c:pt idx="1105">
                  <c:v>2.21</c:v>
                </c:pt>
                <c:pt idx="1106">
                  <c:v>2.2120000000000002</c:v>
                </c:pt>
                <c:pt idx="1107">
                  <c:v>2.214</c:v>
                </c:pt>
                <c:pt idx="1108">
                  <c:v>2.2160000000000002</c:v>
                </c:pt>
                <c:pt idx="1109">
                  <c:v>2.218</c:v>
                </c:pt>
                <c:pt idx="1110">
                  <c:v>2.2200000000000002</c:v>
                </c:pt>
                <c:pt idx="1111">
                  <c:v>2.222</c:v>
                </c:pt>
                <c:pt idx="1112">
                  <c:v>2.2240000000000002</c:v>
                </c:pt>
                <c:pt idx="1113">
                  <c:v>2.226</c:v>
                </c:pt>
                <c:pt idx="1114">
                  <c:v>2.2280000000000002</c:v>
                </c:pt>
                <c:pt idx="1115">
                  <c:v>2.23</c:v>
                </c:pt>
                <c:pt idx="1116">
                  <c:v>2.2320000000000002</c:v>
                </c:pt>
                <c:pt idx="1117">
                  <c:v>2.234</c:v>
                </c:pt>
                <c:pt idx="1118">
                  <c:v>2.2360000000000002</c:v>
                </c:pt>
                <c:pt idx="1119">
                  <c:v>2.238</c:v>
                </c:pt>
                <c:pt idx="1120">
                  <c:v>2.2400000000000002</c:v>
                </c:pt>
                <c:pt idx="1121">
                  <c:v>2.242</c:v>
                </c:pt>
                <c:pt idx="1122">
                  <c:v>2.2440000000000002</c:v>
                </c:pt>
                <c:pt idx="1123">
                  <c:v>2.246</c:v>
                </c:pt>
                <c:pt idx="1124">
                  <c:v>2.2480000000000002</c:v>
                </c:pt>
                <c:pt idx="1125">
                  <c:v>2.25</c:v>
                </c:pt>
                <c:pt idx="1126">
                  <c:v>2.2519999999999998</c:v>
                </c:pt>
                <c:pt idx="1127">
                  <c:v>2.254</c:v>
                </c:pt>
                <c:pt idx="1128">
                  <c:v>2.2559999999999998</c:v>
                </c:pt>
                <c:pt idx="1129">
                  <c:v>2.258</c:v>
                </c:pt>
                <c:pt idx="1130">
                  <c:v>2.2599999999999998</c:v>
                </c:pt>
                <c:pt idx="1131">
                  <c:v>2.262</c:v>
                </c:pt>
                <c:pt idx="1132">
                  <c:v>2.2639999999999998</c:v>
                </c:pt>
                <c:pt idx="1133">
                  <c:v>2.266</c:v>
                </c:pt>
                <c:pt idx="1134">
                  <c:v>2.2679999999999998</c:v>
                </c:pt>
                <c:pt idx="1135">
                  <c:v>2.27</c:v>
                </c:pt>
                <c:pt idx="1136">
                  <c:v>2.2719999999999998</c:v>
                </c:pt>
                <c:pt idx="1137">
                  <c:v>2.274</c:v>
                </c:pt>
                <c:pt idx="1138">
                  <c:v>2.2759999999999998</c:v>
                </c:pt>
                <c:pt idx="1139">
                  <c:v>2.278</c:v>
                </c:pt>
                <c:pt idx="1140">
                  <c:v>2.2799999999999998</c:v>
                </c:pt>
                <c:pt idx="1141">
                  <c:v>2.282</c:v>
                </c:pt>
                <c:pt idx="1142">
                  <c:v>2.2839999999999998</c:v>
                </c:pt>
                <c:pt idx="1143">
                  <c:v>2.286</c:v>
                </c:pt>
                <c:pt idx="1144">
                  <c:v>2.2879999999999998</c:v>
                </c:pt>
                <c:pt idx="1145">
                  <c:v>2.29</c:v>
                </c:pt>
                <c:pt idx="1146">
                  <c:v>2.2919999999999998</c:v>
                </c:pt>
                <c:pt idx="1147">
                  <c:v>2.294</c:v>
                </c:pt>
                <c:pt idx="1148">
                  <c:v>2.2959999999999998</c:v>
                </c:pt>
                <c:pt idx="1149">
                  <c:v>2.298</c:v>
                </c:pt>
                <c:pt idx="1150">
                  <c:v>2.2999999999999998</c:v>
                </c:pt>
                <c:pt idx="1151">
                  <c:v>2.302</c:v>
                </c:pt>
                <c:pt idx="1152">
                  <c:v>2.3039999999999998</c:v>
                </c:pt>
                <c:pt idx="1153">
                  <c:v>2.306</c:v>
                </c:pt>
                <c:pt idx="1154">
                  <c:v>2.3079999999999998</c:v>
                </c:pt>
                <c:pt idx="1155">
                  <c:v>2.31</c:v>
                </c:pt>
                <c:pt idx="1156">
                  <c:v>2.3119999999999998</c:v>
                </c:pt>
                <c:pt idx="1157">
                  <c:v>2.3140000000000001</c:v>
                </c:pt>
                <c:pt idx="1158">
                  <c:v>2.3159999999999998</c:v>
                </c:pt>
                <c:pt idx="1159">
                  <c:v>2.3180000000000001</c:v>
                </c:pt>
                <c:pt idx="1160">
                  <c:v>2.3199999999999998</c:v>
                </c:pt>
                <c:pt idx="1161">
                  <c:v>2.3220000000000001</c:v>
                </c:pt>
                <c:pt idx="1162">
                  <c:v>2.3239999999999998</c:v>
                </c:pt>
                <c:pt idx="1163">
                  <c:v>2.3260000000000001</c:v>
                </c:pt>
                <c:pt idx="1164">
                  <c:v>2.3279999999999998</c:v>
                </c:pt>
                <c:pt idx="1165">
                  <c:v>2.33</c:v>
                </c:pt>
                <c:pt idx="1166">
                  <c:v>2.3319999999999999</c:v>
                </c:pt>
                <c:pt idx="1167">
                  <c:v>2.3340000000000001</c:v>
                </c:pt>
                <c:pt idx="1168">
                  <c:v>2.3359999999999999</c:v>
                </c:pt>
                <c:pt idx="1169">
                  <c:v>2.3380000000000001</c:v>
                </c:pt>
                <c:pt idx="1170">
                  <c:v>2.34</c:v>
                </c:pt>
                <c:pt idx="1171">
                  <c:v>2.3420000000000001</c:v>
                </c:pt>
                <c:pt idx="1172">
                  <c:v>2.3439999999999999</c:v>
                </c:pt>
                <c:pt idx="1173">
                  <c:v>2.3460000000000001</c:v>
                </c:pt>
                <c:pt idx="1174">
                  <c:v>2.3479999999999999</c:v>
                </c:pt>
                <c:pt idx="1175">
                  <c:v>2.35</c:v>
                </c:pt>
                <c:pt idx="1176">
                  <c:v>2.3519999999999999</c:v>
                </c:pt>
                <c:pt idx="1177">
                  <c:v>2.3540000000000001</c:v>
                </c:pt>
                <c:pt idx="1178">
                  <c:v>2.3559999999999999</c:v>
                </c:pt>
                <c:pt idx="1179">
                  <c:v>2.3580000000000001</c:v>
                </c:pt>
                <c:pt idx="1180">
                  <c:v>2.36</c:v>
                </c:pt>
                <c:pt idx="1181">
                  <c:v>2.3620000000000001</c:v>
                </c:pt>
                <c:pt idx="1182">
                  <c:v>2.3639999999999999</c:v>
                </c:pt>
                <c:pt idx="1183">
                  <c:v>2.3660000000000001</c:v>
                </c:pt>
                <c:pt idx="1184">
                  <c:v>2.3679999999999999</c:v>
                </c:pt>
                <c:pt idx="1185">
                  <c:v>2.37</c:v>
                </c:pt>
                <c:pt idx="1186">
                  <c:v>2.3719999999999999</c:v>
                </c:pt>
                <c:pt idx="1187">
                  <c:v>2.3740000000000001</c:v>
                </c:pt>
                <c:pt idx="1188">
                  <c:v>2.3759999999999999</c:v>
                </c:pt>
                <c:pt idx="1189">
                  <c:v>2.3780000000000001</c:v>
                </c:pt>
                <c:pt idx="1190">
                  <c:v>2.38</c:v>
                </c:pt>
                <c:pt idx="1191">
                  <c:v>2.3820000000000001</c:v>
                </c:pt>
                <c:pt idx="1192">
                  <c:v>2.3839999999999999</c:v>
                </c:pt>
                <c:pt idx="1193">
                  <c:v>2.3860000000000001</c:v>
                </c:pt>
                <c:pt idx="1194">
                  <c:v>2.3879999999999999</c:v>
                </c:pt>
                <c:pt idx="1195">
                  <c:v>2.39</c:v>
                </c:pt>
                <c:pt idx="1196">
                  <c:v>2.3919999999999999</c:v>
                </c:pt>
                <c:pt idx="1197">
                  <c:v>2.3940000000000001</c:v>
                </c:pt>
                <c:pt idx="1198">
                  <c:v>2.3959999999999999</c:v>
                </c:pt>
                <c:pt idx="1199">
                  <c:v>2.3980000000000001</c:v>
                </c:pt>
                <c:pt idx="1200">
                  <c:v>2.4</c:v>
                </c:pt>
                <c:pt idx="1201">
                  <c:v>2.4020000000000001</c:v>
                </c:pt>
                <c:pt idx="1202">
                  <c:v>2.4039999999999999</c:v>
                </c:pt>
                <c:pt idx="1203">
                  <c:v>2.4060000000000001</c:v>
                </c:pt>
                <c:pt idx="1204">
                  <c:v>2.4079999999999999</c:v>
                </c:pt>
                <c:pt idx="1205">
                  <c:v>2.41</c:v>
                </c:pt>
                <c:pt idx="1206">
                  <c:v>2.4119999999999999</c:v>
                </c:pt>
                <c:pt idx="1207">
                  <c:v>2.4140000000000001</c:v>
                </c:pt>
                <c:pt idx="1208">
                  <c:v>2.4159999999999999</c:v>
                </c:pt>
                <c:pt idx="1209">
                  <c:v>2.4180000000000001</c:v>
                </c:pt>
                <c:pt idx="1210">
                  <c:v>2.42</c:v>
                </c:pt>
                <c:pt idx="1211">
                  <c:v>2.4220000000000002</c:v>
                </c:pt>
                <c:pt idx="1212">
                  <c:v>2.4239999999999999</c:v>
                </c:pt>
                <c:pt idx="1213">
                  <c:v>2.4260000000000002</c:v>
                </c:pt>
                <c:pt idx="1214">
                  <c:v>2.4279999999999999</c:v>
                </c:pt>
                <c:pt idx="1215">
                  <c:v>2.4300000000000002</c:v>
                </c:pt>
                <c:pt idx="1216">
                  <c:v>2.4319999999999999</c:v>
                </c:pt>
                <c:pt idx="1217">
                  <c:v>2.4340000000000002</c:v>
                </c:pt>
                <c:pt idx="1218">
                  <c:v>2.4359999999999999</c:v>
                </c:pt>
                <c:pt idx="1219">
                  <c:v>2.4380000000000002</c:v>
                </c:pt>
                <c:pt idx="1220">
                  <c:v>2.44</c:v>
                </c:pt>
                <c:pt idx="1221">
                  <c:v>2.4420000000000002</c:v>
                </c:pt>
                <c:pt idx="1222">
                  <c:v>2.444</c:v>
                </c:pt>
                <c:pt idx="1223">
                  <c:v>2.4460000000000002</c:v>
                </c:pt>
                <c:pt idx="1224">
                  <c:v>2.448</c:v>
                </c:pt>
                <c:pt idx="1225">
                  <c:v>2.4500000000000002</c:v>
                </c:pt>
                <c:pt idx="1226">
                  <c:v>2.452</c:v>
                </c:pt>
                <c:pt idx="1227">
                  <c:v>2.4540000000000002</c:v>
                </c:pt>
                <c:pt idx="1228">
                  <c:v>2.456</c:v>
                </c:pt>
                <c:pt idx="1229">
                  <c:v>2.4580000000000002</c:v>
                </c:pt>
                <c:pt idx="1230">
                  <c:v>2.46</c:v>
                </c:pt>
                <c:pt idx="1231">
                  <c:v>2.4620000000000002</c:v>
                </c:pt>
                <c:pt idx="1232">
                  <c:v>2.464</c:v>
                </c:pt>
                <c:pt idx="1233">
                  <c:v>2.4660000000000002</c:v>
                </c:pt>
                <c:pt idx="1234">
                  <c:v>2.468</c:v>
                </c:pt>
                <c:pt idx="1235">
                  <c:v>2.4700000000000002</c:v>
                </c:pt>
                <c:pt idx="1236">
                  <c:v>2.472</c:v>
                </c:pt>
                <c:pt idx="1237">
                  <c:v>2.4740000000000002</c:v>
                </c:pt>
                <c:pt idx="1238">
                  <c:v>2.476</c:v>
                </c:pt>
                <c:pt idx="1239">
                  <c:v>2.4780000000000002</c:v>
                </c:pt>
                <c:pt idx="1240">
                  <c:v>2.48</c:v>
                </c:pt>
                <c:pt idx="1241">
                  <c:v>2.4820000000000002</c:v>
                </c:pt>
                <c:pt idx="1242">
                  <c:v>2.484</c:v>
                </c:pt>
                <c:pt idx="1243">
                  <c:v>2.4860000000000002</c:v>
                </c:pt>
                <c:pt idx="1244">
                  <c:v>2.488</c:v>
                </c:pt>
                <c:pt idx="1245">
                  <c:v>2.4900000000000002</c:v>
                </c:pt>
                <c:pt idx="1246">
                  <c:v>2.492</c:v>
                </c:pt>
                <c:pt idx="1247">
                  <c:v>2.4940000000000002</c:v>
                </c:pt>
                <c:pt idx="1248">
                  <c:v>2.496</c:v>
                </c:pt>
                <c:pt idx="1249">
                  <c:v>2.4980000000000002</c:v>
                </c:pt>
                <c:pt idx="1250">
                  <c:v>2.5</c:v>
                </c:pt>
                <c:pt idx="1251">
                  <c:v>2.5019999999999998</c:v>
                </c:pt>
                <c:pt idx="1252">
                  <c:v>2.504</c:v>
                </c:pt>
                <c:pt idx="1253">
                  <c:v>2.5059999999999998</c:v>
                </c:pt>
                <c:pt idx="1254">
                  <c:v>2.508</c:v>
                </c:pt>
                <c:pt idx="1255">
                  <c:v>2.5099999999999998</c:v>
                </c:pt>
                <c:pt idx="1256">
                  <c:v>2.512</c:v>
                </c:pt>
                <c:pt idx="1257">
                  <c:v>2.5139999999999998</c:v>
                </c:pt>
                <c:pt idx="1258">
                  <c:v>2.516</c:v>
                </c:pt>
                <c:pt idx="1259">
                  <c:v>2.5179999999999998</c:v>
                </c:pt>
                <c:pt idx="1260">
                  <c:v>2.52</c:v>
                </c:pt>
                <c:pt idx="1261">
                  <c:v>2.5219999999999998</c:v>
                </c:pt>
                <c:pt idx="1262">
                  <c:v>2.524</c:v>
                </c:pt>
                <c:pt idx="1263">
                  <c:v>2.5259999999999998</c:v>
                </c:pt>
                <c:pt idx="1264">
                  <c:v>2.528</c:v>
                </c:pt>
                <c:pt idx="1265">
                  <c:v>2.5299999999999998</c:v>
                </c:pt>
                <c:pt idx="1266">
                  <c:v>2.532</c:v>
                </c:pt>
                <c:pt idx="1267">
                  <c:v>2.5339999999999998</c:v>
                </c:pt>
                <c:pt idx="1268">
                  <c:v>2.536</c:v>
                </c:pt>
                <c:pt idx="1269">
                  <c:v>2.5379999999999998</c:v>
                </c:pt>
                <c:pt idx="1270">
                  <c:v>2.54</c:v>
                </c:pt>
                <c:pt idx="1271">
                  <c:v>2.5419999999999998</c:v>
                </c:pt>
                <c:pt idx="1272">
                  <c:v>2.544</c:v>
                </c:pt>
                <c:pt idx="1273">
                  <c:v>2.5459999999999998</c:v>
                </c:pt>
                <c:pt idx="1274">
                  <c:v>2.548</c:v>
                </c:pt>
                <c:pt idx="1275">
                  <c:v>2.5499999999999998</c:v>
                </c:pt>
                <c:pt idx="1276">
                  <c:v>2.552</c:v>
                </c:pt>
                <c:pt idx="1277">
                  <c:v>2.5539999999999998</c:v>
                </c:pt>
                <c:pt idx="1278">
                  <c:v>2.556</c:v>
                </c:pt>
                <c:pt idx="1279">
                  <c:v>2.5579999999999998</c:v>
                </c:pt>
                <c:pt idx="1280">
                  <c:v>2.56</c:v>
                </c:pt>
                <c:pt idx="1281">
                  <c:v>2.5619999999999998</c:v>
                </c:pt>
                <c:pt idx="1282">
                  <c:v>2.5640000000000001</c:v>
                </c:pt>
                <c:pt idx="1283">
                  <c:v>2.5659999999999998</c:v>
                </c:pt>
                <c:pt idx="1284">
                  <c:v>2.5680000000000001</c:v>
                </c:pt>
                <c:pt idx="1285">
                  <c:v>2.57</c:v>
                </c:pt>
                <c:pt idx="1286">
                  <c:v>2.5720000000000001</c:v>
                </c:pt>
                <c:pt idx="1287">
                  <c:v>2.5739999999999998</c:v>
                </c:pt>
                <c:pt idx="1288">
                  <c:v>2.5760000000000001</c:v>
                </c:pt>
                <c:pt idx="1289">
                  <c:v>2.5779999999999998</c:v>
                </c:pt>
                <c:pt idx="1290">
                  <c:v>2.58</c:v>
                </c:pt>
                <c:pt idx="1291">
                  <c:v>2.5819999999999999</c:v>
                </c:pt>
                <c:pt idx="1292">
                  <c:v>2.5840000000000001</c:v>
                </c:pt>
                <c:pt idx="1293">
                  <c:v>2.5859999999999999</c:v>
                </c:pt>
                <c:pt idx="1294">
                  <c:v>2.5880000000000001</c:v>
                </c:pt>
                <c:pt idx="1295">
                  <c:v>2.59</c:v>
                </c:pt>
                <c:pt idx="1296">
                  <c:v>2.5920000000000001</c:v>
                </c:pt>
                <c:pt idx="1297">
                  <c:v>2.5939999999999999</c:v>
                </c:pt>
                <c:pt idx="1298">
                  <c:v>2.5960000000000001</c:v>
                </c:pt>
                <c:pt idx="1299">
                  <c:v>2.5979999999999999</c:v>
                </c:pt>
                <c:pt idx="1300">
                  <c:v>2.6</c:v>
                </c:pt>
                <c:pt idx="1301">
                  <c:v>2.6019999999999999</c:v>
                </c:pt>
                <c:pt idx="1302">
                  <c:v>2.6040000000000001</c:v>
                </c:pt>
                <c:pt idx="1303">
                  <c:v>2.6059999999999999</c:v>
                </c:pt>
                <c:pt idx="1304">
                  <c:v>2.6080000000000001</c:v>
                </c:pt>
                <c:pt idx="1305">
                  <c:v>2.61</c:v>
                </c:pt>
                <c:pt idx="1306">
                  <c:v>2.6120000000000001</c:v>
                </c:pt>
                <c:pt idx="1307">
                  <c:v>2.6139999999999999</c:v>
                </c:pt>
                <c:pt idx="1308">
                  <c:v>2.6160000000000001</c:v>
                </c:pt>
                <c:pt idx="1309">
                  <c:v>2.6179999999999999</c:v>
                </c:pt>
                <c:pt idx="1310">
                  <c:v>2.62</c:v>
                </c:pt>
                <c:pt idx="1311">
                  <c:v>2.6219999999999999</c:v>
                </c:pt>
                <c:pt idx="1312">
                  <c:v>2.6240000000000001</c:v>
                </c:pt>
                <c:pt idx="1313">
                  <c:v>2.6259999999999999</c:v>
                </c:pt>
                <c:pt idx="1314">
                  <c:v>2.6280000000000001</c:v>
                </c:pt>
                <c:pt idx="1315">
                  <c:v>2.63</c:v>
                </c:pt>
                <c:pt idx="1316">
                  <c:v>2.6320000000000001</c:v>
                </c:pt>
                <c:pt idx="1317">
                  <c:v>2.6339999999999999</c:v>
                </c:pt>
                <c:pt idx="1318">
                  <c:v>2.6360000000000001</c:v>
                </c:pt>
                <c:pt idx="1319">
                  <c:v>2.6379999999999999</c:v>
                </c:pt>
                <c:pt idx="1320">
                  <c:v>2.64</c:v>
                </c:pt>
                <c:pt idx="1321">
                  <c:v>2.6419999999999999</c:v>
                </c:pt>
                <c:pt idx="1322">
                  <c:v>2.6440000000000001</c:v>
                </c:pt>
                <c:pt idx="1323">
                  <c:v>2.6459999999999999</c:v>
                </c:pt>
                <c:pt idx="1324">
                  <c:v>2.6480000000000001</c:v>
                </c:pt>
                <c:pt idx="1325">
                  <c:v>2.65</c:v>
                </c:pt>
                <c:pt idx="1326">
                  <c:v>2.6520000000000001</c:v>
                </c:pt>
                <c:pt idx="1327">
                  <c:v>2.6539999999999999</c:v>
                </c:pt>
                <c:pt idx="1328">
                  <c:v>2.6560000000000001</c:v>
                </c:pt>
                <c:pt idx="1329">
                  <c:v>2.6579999999999999</c:v>
                </c:pt>
                <c:pt idx="1330">
                  <c:v>2.66</c:v>
                </c:pt>
                <c:pt idx="1331">
                  <c:v>2.6619999999999999</c:v>
                </c:pt>
                <c:pt idx="1332">
                  <c:v>2.6640000000000001</c:v>
                </c:pt>
                <c:pt idx="1333">
                  <c:v>2.6659999999999999</c:v>
                </c:pt>
                <c:pt idx="1334">
                  <c:v>2.6680000000000001</c:v>
                </c:pt>
                <c:pt idx="1335">
                  <c:v>2.67</c:v>
                </c:pt>
                <c:pt idx="1336">
                  <c:v>2.6720000000000002</c:v>
                </c:pt>
                <c:pt idx="1337">
                  <c:v>2.6739999999999999</c:v>
                </c:pt>
                <c:pt idx="1338">
                  <c:v>2.6760000000000002</c:v>
                </c:pt>
                <c:pt idx="1339">
                  <c:v>2.6779999999999999</c:v>
                </c:pt>
                <c:pt idx="1340">
                  <c:v>2.68</c:v>
                </c:pt>
                <c:pt idx="1341">
                  <c:v>2.6819999999999999</c:v>
                </c:pt>
                <c:pt idx="1342">
                  <c:v>2.6840000000000002</c:v>
                </c:pt>
                <c:pt idx="1343">
                  <c:v>2.6859999999999999</c:v>
                </c:pt>
                <c:pt idx="1344">
                  <c:v>2.6880000000000002</c:v>
                </c:pt>
                <c:pt idx="1345">
                  <c:v>2.69</c:v>
                </c:pt>
                <c:pt idx="1346">
                  <c:v>2.6920000000000002</c:v>
                </c:pt>
                <c:pt idx="1347">
                  <c:v>2.694</c:v>
                </c:pt>
                <c:pt idx="1348">
                  <c:v>2.6960000000000002</c:v>
                </c:pt>
                <c:pt idx="1349">
                  <c:v>2.698</c:v>
                </c:pt>
                <c:pt idx="1350">
                  <c:v>2.7</c:v>
                </c:pt>
                <c:pt idx="1351">
                  <c:v>2.702</c:v>
                </c:pt>
                <c:pt idx="1352">
                  <c:v>2.7040000000000002</c:v>
                </c:pt>
                <c:pt idx="1353">
                  <c:v>2.706</c:v>
                </c:pt>
                <c:pt idx="1354">
                  <c:v>2.7080000000000002</c:v>
                </c:pt>
                <c:pt idx="1355">
                  <c:v>2.71</c:v>
                </c:pt>
                <c:pt idx="1356">
                  <c:v>2.7120000000000002</c:v>
                </c:pt>
                <c:pt idx="1357">
                  <c:v>2.714</c:v>
                </c:pt>
                <c:pt idx="1358">
                  <c:v>2.7160000000000002</c:v>
                </c:pt>
                <c:pt idx="1359">
                  <c:v>2.718</c:v>
                </c:pt>
                <c:pt idx="1360">
                  <c:v>2.72</c:v>
                </c:pt>
                <c:pt idx="1361">
                  <c:v>2.722</c:v>
                </c:pt>
                <c:pt idx="1362">
                  <c:v>2.7240000000000002</c:v>
                </c:pt>
                <c:pt idx="1363">
                  <c:v>2.726</c:v>
                </c:pt>
                <c:pt idx="1364">
                  <c:v>2.7280000000000002</c:v>
                </c:pt>
                <c:pt idx="1365">
                  <c:v>2.73</c:v>
                </c:pt>
                <c:pt idx="1366">
                  <c:v>2.7320000000000002</c:v>
                </c:pt>
                <c:pt idx="1367">
                  <c:v>2.734</c:v>
                </c:pt>
                <c:pt idx="1368">
                  <c:v>2.7360000000000002</c:v>
                </c:pt>
                <c:pt idx="1369">
                  <c:v>2.738</c:v>
                </c:pt>
                <c:pt idx="1370">
                  <c:v>2.74</c:v>
                </c:pt>
                <c:pt idx="1371">
                  <c:v>2.742</c:v>
                </c:pt>
                <c:pt idx="1372">
                  <c:v>2.7440000000000002</c:v>
                </c:pt>
                <c:pt idx="1373">
                  <c:v>2.746</c:v>
                </c:pt>
                <c:pt idx="1374">
                  <c:v>2.7480000000000002</c:v>
                </c:pt>
                <c:pt idx="1375">
                  <c:v>2.75</c:v>
                </c:pt>
                <c:pt idx="1376">
                  <c:v>2.7519999999999998</c:v>
                </c:pt>
                <c:pt idx="1377">
                  <c:v>2.754</c:v>
                </c:pt>
                <c:pt idx="1378">
                  <c:v>2.7559999999999998</c:v>
                </c:pt>
                <c:pt idx="1379">
                  <c:v>2.758</c:v>
                </c:pt>
                <c:pt idx="1380">
                  <c:v>2.76</c:v>
                </c:pt>
                <c:pt idx="1381">
                  <c:v>2.762</c:v>
                </c:pt>
                <c:pt idx="1382">
                  <c:v>2.7639999999999998</c:v>
                </c:pt>
                <c:pt idx="1383">
                  <c:v>2.766</c:v>
                </c:pt>
                <c:pt idx="1384">
                  <c:v>2.7679999999999998</c:v>
                </c:pt>
                <c:pt idx="1385">
                  <c:v>2.77</c:v>
                </c:pt>
                <c:pt idx="1386">
                  <c:v>2.7719999999999998</c:v>
                </c:pt>
                <c:pt idx="1387">
                  <c:v>2.774</c:v>
                </c:pt>
                <c:pt idx="1388">
                  <c:v>2.7759999999999998</c:v>
                </c:pt>
                <c:pt idx="1389">
                  <c:v>2.778</c:v>
                </c:pt>
                <c:pt idx="1390">
                  <c:v>2.78</c:v>
                </c:pt>
                <c:pt idx="1391">
                  <c:v>2.782</c:v>
                </c:pt>
                <c:pt idx="1392">
                  <c:v>2.7839999999999998</c:v>
                </c:pt>
                <c:pt idx="1393">
                  <c:v>2.786</c:v>
                </c:pt>
                <c:pt idx="1394">
                  <c:v>2.7879999999999998</c:v>
                </c:pt>
                <c:pt idx="1395">
                  <c:v>2.79</c:v>
                </c:pt>
                <c:pt idx="1396">
                  <c:v>2.7919999999999998</c:v>
                </c:pt>
                <c:pt idx="1397">
                  <c:v>2.794</c:v>
                </c:pt>
                <c:pt idx="1398">
                  <c:v>2.7959999999999998</c:v>
                </c:pt>
                <c:pt idx="1399">
                  <c:v>2.798</c:v>
                </c:pt>
                <c:pt idx="1400">
                  <c:v>2.8</c:v>
                </c:pt>
                <c:pt idx="1401">
                  <c:v>2.802</c:v>
                </c:pt>
                <c:pt idx="1402">
                  <c:v>2.8039999999999998</c:v>
                </c:pt>
                <c:pt idx="1403">
                  <c:v>2.806</c:v>
                </c:pt>
                <c:pt idx="1404">
                  <c:v>2.8079999999999998</c:v>
                </c:pt>
                <c:pt idx="1405">
                  <c:v>2.81</c:v>
                </c:pt>
                <c:pt idx="1406">
                  <c:v>2.8119999999999998</c:v>
                </c:pt>
                <c:pt idx="1407">
                  <c:v>2.8140000000000001</c:v>
                </c:pt>
                <c:pt idx="1408">
                  <c:v>2.8159999999999998</c:v>
                </c:pt>
                <c:pt idx="1409">
                  <c:v>2.8180000000000001</c:v>
                </c:pt>
                <c:pt idx="1410">
                  <c:v>2.82</c:v>
                </c:pt>
                <c:pt idx="1411">
                  <c:v>2.8220000000000001</c:v>
                </c:pt>
                <c:pt idx="1412">
                  <c:v>2.8239999999999998</c:v>
                </c:pt>
                <c:pt idx="1413">
                  <c:v>2.8260000000000001</c:v>
                </c:pt>
                <c:pt idx="1414">
                  <c:v>2.8279999999999998</c:v>
                </c:pt>
                <c:pt idx="1415">
                  <c:v>2.83</c:v>
                </c:pt>
                <c:pt idx="1416">
                  <c:v>2.8319999999999999</c:v>
                </c:pt>
                <c:pt idx="1417">
                  <c:v>2.8340000000000001</c:v>
                </c:pt>
                <c:pt idx="1418">
                  <c:v>2.8359999999999999</c:v>
                </c:pt>
                <c:pt idx="1419">
                  <c:v>2.8380000000000001</c:v>
                </c:pt>
                <c:pt idx="1420">
                  <c:v>2.84</c:v>
                </c:pt>
                <c:pt idx="1421">
                  <c:v>2.8420000000000001</c:v>
                </c:pt>
                <c:pt idx="1422">
                  <c:v>2.8439999999999999</c:v>
                </c:pt>
                <c:pt idx="1423">
                  <c:v>2.8460000000000001</c:v>
                </c:pt>
                <c:pt idx="1424">
                  <c:v>2.8479999999999999</c:v>
                </c:pt>
                <c:pt idx="1425">
                  <c:v>2.85</c:v>
                </c:pt>
                <c:pt idx="1426">
                  <c:v>2.8519999999999999</c:v>
                </c:pt>
                <c:pt idx="1427">
                  <c:v>2.8540000000000001</c:v>
                </c:pt>
                <c:pt idx="1428">
                  <c:v>2.8559999999999999</c:v>
                </c:pt>
                <c:pt idx="1429">
                  <c:v>2.8580000000000001</c:v>
                </c:pt>
                <c:pt idx="1430">
                  <c:v>2.86</c:v>
                </c:pt>
                <c:pt idx="1431">
                  <c:v>2.8620000000000001</c:v>
                </c:pt>
                <c:pt idx="1432">
                  <c:v>2.8639999999999999</c:v>
                </c:pt>
                <c:pt idx="1433">
                  <c:v>2.8660000000000001</c:v>
                </c:pt>
                <c:pt idx="1434">
                  <c:v>2.8679999999999999</c:v>
                </c:pt>
                <c:pt idx="1435">
                  <c:v>2.87</c:v>
                </c:pt>
                <c:pt idx="1436">
                  <c:v>2.8719999999999999</c:v>
                </c:pt>
                <c:pt idx="1437">
                  <c:v>2.8740000000000001</c:v>
                </c:pt>
                <c:pt idx="1438">
                  <c:v>2.8759999999999999</c:v>
                </c:pt>
                <c:pt idx="1439">
                  <c:v>2.8780000000000001</c:v>
                </c:pt>
                <c:pt idx="1440">
                  <c:v>2.88</c:v>
                </c:pt>
                <c:pt idx="1441">
                  <c:v>2.8820000000000001</c:v>
                </c:pt>
                <c:pt idx="1442">
                  <c:v>2.8839999999999999</c:v>
                </c:pt>
                <c:pt idx="1443">
                  <c:v>2.8860000000000001</c:v>
                </c:pt>
                <c:pt idx="1444">
                  <c:v>2.8879999999999999</c:v>
                </c:pt>
                <c:pt idx="1445">
                  <c:v>2.89</c:v>
                </c:pt>
                <c:pt idx="1446">
                  <c:v>2.8919999999999999</c:v>
                </c:pt>
                <c:pt idx="1447">
                  <c:v>2.8940000000000001</c:v>
                </c:pt>
                <c:pt idx="1448">
                  <c:v>2.8959999999999999</c:v>
                </c:pt>
                <c:pt idx="1449">
                  <c:v>2.8980000000000001</c:v>
                </c:pt>
                <c:pt idx="1450">
                  <c:v>2.9</c:v>
                </c:pt>
                <c:pt idx="1451">
                  <c:v>2.9020000000000001</c:v>
                </c:pt>
                <c:pt idx="1452">
                  <c:v>2.9039999999999999</c:v>
                </c:pt>
                <c:pt idx="1453">
                  <c:v>2.9060000000000001</c:v>
                </c:pt>
                <c:pt idx="1454">
                  <c:v>2.9079999999999999</c:v>
                </c:pt>
                <c:pt idx="1455">
                  <c:v>2.91</c:v>
                </c:pt>
                <c:pt idx="1456">
                  <c:v>2.9119999999999999</c:v>
                </c:pt>
                <c:pt idx="1457">
                  <c:v>2.9140000000000001</c:v>
                </c:pt>
                <c:pt idx="1458">
                  <c:v>2.9159999999999999</c:v>
                </c:pt>
                <c:pt idx="1459">
                  <c:v>2.9180000000000001</c:v>
                </c:pt>
                <c:pt idx="1460">
                  <c:v>2.92</c:v>
                </c:pt>
                <c:pt idx="1461">
                  <c:v>2.9220000000000002</c:v>
                </c:pt>
                <c:pt idx="1462">
                  <c:v>2.9239999999999999</c:v>
                </c:pt>
                <c:pt idx="1463">
                  <c:v>2.9260000000000002</c:v>
                </c:pt>
                <c:pt idx="1464">
                  <c:v>2.9279999999999999</c:v>
                </c:pt>
                <c:pt idx="1465">
                  <c:v>2.93</c:v>
                </c:pt>
                <c:pt idx="1466">
                  <c:v>2.9319999999999999</c:v>
                </c:pt>
                <c:pt idx="1467">
                  <c:v>2.9340000000000002</c:v>
                </c:pt>
                <c:pt idx="1468">
                  <c:v>2.9359999999999999</c:v>
                </c:pt>
                <c:pt idx="1469">
                  <c:v>2.9380000000000002</c:v>
                </c:pt>
                <c:pt idx="1470">
                  <c:v>2.94</c:v>
                </c:pt>
                <c:pt idx="1471">
                  <c:v>2.9420000000000002</c:v>
                </c:pt>
                <c:pt idx="1472">
                  <c:v>2.944</c:v>
                </c:pt>
                <c:pt idx="1473">
                  <c:v>2.9460000000000002</c:v>
                </c:pt>
                <c:pt idx="1474">
                  <c:v>2.948</c:v>
                </c:pt>
                <c:pt idx="1475">
                  <c:v>2.95</c:v>
                </c:pt>
                <c:pt idx="1476">
                  <c:v>2.952</c:v>
                </c:pt>
                <c:pt idx="1477">
                  <c:v>2.9540000000000002</c:v>
                </c:pt>
                <c:pt idx="1478">
                  <c:v>2.956</c:v>
                </c:pt>
                <c:pt idx="1479">
                  <c:v>2.9580000000000002</c:v>
                </c:pt>
                <c:pt idx="1480">
                  <c:v>2.96</c:v>
                </c:pt>
                <c:pt idx="1481">
                  <c:v>2.9620000000000002</c:v>
                </c:pt>
                <c:pt idx="1482">
                  <c:v>2.964</c:v>
                </c:pt>
                <c:pt idx="1483">
                  <c:v>2.9660000000000002</c:v>
                </c:pt>
                <c:pt idx="1484">
                  <c:v>2.968</c:v>
                </c:pt>
                <c:pt idx="1485">
                  <c:v>2.97</c:v>
                </c:pt>
                <c:pt idx="1486">
                  <c:v>2.972</c:v>
                </c:pt>
                <c:pt idx="1487">
                  <c:v>2.9740000000000002</c:v>
                </c:pt>
                <c:pt idx="1488">
                  <c:v>2.976</c:v>
                </c:pt>
                <c:pt idx="1489">
                  <c:v>2.9780000000000002</c:v>
                </c:pt>
                <c:pt idx="1490">
                  <c:v>2.98</c:v>
                </c:pt>
                <c:pt idx="1491">
                  <c:v>2.9820000000000002</c:v>
                </c:pt>
                <c:pt idx="1492">
                  <c:v>2.984</c:v>
                </c:pt>
                <c:pt idx="1493">
                  <c:v>2.9860000000000002</c:v>
                </c:pt>
                <c:pt idx="1494">
                  <c:v>2.988</c:v>
                </c:pt>
                <c:pt idx="1495">
                  <c:v>2.99</c:v>
                </c:pt>
                <c:pt idx="1496">
                  <c:v>2.992</c:v>
                </c:pt>
                <c:pt idx="1497">
                  <c:v>2.9940000000000002</c:v>
                </c:pt>
                <c:pt idx="1498">
                  <c:v>2.996</c:v>
                </c:pt>
                <c:pt idx="1499">
                  <c:v>2.9980000000000002</c:v>
                </c:pt>
                <c:pt idx="1500">
                  <c:v>3</c:v>
                </c:pt>
                <c:pt idx="1501">
                  <c:v>3.0019999999999998</c:v>
                </c:pt>
                <c:pt idx="1502">
                  <c:v>3.004</c:v>
                </c:pt>
                <c:pt idx="1503">
                  <c:v>3.0059999999999998</c:v>
                </c:pt>
                <c:pt idx="1504">
                  <c:v>3.008</c:v>
                </c:pt>
                <c:pt idx="1505">
                  <c:v>3.01</c:v>
                </c:pt>
                <c:pt idx="1506">
                  <c:v>3.012</c:v>
                </c:pt>
                <c:pt idx="1507">
                  <c:v>3.0139999999999998</c:v>
                </c:pt>
                <c:pt idx="1508">
                  <c:v>3.016</c:v>
                </c:pt>
                <c:pt idx="1509">
                  <c:v>3.0179999999999998</c:v>
                </c:pt>
                <c:pt idx="1510">
                  <c:v>3.02</c:v>
                </c:pt>
                <c:pt idx="1511">
                  <c:v>3.0219999999999998</c:v>
                </c:pt>
                <c:pt idx="1512">
                  <c:v>3.024</c:v>
                </c:pt>
                <c:pt idx="1513">
                  <c:v>3.0259999999999998</c:v>
                </c:pt>
                <c:pt idx="1514">
                  <c:v>3.028</c:v>
                </c:pt>
                <c:pt idx="1515">
                  <c:v>3.03</c:v>
                </c:pt>
                <c:pt idx="1516">
                  <c:v>3.032</c:v>
                </c:pt>
                <c:pt idx="1517">
                  <c:v>3.0339999999999998</c:v>
                </c:pt>
                <c:pt idx="1518">
                  <c:v>3.036</c:v>
                </c:pt>
                <c:pt idx="1519">
                  <c:v>3.0379999999999998</c:v>
                </c:pt>
                <c:pt idx="1520">
                  <c:v>3.04</c:v>
                </c:pt>
                <c:pt idx="1521">
                  <c:v>3.0419999999999998</c:v>
                </c:pt>
                <c:pt idx="1522">
                  <c:v>3.044</c:v>
                </c:pt>
                <c:pt idx="1523">
                  <c:v>3.0459999999999998</c:v>
                </c:pt>
                <c:pt idx="1524">
                  <c:v>3.048</c:v>
                </c:pt>
                <c:pt idx="1525">
                  <c:v>3.05</c:v>
                </c:pt>
                <c:pt idx="1526">
                  <c:v>3.052</c:v>
                </c:pt>
                <c:pt idx="1527">
                  <c:v>3.0539999999999998</c:v>
                </c:pt>
                <c:pt idx="1528">
                  <c:v>3.056</c:v>
                </c:pt>
                <c:pt idx="1529">
                  <c:v>3.0579999999999998</c:v>
                </c:pt>
                <c:pt idx="1530">
                  <c:v>3.06</c:v>
                </c:pt>
                <c:pt idx="1531">
                  <c:v>3.0619999999999998</c:v>
                </c:pt>
                <c:pt idx="1532">
                  <c:v>3.0640000000000001</c:v>
                </c:pt>
                <c:pt idx="1533">
                  <c:v>3.0659999999999998</c:v>
                </c:pt>
                <c:pt idx="1534">
                  <c:v>3.0680000000000001</c:v>
                </c:pt>
                <c:pt idx="1535">
                  <c:v>3.07</c:v>
                </c:pt>
                <c:pt idx="1536">
                  <c:v>3.0720000000000001</c:v>
                </c:pt>
                <c:pt idx="1537">
                  <c:v>3.0739999999999998</c:v>
                </c:pt>
                <c:pt idx="1538">
                  <c:v>3.0760000000000001</c:v>
                </c:pt>
                <c:pt idx="1539">
                  <c:v>3.0779999999999998</c:v>
                </c:pt>
                <c:pt idx="1540">
                  <c:v>3.08</c:v>
                </c:pt>
                <c:pt idx="1541">
                  <c:v>3.0819999999999999</c:v>
                </c:pt>
                <c:pt idx="1542">
                  <c:v>3.0840000000000001</c:v>
                </c:pt>
                <c:pt idx="1543">
                  <c:v>3.0859999999999999</c:v>
                </c:pt>
                <c:pt idx="1544">
                  <c:v>3.0880000000000001</c:v>
                </c:pt>
                <c:pt idx="1545">
                  <c:v>3.09</c:v>
                </c:pt>
                <c:pt idx="1546">
                  <c:v>3.0920000000000001</c:v>
                </c:pt>
                <c:pt idx="1547">
                  <c:v>3.0939999999999999</c:v>
                </c:pt>
                <c:pt idx="1548">
                  <c:v>3.0960000000000001</c:v>
                </c:pt>
                <c:pt idx="1549">
                  <c:v>3.0979999999999999</c:v>
                </c:pt>
                <c:pt idx="1550">
                  <c:v>3.1</c:v>
                </c:pt>
                <c:pt idx="1551">
                  <c:v>3.1019999999999999</c:v>
                </c:pt>
                <c:pt idx="1552">
                  <c:v>3.1040000000000001</c:v>
                </c:pt>
                <c:pt idx="1553">
                  <c:v>3.1059999999999999</c:v>
                </c:pt>
                <c:pt idx="1554">
                  <c:v>3.1080000000000001</c:v>
                </c:pt>
                <c:pt idx="1555">
                  <c:v>3.11</c:v>
                </c:pt>
                <c:pt idx="1556">
                  <c:v>3.1120000000000001</c:v>
                </c:pt>
                <c:pt idx="1557">
                  <c:v>3.1139999999999999</c:v>
                </c:pt>
                <c:pt idx="1558">
                  <c:v>3.1160000000000001</c:v>
                </c:pt>
                <c:pt idx="1559">
                  <c:v>3.1179999999999999</c:v>
                </c:pt>
                <c:pt idx="1560">
                  <c:v>3.12</c:v>
                </c:pt>
                <c:pt idx="1561">
                  <c:v>3.1219999999999999</c:v>
                </c:pt>
                <c:pt idx="1562">
                  <c:v>3.1240000000000001</c:v>
                </c:pt>
                <c:pt idx="1563">
                  <c:v>3.1259999999999999</c:v>
                </c:pt>
                <c:pt idx="1564">
                  <c:v>3.1280000000000001</c:v>
                </c:pt>
                <c:pt idx="1565">
                  <c:v>3.13</c:v>
                </c:pt>
                <c:pt idx="1566">
                  <c:v>3.1320000000000001</c:v>
                </c:pt>
                <c:pt idx="1567">
                  <c:v>3.1339999999999999</c:v>
                </c:pt>
                <c:pt idx="1568">
                  <c:v>3.1360000000000001</c:v>
                </c:pt>
                <c:pt idx="1569">
                  <c:v>3.1379999999999999</c:v>
                </c:pt>
                <c:pt idx="1570">
                  <c:v>3.14</c:v>
                </c:pt>
                <c:pt idx="1571">
                  <c:v>3.1419999999999999</c:v>
                </c:pt>
                <c:pt idx="1572">
                  <c:v>3.1440000000000001</c:v>
                </c:pt>
                <c:pt idx="1573">
                  <c:v>3.1459999999999999</c:v>
                </c:pt>
                <c:pt idx="1574">
                  <c:v>3.1480000000000001</c:v>
                </c:pt>
                <c:pt idx="1575">
                  <c:v>3.15</c:v>
                </c:pt>
                <c:pt idx="1576">
                  <c:v>3.1520000000000001</c:v>
                </c:pt>
                <c:pt idx="1577">
                  <c:v>3.1539999999999999</c:v>
                </c:pt>
                <c:pt idx="1578">
                  <c:v>3.1560000000000001</c:v>
                </c:pt>
                <c:pt idx="1579">
                  <c:v>3.1579999999999999</c:v>
                </c:pt>
                <c:pt idx="1580">
                  <c:v>3.16</c:v>
                </c:pt>
                <c:pt idx="1581">
                  <c:v>3.1619999999999999</c:v>
                </c:pt>
                <c:pt idx="1582">
                  <c:v>3.1640000000000001</c:v>
                </c:pt>
                <c:pt idx="1583">
                  <c:v>3.1659999999999999</c:v>
                </c:pt>
                <c:pt idx="1584">
                  <c:v>3.1680000000000001</c:v>
                </c:pt>
                <c:pt idx="1585">
                  <c:v>3.17</c:v>
                </c:pt>
                <c:pt idx="1586">
                  <c:v>3.1720000000000002</c:v>
                </c:pt>
                <c:pt idx="1587">
                  <c:v>3.1739999999999999</c:v>
                </c:pt>
                <c:pt idx="1588">
                  <c:v>3.1760000000000002</c:v>
                </c:pt>
                <c:pt idx="1589">
                  <c:v>3.1779999999999999</c:v>
                </c:pt>
                <c:pt idx="1590">
                  <c:v>3.18</c:v>
                </c:pt>
                <c:pt idx="1591">
                  <c:v>3.1819999999999999</c:v>
                </c:pt>
                <c:pt idx="1592">
                  <c:v>3.1840000000000002</c:v>
                </c:pt>
                <c:pt idx="1593">
                  <c:v>3.1859999999999999</c:v>
                </c:pt>
                <c:pt idx="1594">
                  <c:v>3.1880000000000002</c:v>
                </c:pt>
                <c:pt idx="1595">
                  <c:v>3.19</c:v>
                </c:pt>
                <c:pt idx="1596">
                  <c:v>3.1920000000000002</c:v>
                </c:pt>
                <c:pt idx="1597">
                  <c:v>3.194</c:v>
                </c:pt>
                <c:pt idx="1598">
                  <c:v>3.1960000000000002</c:v>
                </c:pt>
                <c:pt idx="1599">
                  <c:v>3.198</c:v>
                </c:pt>
                <c:pt idx="1600">
                  <c:v>3.2</c:v>
                </c:pt>
                <c:pt idx="1601">
                  <c:v>3.202</c:v>
                </c:pt>
                <c:pt idx="1602">
                  <c:v>3.2040000000000002</c:v>
                </c:pt>
                <c:pt idx="1603">
                  <c:v>3.206</c:v>
                </c:pt>
                <c:pt idx="1604">
                  <c:v>3.2080000000000002</c:v>
                </c:pt>
                <c:pt idx="1605">
                  <c:v>3.21</c:v>
                </c:pt>
                <c:pt idx="1606">
                  <c:v>3.2120000000000002</c:v>
                </c:pt>
                <c:pt idx="1607">
                  <c:v>3.214</c:v>
                </c:pt>
                <c:pt idx="1608">
                  <c:v>3.2160000000000002</c:v>
                </c:pt>
                <c:pt idx="1609">
                  <c:v>3.218</c:v>
                </c:pt>
                <c:pt idx="1610">
                  <c:v>3.22</c:v>
                </c:pt>
                <c:pt idx="1611">
                  <c:v>3.222</c:v>
                </c:pt>
                <c:pt idx="1612">
                  <c:v>3.2240000000000002</c:v>
                </c:pt>
                <c:pt idx="1613">
                  <c:v>3.226</c:v>
                </c:pt>
                <c:pt idx="1614">
                  <c:v>3.2280000000000002</c:v>
                </c:pt>
                <c:pt idx="1615">
                  <c:v>3.23</c:v>
                </c:pt>
                <c:pt idx="1616">
                  <c:v>3.2320000000000002</c:v>
                </c:pt>
                <c:pt idx="1617">
                  <c:v>3.234</c:v>
                </c:pt>
                <c:pt idx="1618">
                  <c:v>3.2360000000000002</c:v>
                </c:pt>
                <c:pt idx="1619">
                  <c:v>3.238</c:v>
                </c:pt>
                <c:pt idx="1620">
                  <c:v>3.24</c:v>
                </c:pt>
                <c:pt idx="1621">
                  <c:v>3.242</c:v>
                </c:pt>
                <c:pt idx="1622">
                  <c:v>3.2440000000000002</c:v>
                </c:pt>
                <c:pt idx="1623">
                  <c:v>3.246</c:v>
                </c:pt>
                <c:pt idx="1624">
                  <c:v>3.2480000000000002</c:v>
                </c:pt>
                <c:pt idx="1625">
                  <c:v>3.25</c:v>
                </c:pt>
                <c:pt idx="1626">
                  <c:v>3.2519999999999998</c:v>
                </c:pt>
                <c:pt idx="1627">
                  <c:v>3.254</c:v>
                </c:pt>
                <c:pt idx="1628">
                  <c:v>3.2559999999999998</c:v>
                </c:pt>
                <c:pt idx="1629">
                  <c:v>3.258</c:v>
                </c:pt>
                <c:pt idx="1630">
                  <c:v>3.26</c:v>
                </c:pt>
                <c:pt idx="1631">
                  <c:v>3.262</c:v>
                </c:pt>
                <c:pt idx="1632">
                  <c:v>3.2639999999999998</c:v>
                </c:pt>
                <c:pt idx="1633">
                  <c:v>3.266</c:v>
                </c:pt>
                <c:pt idx="1634">
                  <c:v>3.2679999999999998</c:v>
                </c:pt>
                <c:pt idx="1635">
                  <c:v>3.27</c:v>
                </c:pt>
                <c:pt idx="1636">
                  <c:v>3.2719999999999998</c:v>
                </c:pt>
                <c:pt idx="1637">
                  <c:v>3.274</c:v>
                </c:pt>
                <c:pt idx="1638">
                  <c:v>3.2759999999999998</c:v>
                </c:pt>
                <c:pt idx="1639">
                  <c:v>3.278</c:v>
                </c:pt>
                <c:pt idx="1640">
                  <c:v>3.28</c:v>
                </c:pt>
                <c:pt idx="1641">
                  <c:v>3.282</c:v>
                </c:pt>
                <c:pt idx="1642">
                  <c:v>3.2839999999999998</c:v>
                </c:pt>
                <c:pt idx="1643">
                  <c:v>3.286</c:v>
                </c:pt>
                <c:pt idx="1644">
                  <c:v>3.2879999999999998</c:v>
                </c:pt>
                <c:pt idx="1645">
                  <c:v>3.29</c:v>
                </c:pt>
                <c:pt idx="1646">
                  <c:v>3.2919999999999998</c:v>
                </c:pt>
                <c:pt idx="1647">
                  <c:v>3.294</c:v>
                </c:pt>
                <c:pt idx="1648">
                  <c:v>3.2959999999999998</c:v>
                </c:pt>
                <c:pt idx="1649">
                  <c:v>3.298</c:v>
                </c:pt>
                <c:pt idx="1650">
                  <c:v>3.3</c:v>
                </c:pt>
                <c:pt idx="1651">
                  <c:v>3.302</c:v>
                </c:pt>
                <c:pt idx="1652">
                  <c:v>3.3039999999999998</c:v>
                </c:pt>
                <c:pt idx="1653">
                  <c:v>3.306</c:v>
                </c:pt>
                <c:pt idx="1654">
                  <c:v>3.3079999999999998</c:v>
                </c:pt>
                <c:pt idx="1655">
                  <c:v>3.31</c:v>
                </c:pt>
                <c:pt idx="1656">
                  <c:v>3.3119999999999998</c:v>
                </c:pt>
                <c:pt idx="1657">
                  <c:v>3.3140000000000001</c:v>
                </c:pt>
                <c:pt idx="1658">
                  <c:v>3.3159999999999998</c:v>
                </c:pt>
                <c:pt idx="1659">
                  <c:v>3.3180000000000001</c:v>
                </c:pt>
                <c:pt idx="1660">
                  <c:v>3.32</c:v>
                </c:pt>
                <c:pt idx="1661">
                  <c:v>3.3220000000000001</c:v>
                </c:pt>
                <c:pt idx="1662">
                  <c:v>3.3239999999999998</c:v>
                </c:pt>
                <c:pt idx="1663">
                  <c:v>3.3260000000000001</c:v>
                </c:pt>
                <c:pt idx="1664">
                  <c:v>3.3279999999999998</c:v>
                </c:pt>
                <c:pt idx="1665">
                  <c:v>3.33</c:v>
                </c:pt>
                <c:pt idx="1666">
                  <c:v>3.3319999999999999</c:v>
                </c:pt>
                <c:pt idx="1667">
                  <c:v>3.3340000000000001</c:v>
                </c:pt>
                <c:pt idx="1668">
                  <c:v>3.3359999999999999</c:v>
                </c:pt>
                <c:pt idx="1669">
                  <c:v>3.3380000000000001</c:v>
                </c:pt>
                <c:pt idx="1670">
                  <c:v>3.34</c:v>
                </c:pt>
                <c:pt idx="1671">
                  <c:v>3.3420000000000001</c:v>
                </c:pt>
                <c:pt idx="1672">
                  <c:v>3.3439999999999999</c:v>
                </c:pt>
                <c:pt idx="1673">
                  <c:v>3.3460000000000001</c:v>
                </c:pt>
                <c:pt idx="1674">
                  <c:v>3.3479999999999999</c:v>
                </c:pt>
                <c:pt idx="1675">
                  <c:v>3.35</c:v>
                </c:pt>
                <c:pt idx="1676">
                  <c:v>3.3519999999999999</c:v>
                </c:pt>
                <c:pt idx="1677">
                  <c:v>3.3540000000000001</c:v>
                </c:pt>
                <c:pt idx="1678">
                  <c:v>3.3559999999999999</c:v>
                </c:pt>
                <c:pt idx="1679">
                  <c:v>3.3580000000000001</c:v>
                </c:pt>
                <c:pt idx="1680">
                  <c:v>3.36</c:v>
                </c:pt>
                <c:pt idx="1681">
                  <c:v>3.3620000000000001</c:v>
                </c:pt>
                <c:pt idx="1682">
                  <c:v>3.3639999999999999</c:v>
                </c:pt>
                <c:pt idx="1683">
                  <c:v>3.3660000000000001</c:v>
                </c:pt>
                <c:pt idx="1684">
                  <c:v>3.3679999999999999</c:v>
                </c:pt>
                <c:pt idx="1685">
                  <c:v>3.37</c:v>
                </c:pt>
                <c:pt idx="1686">
                  <c:v>3.3719999999999999</c:v>
                </c:pt>
                <c:pt idx="1687">
                  <c:v>3.3740000000000001</c:v>
                </c:pt>
                <c:pt idx="1688">
                  <c:v>3.3759999999999999</c:v>
                </c:pt>
                <c:pt idx="1689">
                  <c:v>3.3780000000000001</c:v>
                </c:pt>
                <c:pt idx="1690">
                  <c:v>3.38</c:v>
                </c:pt>
                <c:pt idx="1691">
                  <c:v>3.3820000000000001</c:v>
                </c:pt>
                <c:pt idx="1692">
                  <c:v>3.3839999999999999</c:v>
                </c:pt>
                <c:pt idx="1693">
                  <c:v>3.3860000000000001</c:v>
                </c:pt>
                <c:pt idx="1694">
                  <c:v>3.3879999999999999</c:v>
                </c:pt>
                <c:pt idx="1695">
                  <c:v>3.39</c:v>
                </c:pt>
                <c:pt idx="1696">
                  <c:v>3.3919999999999999</c:v>
                </c:pt>
                <c:pt idx="1697">
                  <c:v>3.3940000000000001</c:v>
                </c:pt>
                <c:pt idx="1698">
                  <c:v>3.3959999999999999</c:v>
                </c:pt>
                <c:pt idx="1699">
                  <c:v>3.3980000000000001</c:v>
                </c:pt>
                <c:pt idx="1700">
                  <c:v>3.4</c:v>
                </c:pt>
                <c:pt idx="1701">
                  <c:v>3.4020000000000001</c:v>
                </c:pt>
                <c:pt idx="1702">
                  <c:v>3.4039999999999999</c:v>
                </c:pt>
                <c:pt idx="1703">
                  <c:v>3.4060000000000001</c:v>
                </c:pt>
                <c:pt idx="1704">
                  <c:v>3.4079999999999999</c:v>
                </c:pt>
                <c:pt idx="1705">
                  <c:v>3.41</c:v>
                </c:pt>
                <c:pt idx="1706">
                  <c:v>3.4119999999999999</c:v>
                </c:pt>
                <c:pt idx="1707">
                  <c:v>3.4140000000000001</c:v>
                </c:pt>
                <c:pt idx="1708">
                  <c:v>3.4159999999999999</c:v>
                </c:pt>
                <c:pt idx="1709">
                  <c:v>3.4180000000000001</c:v>
                </c:pt>
                <c:pt idx="1710">
                  <c:v>3.42</c:v>
                </c:pt>
                <c:pt idx="1711">
                  <c:v>3.4220000000000002</c:v>
                </c:pt>
                <c:pt idx="1712">
                  <c:v>3.4239999999999999</c:v>
                </c:pt>
                <c:pt idx="1713">
                  <c:v>3.4260000000000002</c:v>
                </c:pt>
                <c:pt idx="1714">
                  <c:v>3.4279999999999999</c:v>
                </c:pt>
                <c:pt idx="1715">
                  <c:v>3.43</c:v>
                </c:pt>
                <c:pt idx="1716">
                  <c:v>3.4319999999999999</c:v>
                </c:pt>
                <c:pt idx="1717">
                  <c:v>3.4340000000000002</c:v>
                </c:pt>
                <c:pt idx="1718">
                  <c:v>3.4359999999999999</c:v>
                </c:pt>
                <c:pt idx="1719">
                  <c:v>3.4380000000000002</c:v>
                </c:pt>
                <c:pt idx="1720">
                  <c:v>3.44</c:v>
                </c:pt>
                <c:pt idx="1721">
                  <c:v>3.4420000000000002</c:v>
                </c:pt>
                <c:pt idx="1722">
                  <c:v>3.444</c:v>
                </c:pt>
                <c:pt idx="1723">
                  <c:v>3.4460000000000002</c:v>
                </c:pt>
                <c:pt idx="1724">
                  <c:v>3.448</c:v>
                </c:pt>
                <c:pt idx="1725">
                  <c:v>3.45</c:v>
                </c:pt>
                <c:pt idx="1726">
                  <c:v>3.452</c:v>
                </c:pt>
                <c:pt idx="1727">
                  <c:v>3.4540000000000002</c:v>
                </c:pt>
                <c:pt idx="1728">
                  <c:v>3.456</c:v>
                </c:pt>
                <c:pt idx="1729">
                  <c:v>3.4580000000000002</c:v>
                </c:pt>
                <c:pt idx="1730">
                  <c:v>3.46</c:v>
                </c:pt>
                <c:pt idx="1731">
                  <c:v>3.4620000000000002</c:v>
                </c:pt>
                <c:pt idx="1732">
                  <c:v>3.464</c:v>
                </c:pt>
                <c:pt idx="1733">
                  <c:v>3.4660000000000002</c:v>
                </c:pt>
                <c:pt idx="1734">
                  <c:v>3.468</c:v>
                </c:pt>
                <c:pt idx="1735">
                  <c:v>3.47</c:v>
                </c:pt>
                <c:pt idx="1736">
                  <c:v>3.472</c:v>
                </c:pt>
                <c:pt idx="1737">
                  <c:v>3.4740000000000002</c:v>
                </c:pt>
                <c:pt idx="1738">
                  <c:v>3.476</c:v>
                </c:pt>
                <c:pt idx="1739">
                  <c:v>3.4780000000000002</c:v>
                </c:pt>
                <c:pt idx="1740">
                  <c:v>3.48</c:v>
                </c:pt>
                <c:pt idx="1741">
                  <c:v>3.4820000000000002</c:v>
                </c:pt>
                <c:pt idx="1742">
                  <c:v>3.484</c:v>
                </c:pt>
                <c:pt idx="1743">
                  <c:v>3.4860000000000002</c:v>
                </c:pt>
                <c:pt idx="1744">
                  <c:v>3.488</c:v>
                </c:pt>
                <c:pt idx="1745">
                  <c:v>3.49</c:v>
                </c:pt>
                <c:pt idx="1746">
                  <c:v>3.492</c:v>
                </c:pt>
                <c:pt idx="1747">
                  <c:v>3.4940000000000002</c:v>
                </c:pt>
                <c:pt idx="1748">
                  <c:v>3.496</c:v>
                </c:pt>
                <c:pt idx="1749">
                  <c:v>3.4980000000000002</c:v>
                </c:pt>
                <c:pt idx="1750">
                  <c:v>3.5</c:v>
                </c:pt>
                <c:pt idx="1751">
                  <c:v>3.5019999999999998</c:v>
                </c:pt>
                <c:pt idx="1752">
                  <c:v>3.504</c:v>
                </c:pt>
                <c:pt idx="1753">
                  <c:v>3.5059999999999998</c:v>
                </c:pt>
                <c:pt idx="1754">
                  <c:v>3.508</c:v>
                </c:pt>
                <c:pt idx="1755">
                  <c:v>3.51</c:v>
                </c:pt>
                <c:pt idx="1756">
                  <c:v>3.512</c:v>
                </c:pt>
                <c:pt idx="1757">
                  <c:v>3.5139999999999998</c:v>
                </c:pt>
                <c:pt idx="1758">
                  <c:v>3.516</c:v>
                </c:pt>
                <c:pt idx="1759">
                  <c:v>3.5179999999999998</c:v>
                </c:pt>
                <c:pt idx="1760">
                  <c:v>3.52</c:v>
                </c:pt>
                <c:pt idx="1761">
                  <c:v>3.5219999999999998</c:v>
                </c:pt>
                <c:pt idx="1762">
                  <c:v>3.524</c:v>
                </c:pt>
                <c:pt idx="1763">
                  <c:v>3.5259999999999998</c:v>
                </c:pt>
                <c:pt idx="1764">
                  <c:v>3.528</c:v>
                </c:pt>
                <c:pt idx="1765">
                  <c:v>3.53</c:v>
                </c:pt>
                <c:pt idx="1766">
                  <c:v>3.532</c:v>
                </c:pt>
                <c:pt idx="1767">
                  <c:v>3.5339999999999998</c:v>
                </c:pt>
                <c:pt idx="1768">
                  <c:v>3.536</c:v>
                </c:pt>
                <c:pt idx="1769">
                  <c:v>3.5379999999999998</c:v>
                </c:pt>
                <c:pt idx="1770">
                  <c:v>3.54</c:v>
                </c:pt>
                <c:pt idx="1771">
                  <c:v>3.5419999999999998</c:v>
                </c:pt>
                <c:pt idx="1772">
                  <c:v>3.544</c:v>
                </c:pt>
                <c:pt idx="1773">
                  <c:v>3.5459999999999998</c:v>
                </c:pt>
                <c:pt idx="1774">
                  <c:v>3.548</c:v>
                </c:pt>
                <c:pt idx="1775">
                  <c:v>3.55</c:v>
                </c:pt>
                <c:pt idx="1776">
                  <c:v>3.552</c:v>
                </c:pt>
                <c:pt idx="1777">
                  <c:v>3.5539999999999998</c:v>
                </c:pt>
                <c:pt idx="1778">
                  <c:v>3.556</c:v>
                </c:pt>
                <c:pt idx="1779">
                  <c:v>3.5579999999999998</c:v>
                </c:pt>
                <c:pt idx="1780">
                  <c:v>3.56</c:v>
                </c:pt>
                <c:pt idx="1781">
                  <c:v>3.5619999999999998</c:v>
                </c:pt>
                <c:pt idx="1782">
                  <c:v>3.5640000000000001</c:v>
                </c:pt>
                <c:pt idx="1783">
                  <c:v>3.5659999999999998</c:v>
                </c:pt>
                <c:pt idx="1784">
                  <c:v>3.5680000000000001</c:v>
                </c:pt>
                <c:pt idx="1785">
                  <c:v>3.57</c:v>
                </c:pt>
                <c:pt idx="1786">
                  <c:v>3.5720000000000001</c:v>
                </c:pt>
                <c:pt idx="1787">
                  <c:v>3.5739999999999998</c:v>
                </c:pt>
                <c:pt idx="1788">
                  <c:v>3.5760000000000001</c:v>
                </c:pt>
                <c:pt idx="1789">
                  <c:v>3.5779999999999998</c:v>
                </c:pt>
                <c:pt idx="1790">
                  <c:v>3.58</c:v>
                </c:pt>
                <c:pt idx="1791">
                  <c:v>3.5819999999999999</c:v>
                </c:pt>
                <c:pt idx="1792">
                  <c:v>3.5840000000000001</c:v>
                </c:pt>
                <c:pt idx="1793">
                  <c:v>3.5859999999999999</c:v>
                </c:pt>
                <c:pt idx="1794">
                  <c:v>3.5880000000000001</c:v>
                </c:pt>
                <c:pt idx="1795">
                  <c:v>3.59</c:v>
                </c:pt>
                <c:pt idx="1796">
                  <c:v>3.5920000000000001</c:v>
                </c:pt>
                <c:pt idx="1797">
                  <c:v>3.5939999999999999</c:v>
                </c:pt>
                <c:pt idx="1798">
                  <c:v>3.5960000000000001</c:v>
                </c:pt>
                <c:pt idx="1799">
                  <c:v>3.5979999999999999</c:v>
                </c:pt>
                <c:pt idx="1800">
                  <c:v>3.6</c:v>
                </c:pt>
                <c:pt idx="1801">
                  <c:v>3.6019999999999999</c:v>
                </c:pt>
                <c:pt idx="1802">
                  <c:v>3.6040000000000001</c:v>
                </c:pt>
                <c:pt idx="1803">
                  <c:v>3.6059999999999999</c:v>
                </c:pt>
                <c:pt idx="1804">
                  <c:v>3.6080000000000001</c:v>
                </c:pt>
                <c:pt idx="1805">
                  <c:v>3.61</c:v>
                </c:pt>
                <c:pt idx="1806">
                  <c:v>3.6120000000000001</c:v>
                </c:pt>
                <c:pt idx="1807">
                  <c:v>3.6139999999999999</c:v>
                </c:pt>
                <c:pt idx="1808">
                  <c:v>3.6160000000000001</c:v>
                </c:pt>
                <c:pt idx="1809">
                  <c:v>3.6179999999999999</c:v>
                </c:pt>
                <c:pt idx="1810">
                  <c:v>3.62</c:v>
                </c:pt>
                <c:pt idx="1811">
                  <c:v>3.6219999999999999</c:v>
                </c:pt>
                <c:pt idx="1812">
                  <c:v>3.6240000000000001</c:v>
                </c:pt>
                <c:pt idx="1813">
                  <c:v>3.6259999999999999</c:v>
                </c:pt>
                <c:pt idx="1814">
                  <c:v>3.6280000000000001</c:v>
                </c:pt>
                <c:pt idx="1815">
                  <c:v>3.63</c:v>
                </c:pt>
                <c:pt idx="1816">
                  <c:v>3.6320000000000001</c:v>
                </c:pt>
                <c:pt idx="1817">
                  <c:v>3.6339999999999999</c:v>
                </c:pt>
                <c:pt idx="1818">
                  <c:v>3.6360000000000001</c:v>
                </c:pt>
                <c:pt idx="1819">
                  <c:v>3.6379999999999999</c:v>
                </c:pt>
                <c:pt idx="1820">
                  <c:v>3.64</c:v>
                </c:pt>
                <c:pt idx="1821">
                  <c:v>3.6419999999999999</c:v>
                </c:pt>
                <c:pt idx="1822">
                  <c:v>3.6440000000000001</c:v>
                </c:pt>
                <c:pt idx="1823">
                  <c:v>3.6459999999999999</c:v>
                </c:pt>
                <c:pt idx="1824">
                  <c:v>3.6480000000000001</c:v>
                </c:pt>
                <c:pt idx="1825">
                  <c:v>3.65</c:v>
                </c:pt>
                <c:pt idx="1826">
                  <c:v>3.6520000000000001</c:v>
                </c:pt>
                <c:pt idx="1827">
                  <c:v>3.6539999999999999</c:v>
                </c:pt>
                <c:pt idx="1828">
                  <c:v>3.6560000000000001</c:v>
                </c:pt>
                <c:pt idx="1829">
                  <c:v>3.6579999999999999</c:v>
                </c:pt>
                <c:pt idx="1830">
                  <c:v>3.66</c:v>
                </c:pt>
                <c:pt idx="1831">
                  <c:v>3.6619999999999999</c:v>
                </c:pt>
                <c:pt idx="1832">
                  <c:v>3.6640000000000001</c:v>
                </c:pt>
                <c:pt idx="1833">
                  <c:v>3.6659999999999999</c:v>
                </c:pt>
                <c:pt idx="1834">
                  <c:v>3.6680000000000001</c:v>
                </c:pt>
                <c:pt idx="1835">
                  <c:v>3.67</c:v>
                </c:pt>
                <c:pt idx="1836">
                  <c:v>3.6720000000000002</c:v>
                </c:pt>
                <c:pt idx="1837">
                  <c:v>3.6739999999999999</c:v>
                </c:pt>
                <c:pt idx="1838">
                  <c:v>3.6760000000000002</c:v>
                </c:pt>
                <c:pt idx="1839">
                  <c:v>3.6779999999999999</c:v>
                </c:pt>
                <c:pt idx="1840">
                  <c:v>3.68</c:v>
                </c:pt>
                <c:pt idx="1841">
                  <c:v>3.6819999999999999</c:v>
                </c:pt>
                <c:pt idx="1842">
                  <c:v>3.6840000000000002</c:v>
                </c:pt>
                <c:pt idx="1843">
                  <c:v>3.6859999999999999</c:v>
                </c:pt>
                <c:pt idx="1844">
                  <c:v>3.6880000000000002</c:v>
                </c:pt>
                <c:pt idx="1845">
                  <c:v>3.69</c:v>
                </c:pt>
                <c:pt idx="1846">
                  <c:v>3.6920000000000002</c:v>
                </c:pt>
                <c:pt idx="1847">
                  <c:v>3.694</c:v>
                </c:pt>
                <c:pt idx="1848">
                  <c:v>3.6960000000000002</c:v>
                </c:pt>
                <c:pt idx="1849">
                  <c:v>3.698</c:v>
                </c:pt>
                <c:pt idx="1850">
                  <c:v>3.7</c:v>
                </c:pt>
                <c:pt idx="1851">
                  <c:v>3.702</c:v>
                </c:pt>
                <c:pt idx="1852">
                  <c:v>3.7040000000000002</c:v>
                </c:pt>
                <c:pt idx="1853">
                  <c:v>3.706</c:v>
                </c:pt>
                <c:pt idx="1854">
                  <c:v>3.7080000000000002</c:v>
                </c:pt>
                <c:pt idx="1855">
                  <c:v>3.71</c:v>
                </c:pt>
                <c:pt idx="1856">
                  <c:v>3.7120000000000002</c:v>
                </c:pt>
                <c:pt idx="1857">
                  <c:v>3.714</c:v>
                </c:pt>
                <c:pt idx="1858">
                  <c:v>3.7160000000000002</c:v>
                </c:pt>
                <c:pt idx="1859">
                  <c:v>3.718</c:v>
                </c:pt>
                <c:pt idx="1860">
                  <c:v>3.72</c:v>
                </c:pt>
                <c:pt idx="1861">
                  <c:v>3.722</c:v>
                </c:pt>
                <c:pt idx="1862">
                  <c:v>3.7240000000000002</c:v>
                </c:pt>
                <c:pt idx="1863">
                  <c:v>3.726</c:v>
                </c:pt>
                <c:pt idx="1864">
                  <c:v>3.7280000000000002</c:v>
                </c:pt>
                <c:pt idx="1865">
                  <c:v>3.73</c:v>
                </c:pt>
                <c:pt idx="1866">
                  <c:v>3.7320000000000002</c:v>
                </c:pt>
                <c:pt idx="1867">
                  <c:v>3.734</c:v>
                </c:pt>
                <c:pt idx="1868">
                  <c:v>3.7360000000000002</c:v>
                </c:pt>
                <c:pt idx="1869">
                  <c:v>3.738</c:v>
                </c:pt>
                <c:pt idx="1870">
                  <c:v>3.74</c:v>
                </c:pt>
                <c:pt idx="1871">
                  <c:v>3.742</c:v>
                </c:pt>
                <c:pt idx="1872">
                  <c:v>3.7440000000000002</c:v>
                </c:pt>
                <c:pt idx="1873">
                  <c:v>3.746</c:v>
                </c:pt>
                <c:pt idx="1874">
                  <c:v>3.7480000000000002</c:v>
                </c:pt>
                <c:pt idx="1875">
                  <c:v>3.75</c:v>
                </c:pt>
                <c:pt idx="1876">
                  <c:v>3.7519999999999998</c:v>
                </c:pt>
                <c:pt idx="1877">
                  <c:v>3.754</c:v>
                </c:pt>
                <c:pt idx="1878">
                  <c:v>3.7559999999999998</c:v>
                </c:pt>
                <c:pt idx="1879">
                  <c:v>3.758</c:v>
                </c:pt>
                <c:pt idx="1880">
                  <c:v>3.76</c:v>
                </c:pt>
                <c:pt idx="1881">
                  <c:v>3.762</c:v>
                </c:pt>
                <c:pt idx="1882">
                  <c:v>3.7639999999999998</c:v>
                </c:pt>
                <c:pt idx="1883">
                  <c:v>3.766</c:v>
                </c:pt>
                <c:pt idx="1884">
                  <c:v>3.7679999999999998</c:v>
                </c:pt>
                <c:pt idx="1885">
                  <c:v>3.77</c:v>
                </c:pt>
                <c:pt idx="1886">
                  <c:v>3.7719999999999998</c:v>
                </c:pt>
                <c:pt idx="1887">
                  <c:v>3.774</c:v>
                </c:pt>
                <c:pt idx="1888">
                  <c:v>3.7759999999999998</c:v>
                </c:pt>
                <c:pt idx="1889">
                  <c:v>3.778</c:v>
                </c:pt>
                <c:pt idx="1890">
                  <c:v>3.78</c:v>
                </c:pt>
                <c:pt idx="1891">
                  <c:v>3.782</c:v>
                </c:pt>
                <c:pt idx="1892">
                  <c:v>3.7839999999999998</c:v>
                </c:pt>
                <c:pt idx="1893">
                  <c:v>3.786</c:v>
                </c:pt>
                <c:pt idx="1894">
                  <c:v>3.7879999999999998</c:v>
                </c:pt>
                <c:pt idx="1895">
                  <c:v>3.79</c:v>
                </c:pt>
                <c:pt idx="1896">
                  <c:v>3.7919999999999998</c:v>
                </c:pt>
                <c:pt idx="1897">
                  <c:v>3.794</c:v>
                </c:pt>
                <c:pt idx="1898">
                  <c:v>3.7959999999999998</c:v>
                </c:pt>
                <c:pt idx="1899">
                  <c:v>3.798</c:v>
                </c:pt>
                <c:pt idx="1900">
                  <c:v>3.8</c:v>
                </c:pt>
                <c:pt idx="1901">
                  <c:v>3.802</c:v>
                </c:pt>
                <c:pt idx="1902">
                  <c:v>3.8039999999999998</c:v>
                </c:pt>
                <c:pt idx="1903">
                  <c:v>3.806</c:v>
                </c:pt>
                <c:pt idx="1904">
                  <c:v>3.8079999999999998</c:v>
                </c:pt>
                <c:pt idx="1905">
                  <c:v>3.81</c:v>
                </c:pt>
                <c:pt idx="1906">
                  <c:v>3.8119999999999998</c:v>
                </c:pt>
                <c:pt idx="1907">
                  <c:v>3.8140000000000001</c:v>
                </c:pt>
                <c:pt idx="1908">
                  <c:v>3.8159999999999998</c:v>
                </c:pt>
                <c:pt idx="1909">
                  <c:v>3.8180000000000001</c:v>
                </c:pt>
                <c:pt idx="1910">
                  <c:v>3.82</c:v>
                </c:pt>
                <c:pt idx="1911">
                  <c:v>3.8220000000000001</c:v>
                </c:pt>
                <c:pt idx="1912">
                  <c:v>3.8239999999999998</c:v>
                </c:pt>
                <c:pt idx="1913">
                  <c:v>3.8260000000000001</c:v>
                </c:pt>
                <c:pt idx="1914">
                  <c:v>3.8279999999999998</c:v>
                </c:pt>
                <c:pt idx="1915">
                  <c:v>3.83</c:v>
                </c:pt>
                <c:pt idx="1916">
                  <c:v>3.8319999999999999</c:v>
                </c:pt>
                <c:pt idx="1917">
                  <c:v>3.8340000000000001</c:v>
                </c:pt>
                <c:pt idx="1918">
                  <c:v>3.8359999999999999</c:v>
                </c:pt>
                <c:pt idx="1919">
                  <c:v>3.8380000000000001</c:v>
                </c:pt>
                <c:pt idx="1920">
                  <c:v>3.84</c:v>
                </c:pt>
                <c:pt idx="1921">
                  <c:v>3.8420000000000001</c:v>
                </c:pt>
                <c:pt idx="1922">
                  <c:v>3.8439999999999999</c:v>
                </c:pt>
                <c:pt idx="1923">
                  <c:v>3.8460000000000001</c:v>
                </c:pt>
                <c:pt idx="1924">
                  <c:v>3.8479999999999999</c:v>
                </c:pt>
                <c:pt idx="1925">
                  <c:v>3.85</c:v>
                </c:pt>
                <c:pt idx="1926">
                  <c:v>3.8519999999999999</c:v>
                </c:pt>
                <c:pt idx="1927">
                  <c:v>3.8540000000000001</c:v>
                </c:pt>
                <c:pt idx="1928">
                  <c:v>3.8559999999999999</c:v>
                </c:pt>
                <c:pt idx="1929">
                  <c:v>3.8580000000000001</c:v>
                </c:pt>
                <c:pt idx="1930">
                  <c:v>3.86</c:v>
                </c:pt>
                <c:pt idx="1931">
                  <c:v>3.8620000000000001</c:v>
                </c:pt>
                <c:pt idx="1932">
                  <c:v>3.8639999999999999</c:v>
                </c:pt>
                <c:pt idx="1933">
                  <c:v>3.8660000000000001</c:v>
                </c:pt>
                <c:pt idx="1934">
                  <c:v>3.8679999999999999</c:v>
                </c:pt>
                <c:pt idx="1935">
                  <c:v>3.87</c:v>
                </c:pt>
                <c:pt idx="1936">
                  <c:v>3.8719999999999999</c:v>
                </c:pt>
                <c:pt idx="1937">
                  <c:v>3.8740000000000001</c:v>
                </c:pt>
                <c:pt idx="1938">
                  <c:v>3.8759999999999999</c:v>
                </c:pt>
                <c:pt idx="1939">
                  <c:v>3.8780000000000001</c:v>
                </c:pt>
                <c:pt idx="1940">
                  <c:v>3.88</c:v>
                </c:pt>
                <c:pt idx="1941">
                  <c:v>3.8820000000000001</c:v>
                </c:pt>
                <c:pt idx="1942">
                  <c:v>3.8839999999999999</c:v>
                </c:pt>
                <c:pt idx="1943">
                  <c:v>3.8860000000000001</c:v>
                </c:pt>
                <c:pt idx="1944">
                  <c:v>3.8879999999999999</c:v>
                </c:pt>
                <c:pt idx="1945">
                  <c:v>3.89</c:v>
                </c:pt>
                <c:pt idx="1946">
                  <c:v>3.8919999999999999</c:v>
                </c:pt>
                <c:pt idx="1947">
                  <c:v>3.8940000000000001</c:v>
                </c:pt>
                <c:pt idx="1948">
                  <c:v>3.8959999999999999</c:v>
                </c:pt>
                <c:pt idx="1949">
                  <c:v>3.8980000000000001</c:v>
                </c:pt>
                <c:pt idx="1950">
                  <c:v>3.9</c:v>
                </c:pt>
                <c:pt idx="1951">
                  <c:v>3.9020000000000001</c:v>
                </c:pt>
                <c:pt idx="1952">
                  <c:v>3.9039999999999999</c:v>
                </c:pt>
                <c:pt idx="1953">
                  <c:v>3.9060000000000001</c:v>
                </c:pt>
                <c:pt idx="1954">
                  <c:v>3.9079999999999999</c:v>
                </c:pt>
                <c:pt idx="1955">
                  <c:v>3.91</c:v>
                </c:pt>
                <c:pt idx="1956">
                  <c:v>3.9119999999999999</c:v>
                </c:pt>
                <c:pt idx="1957">
                  <c:v>3.9140000000000001</c:v>
                </c:pt>
                <c:pt idx="1958">
                  <c:v>3.9159999999999999</c:v>
                </c:pt>
                <c:pt idx="1959">
                  <c:v>3.9180000000000001</c:v>
                </c:pt>
                <c:pt idx="1960">
                  <c:v>3.92</c:v>
                </c:pt>
                <c:pt idx="1961">
                  <c:v>3.9220000000000002</c:v>
                </c:pt>
                <c:pt idx="1962">
                  <c:v>3.9239999999999999</c:v>
                </c:pt>
                <c:pt idx="1963">
                  <c:v>3.9260000000000002</c:v>
                </c:pt>
                <c:pt idx="1964">
                  <c:v>3.9279999999999999</c:v>
                </c:pt>
                <c:pt idx="1965">
                  <c:v>3.93</c:v>
                </c:pt>
                <c:pt idx="1966">
                  <c:v>3.9319999999999999</c:v>
                </c:pt>
                <c:pt idx="1967">
                  <c:v>3.9340000000000002</c:v>
                </c:pt>
                <c:pt idx="1968">
                  <c:v>3.9359999999999999</c:v>
                </c:pt>
                <c:pt idx="1969">
                  <c:v>3.9380000000000002</c:v>
                </c:pt>
                <c:pt idx="1970">
                  <c:v>3.94</c:v>
                </c:pt>
                <c:pt idx="1971">
                  <c:v>3.9420000000000002</c:v>
                </c:pt>
                <c:pt idx="1972">
                  <c:v>3.944</c:v>
                </c:pt>
                <c:pt idx="1973">
                  <c:v>3.9460000000000002</c:v>
                </c:pt>
                <c:pt idx="1974">
                  <c:v>3.948</c:v>
                </c:pt>
                <c:pt idx="1975">
                  <c:v>3.95</c:v>
                </c:pt>
                <c:pt idx="1976">
                  <c:v>3.952</c:v>
                </c:pt>
                <c:pt idx="1977">
                  <c:v>3.9540000000000002</c:v>
                </c:pt>
                <c:pt idx="1978">
                  <c:v>3.956</c:v>
                </c:pt>
                <c:pt idx="1979">
                  <c:v>3.9580000000000002</c:v>
                </c:pt>
                <c:pt idx="1980">
                  <c:v>3.96</c:v>
                </c:pt>
                <c:pt idx="1981">
                  <c:v>3.9620000000000002</c:v>
                </c:pt>
                <c:pt idx="1982">
                  <c:v>3.964</c:v>
                </c:pt>
                <c:pt idx="1983">
                  <c:v>3.9660000000000002</c:v>
                </c:pt>
                <c:pt idx="1984">
                  <c:v>3.968</c:v>
                </c:pt>
                <c:pt idx="1985">
                  <c:v>3.97</c:v>
                </c:pt>
                <c:pt idx="1986">
                  <c:v>3.972</c:v>
                </c:pt>
                <c:pt idx="1987">
                  <c:v>3.9740000000000002</c:v>
                </c:pt>
                <c:pt idx="1988">
                  <c:v>3.976</c:v>
                </c:pt>
                <c:pt idx="1989">
                  <c:v>3.9780000000000002</c:v>
                </c:pt>
                <c:pt idx="1990">
                  <c:v>3.98</c:v>
                </c:pt>
                <c:pt idx="1991">
                  <c:v>3.9820000000000002</c:v>
                </c:pt>
                <c:pt idx="1992">
                  <c:v>3.984</c:v>
                </c:pt>
                <c:pt idx="1993">
                  <c:v>3.9860000000000002</c:v>
                </c:pt>
                <c:pt idx="1994">
                  <c:v>3.988</c:v>
                </c:pt>
                <c:pt idx="1995">
                  <c:v>3.99</c:v>
                </c:pt>
                <c:pt idx="1996">
                  <c:v>3.992</c:v>
                </c:pt>
                <c:pt idx="1997">
                  <c:v>3.9940000000000002</c:v>
                </c:pt>
                <c:pt idx="1998">
                  <c:v>3.996</c:v>
                </c:pt>
                <c:pt idx="1999">
                  <c:v>3.9980000000000002</c:v>
                </c:pt>
                <c:pt idx="2000">
                  <c:v>4</c:v>
                </c:pt>
                <c:pt idx="2001">
                  <c:v>4.0019999999999998</c:v>
                </c:pt>
                <c:pt idx="2002">
                  <c:v>4.0039999999999996</c:v>
                </c:pt>
                <c:pt idx="2003">
                  <c:v>4.0060000000000002</c:v>
                </c:pt>
                <c:pt idx="2004">
                  <c:v>4.008</c:v>
                </c:pt>
                <c:pt idx="2005">
                  <c:v>4.01</c:v>
                </c:pt>
                <c:pt idx="2006">
                  <c:v>4.0119999999999996</c:v>
                </c:pt>
                <c:pt idx="2007">
                  <c:v>4.0140000000000002</c:v>
                </c:pt>
                <c:pt idx="2008">
                  <c:v>4.016</c:v>
                </c:pt>
                <c:pt idx="2009">
                  <c:v>4.0179999999999998</c:v>
                </c:pt>
                <c:pt idx="2010">
                  <c:v>4.0199999999999996</c:v>
                </c:pt>
                <c:pt idx="2011">
                  <c:v>4.0220000000000002</c:v>
                </c:pt>
                <c:pt idx="2012">
                  <c:v>4.024</c:v>
                </c:pt>
                <c:pt idx="2013">
                  <c:v>4.0259999999999998</c:v>
                </c:pt>
                <c:pt idx="2014">
                  <c:v>4.0279999999999996</c:v>
                </c:pt>
                <c:pt idx="2015">
                  <c:v>4.03</c:v>
                </c:pt>
                <c:pt idx="2016">
                  <c:v>4.032</c:v>
                </c:pt>
                <c:pt idx="2017">
                  <c:v>4.0339999999999998</c:v>
                </c:pt>
                <c:pt idx="2018">
                  <c:v>4.0359999999999996</c:v>
                </c:pt>
                <c:pt idx="2019">
                  <c:v>4.0380000000000003</c:v>
                </c:pt>
                <c:pt idx="2020">
                  <c:v>4.04</c:v>
                </c:pt>
                <c:pt idx="2021">
                  <c:v>4.0419999999999998</c:v>
                </c:pt>
                <c:pt idx="2022">
                  <c:v>4.0439999999999996</c:v>
                </c:pt>
                <c:pt idx="2023">
                  <c:v>4.0460000000000003</c:v>
                </c:pt>
                <c:pt idx="2024">
                  <c:v>4.048</c:v>
                </c:pt>
                <c:pt idx="2025">
                  <c:v>4.05</c:v>
                </c:pt>
                <c:pt idx="2026">
                  <c:v>4.0519999999999996</c:v>
                </c:pt>
                <c:pt idx="2027">
                  <c:v>4.0540000000000003</c:v>
                </c:pt>
                <c:pt idx="2028">
                  <c:v>4.056</c:v>
                </c:pt>
                <c:pt idx="2029">
                  <c:v>4.0579999999999998</c:v>
                </c:pt>
                <c:pt idx="2030">
                  <c:v>4.0599999999999996</c:v>
                </c:pt>
                <c:pt idx="2031">
                  <c:v>4.0620000000000003</c:v>
                </c:pt>
                <c:pt idx="2032">
                  <c:v>4.0640000000000001</c:v>
                </c:pt>
                <c:pt idx="2033">
                  <c:v>4.0659999999999998</c:v>
                </c:pt>
                <c:pt idx="2034">
                  <c:v>4.0679999999999996</c:v>
                </c:pt>
                <c:pt idx="2035">
                  <c:v>4.07</c:v>
                </c:pt>
                <c:pt idx="2036">
                  <c:v>4.0720000000000001</c:v>
                </c:pt>
                <c:pt idx="2037">
                  <c:v>4.0739999999999998</c:v>
                </c:pt>
                <c:pt idx="2038">
                  <c:v>4.0759999999999996</c:v>
                </c:pt>
                <c:pt idx="2039">
                  <c:v>4.0780000000000003</c:v>
                </c:pt>
                <c:pt idx="2040">
                  <c:v>4.08</c:v>
                </c:pt>
                <c:pt idx="2041">
                  <c:v>4.0819999999999999</c:v>
                </c:pt>
                <c:pt idx="2042">
                  <c:v>4.0839999999999996</c:v>
                </c:pt>
                <c:pt idx="2043">
                  <c:v>4.0860000000000003</c:v>
                </c:pt>
                <c:pt idx="2044">
                  <c:v>4.0880000000000001</c:v>
                </c:pt>
                <c:pt idx="2045">
                  <c:v>4.09</c:v>
                </c:pt>
                <c:pt idx="2046">
                  <c:v>4.0919999999999996</c:v>
                </c:pt>
                <c:pt idx="2047">
                  <c:v>4.0940000000000003</c:v>
                </c:pt>
                <c:pt idx="2048">
                  <c:v>4.0960000000000001</c:v>
                </c:pt>
                <c:pt idx="2049">
                  <c:v>4.0979999999999999</c:v>
                </c:pt>
                <c:pt idx="2050">
                  <c:v>4.0999999999999996</c:v>
                </c:pt>
                <c:pt idx="2051">
                  <c:v>4.1020000000000003</c:v>
                </c:pt>
                <c:pt idx="2052">
                  <c:v>4.1040000000000001</c:v>
                </c:pt>
                <c:pt idx="2053">
                  <c:v>4.1059999999999999</c:v>
                </c:pt>
                <c:pt idx="2054">
                  <c:v>4.1079999999999997</c:v>
                </c:pt>
                <c:pt idx="2055">
                  <c:v>4.1100000000000003</c:v>
                </c:pt>
                <c:pt idx="2056">
                  <c:v>4.1120000000000001</c:v>
                </c:pt>
                <c:pt idx="2057">
                  <c:v>4.1139999999999999</c:v>
                </c:pt>
                <c:pt idx="2058">
                  <c:v>4.1159999999999997</c:v>
                </c:pt>
                <c:pt idx="2059">
                  <c:v>4.1180000000000003</c:v>
                </c:pt>
                <c:pt idx="2060">
                  <c:v>4.12</c:v>
                </c:pt>
                <c:pt idx="2061">
                  <c:v>4.1219999999999999</c:v>
                </c:pt>
                <c:pt idx="2062">
                  <c:v>4.1239999999999997</c:v>
                </c:pt>
                <c:pt idx="2063">
                  <c:v>4.1260000000000003</c:v>
                </c:pt>
                <c:pt idx="2064">
                  <c:v>4.1280000000000001</c:v>
                </c:pt>
                <c:pt idx="2065">
                  <c:v>4.13</c:v>
                </c:pt>
                <c:pt idx="2066">
                  <c:v>4.1319999999999997</c:v>
                </c:pt>
                <c:pt idx="2067">
                  <c:v>4.1340000000000003</c:v>
                </c:pt>
                <c:pt idx="2068">
                  <c:v>4.1360000000000001</c:v>
                </c:pt>
                <c:pt idx="2069">
                  <c:v>4.1379999999999999</c:v>
                </c:pt>
                <c:pt idx="2070">
                  <c:v>4.1399999999999997</c:v>
                </c:pt>
                <c:pt idx="2071">
                  <c:v>4.1420000000000003</c:v>
                </c:pt>
                <c:pt idx="2072">
                  <c:v>4.1440000000000001</c:v>
                </c:pt>
                <c:pt idx="2073">
                  <c:v>4.1459999999999999</c:v>
                </c:pt>
                <c:pt idx="2074">
                  <c:v>4.1479999999999997</c:v>
                </c:pt>
                <c:pt idx="2075">
                  <c:v>4.1500000000000004</c:v>
                </c:pt>
                <c:pt idx="2076">
                  <c:v>4.1520000000000001</c:v>
                </c:pt>
                <c:pt idx="2077">
                  <c:v>4.1539999999999999</c:v>
                </c:pt>
                <c:pt idx="2078">
                  <c:v>4.1559999999999997</c:v>
                </c:pt>
                <c:pt idx="2079">
                  <c:v>4.1580000000000004</c:v>
                </c:pt>
                <c:pt idx="2080">
                  <c:v>4.16</c:v>
                </c:pt>
                <c:pt idx="2081">
                  <c:v>4.1619999999999999</c:v>
                </c:pt>
                <c:pt idx="2082">
                  <c:v>4.1639999999999997</c:v>
                </c:pt>
                <c:pt idx="2083">
                  <c:v>4.1660000000000004</c:v>
                </c:pt>
                <c:pt idx="2084">
                  <c:v>4.1680000000000001</c:v>
                </c:pt>
                <c:pt idx="2085">
                  <c:v>4.17</c:v>
                </c:pt>
                <c:pt idx="2086">
                  <c:v>4.1719999999999997</c:v>
                </c:pt>
                <c:pt idx="2087">
                  <c:v>4.1740000000000004</c:v>
                </c:pt>
                <c:pt idx="2088">
                  <c:v>4.1760000000000002</c:v>
                </c:pt>
                <c:pt idx="2089">
                  <c:v>4.1779999999999999</c:v>
                </c:pt>
                <c:pt idx="2090">
                  <c:v>4.18</c:v>
                </c:pt>
                <c:pt idx="2091">
                  <c:v>4.1820000000000004</c:v>
                </c:pt>
                <c:pt idx="2092">
                  <c:v>4.1840000000000002</c:v>
                </c:pt>
                <c:pt idx="2093">
                  <c:v>4.1859999999999999</c:v>
                </c:pt>
                <c:pt idx="2094">
                  <c:v>4.1879999999999997</c:v>
                </c:pt>
                <c:pt idx="2095">
                  <c:v>4.1900000000000004</c:v>
                </c:pt>
                <c:pt idx="2096">
                  <c:v>4.1920000000000002</c:v>
                </c:pt>
                <c:pt idx="2097">
                  <c:v>4.194</c:v>
                </c:pt>
                <c:pt idx="2098">
                  <c:v>4.1959999999999997</c:v>
                </c:pt>
                <c:pt idx="2099">
                  <c:v>4.1980000000000004</c:v>
                </c:pt>
                <c:pt idx="2100">
                  <c:v>4.2</c:v>
                </c:pt>
                <c:pt idx="2101">
                  <c:v>4.202</c:v>
                </c:pt>
                <c:pt idx="2102">
                  <c:v>4.2039999999999997</c:v>
                </c:pt>
                <c:pt idx="2103">
                  <c:v>4.2060000000000004</c:v>
                </c:pt>
                <c:pt idx="2104">
                  <c:v>4.2080000000000002</c:v>
                </c:pt>
                <c:pt idx="2105">
                  <c:v>4.21</c:v>
                </c:pt>
                <c:pt idx="2106">
                  <c:v>4.2119999999999997</c:v>
                </c:pt>
                <c:pt idx="2107">
                  <c:v>4.2140000000000004</c:v>
                </c:pt>
                <c:pt idx="2108">
                  <c:v>4.2160000000000002</c:v>
                </c:pt>
                <c:pt idx="2109">
                  <c:v>4.218</c:v>
                </c:pt>
                <c:pt idx="2110">
                  <c:v>4.22</c:v>
                </c:pt>
                <c:pt idx="2111">
                  <c:v>4.2220000000000004</c:v>
                </c:pt>
                <c:pt idx="2112">
                  <c:v>4.2240000000000002</c:v>
                </c:pt>
                <c:pt idx="2113">
                  <c:v>4.226</c:v>
                </c:pt>
                <c:pt idx="2114">
                  <c:v>4.2279999999999998</c:v>
                </c:pt>
                <c:pt idx="2115">
                  <c:v>4.2300000000000004</c:v>
                </c:pt>
                <c:pt idx="2116">
                  <c:v>4.2320000000000002</c:v>
                </c:pt>
                <c:pt idx="2117">
                  <c:v>4.234</c:v>
                </c:pt>
                <c:pt idx="2118">
                  <c:v>4.2359999999999998</c:v>
                </c:pt>
                <c:pt idx="2119">
                  <c:v>4.2380000000000004</c:v>
                </c:pt>
                <c:pt idx="2120">
                  <c:v>4.24</c:v>
                </c:pt>
                <c:pt idx="2121">
                  <c:v>4.242</c:v>
                </c:pt>
                <c:pt idx="2122">
                  <c:v>4.2439999999999998</c:v>
                </c:pt>
                <c:pt idx="2123">
                  <c:v>4.2460000000000004</c:v>
                </c:pt>
                <c:pt idx="2124">
                  <c:v>4.2480000000000002</c:v>
                </c:pt>
                <c:pt idx="2125">
                  <c:v>4.25</c:v>
                </c:pt>
                <c:pt idx="2126">
                  <c:v>4.2519999999999998</c:v>
                </c:pt>
                <c:pt idx="2127">
                  <c:v>4.2539999999999996</c:v>
                </c:pt>
                <c:pt idx="2128">
                  <c:v>4.2560000000000002</c:v>
                </c:pt>
                <c:pt idx="2129">
                  <c:v>4.258</c:v>
                </c:pt>
                <c:pt idx="2130">
                  <c:v>4.26</c:v>
                </c:pt>
                <c:pt idx="2131">
                  <c:v>4.2619999999999996</c:v>
                </c:pt>
                <c:pt idx="2132">
                  <c:v>4.2640000000000002</c:v>
                </c:pt>
                <c:pt idx="2133">
                  <c:v>4.266</c:v>
                </c:pt>
                <c:pt idx="2134">
                  <c:v>4.2679999999999998</c:v>
                </c:pt>
                <c:pt idx="2135">
                  <c:v>4.2699999999999996</c:v>
                </c:pt>
              </c:numCache>
            </c:numRef>
          </c:xVal>
          <c:yVal>
            <c:numRef>
              <c:f>'19'!$AT$1:$AT$5002</c:f>
              <c:numCache>
                <c:formatCode>General</c:formatCode>
                <c:ptCount val="5002"/>
                <c:pt idx="0">
                  <c:v>0.421985</c:v>
                </c:pt>
                <c:pt idx="1">
                  <c:v>0.31648900000000002</c:v>
                </c:pt>
                <c:pt idx="2">
                  <c:v>0.71209999999999996</c:v>
                </c:pt>
                <c:pt idx="3">
                  <c:v>0.45715099999999997</c:v>
                </c:pt>
                <c:pt idx="4">
                  <c:v>0.501108</c:v>
                </c:pt>
                <c:pt idx="5">
                  <c:v>0.53275600000000001</c:v>
                </c:pt>
                <c:pt idx="6">
                  <c:v>0.53187799999999996</c:v>
                </c:pt>
                <c:pt idx="7">
                  <c:v>0.59530099999999997</c:v>
                </c:pt>
                <c:pt idx="8">
                  <c:v>0.49451400000000001</c:v>
                </c:pt>
                <c:pt idx="9">
                  <c:v>0.550925</c:v>
                </c:pt>
                <c:pt idx="10">
                  <c:v>0.506382</c:v>
                </c:pt>
                <c:pt idx="11">
                  <c:v>0.51549299999999998</c:v>
                </c:pt>
                <c:pt idx="12">
                  <c:v>0.53847100000000003</c:v>
                </c:pt>
                <c:pt idx="13">
                  <c:v>0.56805700000000003</c:v>
                </c:pt>
                <c:pt idx="14">
                  <c:v>0.44082399999999999</c:v>
                </c:pt>
                <c:pt idx="15">
                  <c:v>0.49759100000000001</c:v>
                </c:pt>
                <c:pt idx="16">
                  <c:v>0.54726200000000003</c:v>
                </c:pt>
                <c:pt idx="17">
                  <c:v>0.468528</c:v>
                </c:pt>
                <c:pt idx="18">
                  <c:v>0.47180299999999997</c:v>
                </c:pt>
                <c:pt idx="19">
                  <c:v>0.55246799999999996</c:v>
                </c:pt>
                <c:pt idx="20">
                  <c:v>0.50242600000000004</c:v>
                </c:pt>
                <c:pt idx="21">
                  <c:v>0.54129700000000003</c:v>
                </c:pt>
                <c:pt idx="22">
                  <c:v>0.49990899999999999</c:v>
                </c:pt>
                <c:pt idx="23">
                  <c:v>0.490788</c:v>
                </c:pt>
                <c:pt idx="24">
                  <c:v>0.49891000000000002</c:v>
                </c:pt>
                <c:pt idx="25">
                  <c:v>0.50743700000000003</c:v>
                </c:pt>
                <c:pt idx="26">
                  <c:v>0.54066899999999996</c:v>
                </c:pt>
                <c:pt idx="27">
                  <c:v>0.46691899999999997</c:v>
                </c:pt>
                <c:pt idx="28">
                  <c:v>0.51617900000000005</c:v>
                </c:pt>
                <c:pt idx="29">
                  <c:v>0.46654800000000002</c:v>
                </c:pt>
                <c:pt idx="30">
                  <c:v>0.54682299999999995</c:v>
                </c:pt>
                <c:pt idx="31">
                  <c:v>0.48239100000000001</c:v>
                </c:pt>
                <c:pt idx="32">
                  <c:v>0.52418399999999998</c:v>
                </c:pt>
                <c:pt idx="33">
                  <c:v>0.50190800000000002</c:v>
                </c:pt>
                <c:pt idx="34">
                  <c:v>0.54532199999999997</c:v>
                </c:pt>
                <c:pt idx="35">
                  <c:v>0.50563000000000002</c:v>
                </c:pt>
                <c:pt idx="36">
                  <c:v>0.56191400000000002</c:v>
                </c:pt>
                <c:pt idx="37">
                  <c:v>0.50823600000000002</c:v>
                </c:pt>
                <c:pt idx="38">
                  <c:v>0.53581000000000001</c:v>
                </c:pt>
                <c:pt idx="39">
                  <c:v>0.513957</c:v>
                </c:pt>
                <c:pt idx="40">
                  <c:v>0.52220699999999998</c:v>
                </c:pt>
                <c:pt idx="41">
                  <c:v>0.52748099999999998</c:v>
                </c:pt>
                <c:pt idx="42">
                  <c:v>0.50424800000000003</c:v>
                </c:pt>
                <c:pt idx="43">
                  <c:v>0.48515900000000001</c:v>
                </c:pt>
                <c:pt idx="44">
                  <c:v>0.51129899999999995</c:v>
                </c:pt>
                <c:pt idx="45">
                  <c:v>0.51458700000000002</c:v>
                </c:pt>
                <c:pt idx="46">
                  <c:v>0.51142900000000002</c:v>
                </c:pt>
                <c:pt idx="47">
                  <c:v>0.511768</c:v>
                </c:pt>
                <c:pt idx="48">
                  <c:v>0.51264699999999996</c:v>
                </c:pt>
                <c:pt idx="49">
                  <c:v>0.513486</c:v>
                </c:pt>
                <c:pt idx="50">
                  <c:v>0.52115299999999998</c:v>
                </c:pt>
                <c:pt idx="51">
                  <c:v>0.52385899999999996</c:v>
                </c:pt>
                <c:pt idx="52">
                  <c:v>0.51683199999999996</c:v>
                </c:pt>
                <c:pt idx="53">
                  <c:v>0.51006399999999996</c:v>
                </c:pt>
                <c:pt idx="54">
                  <c:v>0.49085099999999998</c:v>
                </c:pt>
                <c:pt idx="55">
                  <c:v>0.48959799999999998</c:v>
                </c:pt>
                <c:pt idx="56">
                  <c:v>0.54396699999999998</c:v>
                </c:pt>
                <c:pt idx="57">
                  <c:v>0.54182600000000003</c:v>
                </c:pt>
                <c:pt idx="58">
                  <c:v>0.51520299999999997</c:v>
                </c:pt>
                <c:pt idx="59">
                  <c:v>0.50870800000000005</c:v>
                </c:pt>
                <c:pt idx="60">
                  <c:v>0.49319400000000002</c:v>
                </c:pt>
                <c:pt idx="61">
                  <c:v>0.50154100000000001</c:v>
                </c:pt>
                <c:pt idx="62">
                  <c:v>0.50068199999999996</c:v>
                </c:pt>
                <c:pt idx="63">
                  <c:v>0.49901400000000001</c:v>
                </c:pt>
                <c:pt idx="64">
                  <c:v>0.51635399999999998</c:v>
                </c:pt>
                <c:pt idx="65">
                  <c:v>0.51368499999999995</c:v>
                </c:pt>
                <c:pt idx="66">
                  <c:v>0.53627599999999997</c:v>
                </c:pt>
                <c:pt idx="67">
                  <c:v>0.49717099999999997</c:v>
                </c:pt>
                <c:pt idx="68">
                  <c:v>0.52321300000000004</c:v>
                </c:pt>
                <c:pt idx="69">
                  <c:v>0.488875</c:v>
                </c:pt>
                <c:pt idx="70">
                  <c:v>0.48830099999999999</c:v>
                </c:pt>
                <c:pt idx="71">
                  <c:v>0.50296300000000005</c:v>
                </c:pt>
                <c:pt idx="72">
                  <c:v>0.503305</c:v>
                </c:pt>
                <c:pt idx="73">
                  <c:v>0.51122800000000002</c:v>
                </c:pt>
                <c:pt idx="74">
                  <c:v>0.50146199999999996</c:v>
                </c:pt>
                <c:pt idx="75">
                  <c:v>0.50040300000000004</c:v>
                </c:pt>
                <c:pt idx="76">
                  <c:v>0.496249</c:v>
                </c:pt>
                <c:pt idx="77">
                  <c:v>0.51480999999999999</c:v>
                </c:pt>
                <c:pt idx="78">
                  <c:v>0.50110600000000005</c:v>
                </c:pt>
                <c:pt idx="79">
                  <c:v>0.48975600000000002</c:v>
                </c:pt>
                <c:pt idx="80">
                  <c:v>0.48561199999999999</c:v>
                </c:pt>
                <c:pt idx="81">
                  <c:v>0.509575</c:v>
                </c:pt>
                <c:pt idx="82">
                  <c:v>0.48213200000000001</c:v>
                </c:pt>
                <c:pt idx="83">
                  <c:v>0.49697400000000003</c:v>
                </c:pt>
                <c:pt idx="84">
                  <c:v>0.483211</c:v>
                </c:pt>
                <c:pt idx="85">
                  <c:v>0.497388</c:v>
                </c:pt>
                <c:pt idx="86">
                  <c:v>0.48791899999999999</c:v>
                </c:pt>
                <c:pt idx="87">
                  <c:v>0.49898500000000001</c:v>
                </c:pt>
                <c:pt idx="88">
                  <c:v>0.51369699999999996</c:v>
                </c:pt>
                <c:pt idx="89">
                  <c:v>0.51740600000000003</c:v>
                </c:pt>
                <c:pt idx="90">
                  <c:v>0.48410999999999998</c:v>
                </c:pt>
                <c:pt idx="91">
                  <c:v>0.49357000000000001</c:v>
                </c:pt>
                <c:pt idx="92">
                  <c:v>0.49136400000000002</c:v>
                </c:pt>
                <c:pt idx="93">
                  <c:v>0.47444900000000001</c:v>
                </c:pt>
                <c:pt idx="94">
                  <c:v>0.49297000000000002</c:v>
                </c:pt>
                <c:pt idx="95">
                  <c:v>0.48250599999999999</c:v>
                </c:pt>
                <c:pt idx="96">
                  <c:v>0.49176999999999998</c:v>
                </c:pt>
                <c:pt idx="97">
                  <c:v>0.49593999999999999</c:v>
                </c:pt>
                <c:pt idx="98">
                  <c:v>0.49168699999999999</c:v>
                </c:pt>
                <c:pt idx="99">
                  <c:v>0.51096399999999997</c:v>
                </c:pt>
                <c:pt idx="100">
                  <c:v>0.48449500000000001</c:v>
                </c:pt>
                <c:pt idx="101">
                  <c:v>0.496145</c:v>
                </c:pt>
                <c:pt idx="102">
                  <c:v>0.49929499999999999</c:v>
                </c:pt>
                <c:pt idx="103">
                  <c:v>0.50417999999999996</c:v>
                </c:pt>
                <c:pt idx="104">
                  <c:v>0.48817500000000003</c:v>
                </c:pt>
                <c:pt idx="105">
                  <c:v>0.50537799999999999</c:v>
                </c:pt>
                <c:pt idx="106">
                  <c:v>0.499365</c:v>
                </c:pt>
                <c:pt idx="107">
                  <c:v>0.46881899999999999</c:v>
                </c:pt>
                <c:pt idx="108">
                  <c:v>0.459837</c:v>
                </c:pt>
                <c:pt idx="109">
                  <c:v>0.47787800000000002</c:v>
                </c:pt>
                <c:pt idx="110">
                  <c:v>0.48312300000000002</c:v>
                </c:pt>
                <c:pt idx="111">
                  <c:v>0.48756699999999997</c:v>
                </c:pt>
                <c:pt idx="112">
                  <c:v>0.47049400000000002</c:v>
                </c:pt>
                <c:pt idx="113">
                  <c:v>0.500641</c:v>
                </c:pt>
                <c:pt idx="114">
                  <c:v>0.48953999999999998</c:v>
                </c:pt>
                <c:pt idx="115">
                  <c:v>0.49491600000000002</c:v>
                </c:pt>
                <c:pt idx="116">
                  <c:v>0.48723899999999998</c:v>
                </c:pt>
                <c:pt idx="117">
                  <c:v>0.52297199999999999</c:v>
                </c:pt>
                <c:pt idx="118">
                  <c:v>0.489483</c:v>
                </c:pt>
                <c:pt idx="119">
                  <c:v>0.486039</c:v>
                </c:pt>
                <c:pt idx="120">
                  <c:v>0.50110699999999997</c:v>
                </c:pt>
                <c:pt idx="121">
                  <c:v>0.51396799999999998</c:v>
                </c:pt>
                <c:pt idx="122">
                  <c:v>0.52013399999999999</c:v>
                </c:pt>
                <c:pt idx="123">
                  <c:v>0.49081399999999997</c:v>
                </c:pt>
                <c:pt idx="124">
                  <c:v>0.49345099999999997</c:v>
                </c:pt>
                <c:pt idx="125">
                  <c:v>0.49435299999999999</c:v>
                </c:pt>
                <c:pt idx="126">
                  <c:v>0.47389700000000001</c:v>
                </c:pt>
                <c:pt idx="127">
                  <c:v>0.49612099999999998</c:v>
                </c:pt>
                <c:pt idx="128">
                  <c:v>0.50626499999999997</c:v>
                </c:pt>
                <c:pt idx="129">
                  <c:v>0.49517899999999998</c:v>
                </c:pt>
                <c:pt idx="130">
                  <c:v>0.50049600000000005</c:v>
                </c:pt>
                <c:pt idx="131">
                  <c:v>0.49667699999999998</c:v>
                </c:pt>
                <c:pt idx="132">
                  <c:v>0.50750200000000001</c:v>
                </c:pt>
                <c:pt idx="133">
                  <c:v>0.50884099999999999</c:v>
                </c:pt>
                <c:pt idx="134">
                  <c:v>0.49953199999999998</c:v>
                </c:pt>
                <c:pt idx="135">
                  <c:v>0.47766199999999998</c:v>
                </c:pt>
                <c:pt idx="136">
                  <c:v>0.51333300000000004</c:v>
                </c:pt>
                <c:pt idx="137">
                  <c:v>0.48609000000000002</c:v>
                </c:pt>
                <c:pt idx="138">
                  <c:v>0.52575899999999998</c:v>
                </c:pt>
                <c:pt idx="139">
                  <c:v>0.49598399999999998</c:v>
                </c:pt>
                <c:pt idx="140">
                  <c:v>0.51448300000000002</c:v>
                </c:pt>
                <c:pt idx="141">
                  <c:v>0.48894700000000002</c:v>
                </c:pt>
                <c:pt idx="142">
                  <c:v>0.51280800000000004</c:v>
                </c:pt>
                <c:pt idx="143">
                  <c:v>0.50904700000000003</c:v>
                </c:pt>
                <c:pt idx="144">
                  <c:v>0.52711300000000005</c:v>
                </c:pt>
                <c:pt idx="145">
                  <c:v>0.50438000000000005</c:v>
                </c:pt>
                <c:pt idx="146">
                  <c:v>0.52603599999999995</c:v>
                </c:pt>
                <c:pt idx="147">
                  <c:v>0.50559399999999999</c:v>
                </c:pt>
                <c:pt idx="148">
                  <c:v>0.51161999999999996</c:v>
                </c:pt>
                <c:pt idx="149">
                  <c:v>0.53243799999999997</c:v>
                </c:pt>
                <c:pt idx="150">
                  <c:v>0.522204</c:v>
                </c:pt>
                <c:pt idx="151">
                  <c:v>0.53604700000000005</c:v>
                </c:pt>
                <c:pt idx="152">
                  <c:v>0.51602899999999996</c:v>
                </c:pt>
                <c:pt idx="153">
                  <c:v>0.52730999999999995</c:v>
                </c:pt>
                <c:pt idx="154">
                  <c:v>0.52765099999999998</c:v>
                </c:pt>
                <c:pt idx="155">
                  <c:v>0.54364599999999996</c:v>
                </c:pt>
                <c:pt idx="156">
                  <c:v>0.53610000000000002</c:v>
                </c:pt>
                <c:pt idx="157">
                  <c:v>0.536219</c:v>
                </c:pt>
                <c:pt idx="158">
                  <c:v>0.54067600000000005</c:v>
                </c:pt>
                <c:pt idx="159">
                  <c:v>0.53411299999999995</c:v>
                </c:pt>
                <c:pt idx="160">
                  <c:v>0.52632900000000005</c:v>
                </c:pt>
                <c:pt idx="161">
                  <c:v>0.53124800000000005</c:v>
                </c:pt>
                <c:pt idx="162">
                  <c:v>0.53936200000000001</c:v>
                </c:pt>
                <c:pt idx="163">
                  <c:v>0.54366300000000001</c:v>
                </c:pt>
                <c:pt idx="164">
                  <c:v>0.522173</c:v>
                </c:pt>
                <c:pt idx="165">
                  <c:v>0.556253</c:v>
                </c:pt>
                <c:pt idx="166">
                  <c:v>0.54528100000000002</c:v>
                </c:pt>
                <c:pt idx="167">
                  <c:v>0.55717099999999997</c:v>
                </c:pt>
                <c:pt idx="168">
                  <c:v>0.56186199999999997</c:v>
                </c:pt>
                <c:pt idx="169">
                  <c:v>0.56680600000000003</c:v>
                </c:pt>
                <c:pt idx="170">
                  <c:v>0.56828599999999996</c:v>
                </c:pt>
                <c:pt idx="171">
                  <c:v>0.55771099999999996</c:v>
                </c:pt>
                <c:pt idx="172">
                  <c:v>0.56581300000000001</c:v>
                </c:pt>
                <c:pt idx="173">
                  <c:v>0.58785799999999999</c:v>
                </c:pt>
                <c:pt idx="174">
                  <c:v>0.58901999999999999</c:v>
                </c:pt>
                <c:pt idx="175">
                  <c:v>0.58716299999999999</c:v>
                </c:pt>
                <c:pt idx="176">
                  <c:v>0.59716100000000005</c:v>
                </c:pt>
                <c:pt idx="177">
                  <c:v>0.594831</c:v>
                </c:pt>
                <c:pt idx="178">
                  <c:v>0.59519500000000003</c:v>
                </c:pt>
                <c:pt idx="179">
                  <c:v>0.62678699999999998</c:v>
                </c:pt>
                <c:pt idx="180">
                  <c:v>0.62579700000000005</c:v>
                </c:pt>
                <c:pt idx="181">
                  <c:v>0.62642900000000001</c:v>
                </c:pt>
                <c:pt idx="182">
                  <c:v>0.62414000000000003</c:v>
                </c:pt>
                <c:pt idx="183">
                  <c:v>0.63167899999999999</c:v>
                </c:pt>
                <c:pt idx="184">
                  <c:v>0.64501399999999998</c:v>
                </c:pt>
                <c:pt idx="185">
                  <c:v>0.651084</c:v>
                </c:pt>
                <c:pt idx="186">
                  <c:v>0.64474500000000001</c:v>
                </c:pt>
                <c:pt idx="187">
                  <c:v>0.68600799999999995</c:v>
                </c:pt>
                <c:pt idx="188">
                  <c:v>0.66918200000000005</c:v>
                </c:pt>
                <c:pt idx="189">
                  <c:v>0.69465500000000002</c:v>
                </c:pt>
                <c:pt idx="190">
                  <c:v>0.71293200000000001</c:v>
                </c:pt>
                <c:pt idx="191">
                  <c:v>0.70947300000000002</c:v>
                </c:pt>
                <c:pt idx="192">
                  <c:v>0.72665900000000005</c:v>
                </c:pt>
                <c:pt idx="193">
                  <c:v>0.725491</c:v>
                </c:pt>
                <c:pt idx="194">
                  <c:v>0.72936599999999996</c:v>
                </c:pt>
                <c:pt idx="195">
                  <c:v>0.76187000000000005</c:v>
                </c:pt>
                <c:pt idx="196">
                  <c:v>0.77010400000000001</c:v>
                </c:pt>
                <c:pt idx="197">
                  <c:v>0.79470300000000005</c:v>
                </c:pt>
                <c:pt idx="198">
                  <c:v>0.79561499999999996</c:v>
                </c:pt>
                <c:pt idx="199">
                  <c:v>0.83429900000000001</c:v>
                </c:pt>
                <c:pt idx="200">
                  <c:v>0.85332799999999998</c:v>
                </c:pt>
                <c:pt idx="201">
                  <c:v>0.85958699999999999</c:v>
                </c:pt>
                <c:pt idx="202">
                  <c:v>0.87647900000000001</c:v>
                </c:pt>
                <c:pt idx="203">
                  <c:v>0.93037400000000003</c:v>
                </c:pt>
                <c:pt idx="204">
                  <c:v>0.934859</c:v>
                </c:pt>
                <c:pt idx="205">
                  <c:v>0.96889099999999995</c:v>
                </c:pt>
                <c:pt idx="206">
                  <c:v>0.99543499999999996</c:v>
                </c:pt>
                <c:pt idx="207">
                  <c:v>1.0084500000000001</c:v>
                </c:pt>
                <c:pt idx="208">
                  <c:v>1.0573699999999999</c:v>
                </c:pt>
                <c:pt idx="209">
                  <c:v>1.0686</c:v>
                </c:pt>
                <c:pt idx="210">
                  <c:v>1.15002</c:v>
                </c:pt>
                <c:pt idx="211">
                  <c:v>1.1577299999999999</c:v>
                </c:pt>
                <c:pt idx="212">
                  <c:v>1.2369600000000001</c:v>
                </c:pt>
                <c:pt idx="213">
                  <c:v>1.2350000000000001</c:v>
                </c:pt>
                <c:pt idx="214">
                  <c:v>1.3055099999999999</c:v>
                </c:pt>
                <c:pt idx="215">
                  <c:v>1.31626</c:v>
                </c:pt>
                <c:pt idx="216">
                  <c:v>1.40943</c:v>
                </c:pt>
                <c:pt idx="217">
                  <c:v>1.47621</c:v>
                </c:pt>
                <c:pt idx="218">
                  <c:v>1.46705</c:v>
                </c:pt>
                <c:pt idx="219">
                  <c:v>1.5311300000000001</c:v>
                </c:pt>
                <c:pt idx="220">
                  <c:v>1.5868899999999999</c:v>
                </c:pt>
                <c:pt idx="221">
                  <c:v>1.6326700000000001</c:v>
                </c:pt>
                <c:pt idx="222">
                  <c:v>1.6736800000000001</c:v>
                </c:pt>
                <c:pt idx="223">
                  <c:v>1.7007099999999999</c:v>
                </c:pt>
                <c:pt idx="224">
                  <c:v>1.7083200000000001</c:v>
                </c:pt>
                <c:pt idx="225">
                  <c:v>1.81653</c:v>
                </c:pt>
                <c:pt idx="226">
                  <c:v>1.81562</c:v>
                </c:pt>
                <c:pt idx="227">
                  <c:v>1.82934</c:v>
                </c:pt>
                <c:pt idx="228">
                  <c:v>1.8399399999999999</c:v>
                </c:pt>
                <c:pt idx="229">
                  <c:v>1.8982300000000001</c:v>
                </c:pt>
                <c:pt idx="230">
                  <c:v>1.8650899999999999</c:v>
                </c:pt>
                <c:pt idx="231">
                  <c:v>1.9172</c:v>
                </c:pt>
                <c:pt idx="232">
                  <c:v>1.92896</c:v>
                </c:pt>
                <c:pt idx="233">
                  <c:v>1.9338200000000001</c:v>
                </c:pt>
                <c:pt idx="234">
                  <c:v>1.9164000000000001</c:v>
                </c:pt>
                <c:pt idx="235">
                  <c:v>1.98377</c:v>
                </c:pt>
                <c:pt idx="236">
                  <c:v>1.9709099999999999</c:v>
                </c:pt>
                <c:pt idx="237">
                  <c:v>1.98384</c:v>
                </c:pt>
                <c:pt idx="238">
                  <c:v>1.95156</c:v>
                </c:pt>
                <c:pt idx="239">
                  <c:v>1.9593</c:v>
                </c:pt>
                <c:pt idx="240">
                  <c:v>1.9693700000000001</c:v>
                </c:pt>
                <c:pt idx="241">
                  <c:v>1.9591499999999999</c:v>
                </c:pt>
                <c:pt idx="242">
                  <c:v>1.91984</c:v>
                </c:pt>
                <c:pt idx="243">
                  <c:v>1.8794999999999999</c:v>
                </c:pt>
                <c:pt idx="244">
                  <c:v>1.9799</c:v>
                </c:pt>
                <c:pt idx="245">
                  <c:v>1.8726499999999999</c:v>
                </c:pt>
                <c:pt idx="246">
                  <c:v>1.88242</c:v>
                </c:pt>
                <c:pt idx="247">
                  <c:v>1.8545199999999999</c:v>
                </c:pt>
                <c:pt idx="248">
                  <c:v>1.8771500000000001</c:v>
                </c:pt>
                <c:pt idx="249">
                  <c:v>1.86408</c:v>
                </c:pt>
                <c:pt idx="250">
                  <c:v>1.8785400000000001</c:v>
                </c:pt>
                <c:pt idx="251">
                  <c:v>1.8149999999999999</c:v>
                </c:pt>
                <c:pt idx="252">
                  <c:v>1.8197399999999999</c:v>
                </c:pt>
                <c:pt idx="253">
                  <c:v>1.7970600000000001</c:v>
                </c:pt>
                <c:pt idx="254">
                  <c:v>1.77674</c:v>
                </c:pt>
                <c:pt idx="255">
                  <c:v>1.71295</c:v>
                </c:pt>
                <c:pt idx="256">
                  <c:v>1.75132</c:v>
                </c:pt>
                <c:pt idx="257">
                  <c:v>1.7115100000000001</c:v>
                </c:pt>
                <c:pt idx="258">
                  <c:v>1.6754899999999999</c:v>
                </c:pt>
                <c:pt idx="259">
                  <c:v>1.6434200000000001</c:v>
                </c:pt>
                <c:pt idx="260">
                  <c:v>1.6346000000000001</c:v>
                </c:pt>
                <c:pt idx="261">
                  <c:v>1.61571</c:v>
                </c:pt>
                <c:pt idx="262">
                  <c:v>1.5995299999999999</c:v>
                </c:pt>
                <c:pt idx="263">
                  <c:v>1.5710299999999999</c:v>
                </c:pt>
                <c:pt idx="264">
                  <c:v>1.5512600000000001</c:v>
                </c:pt>
                <c:pt idx="265">
                  <c:v>1.5288200000000001</c:v>
                </c:pt>
                <c:pt idx="266">
                  <c:v>1.46096</c:v>
                </c:pt>
                <c:pt idx="267">
                  <c:v>1.47628</c:v>
                </c:pt>
                <c:pt idx="268">
                  <c:v>1.4380999999999999</c:v>
                </c:pt>
                <c:pt idx="269">
                  <c:v>1.4135800000000001</c:v>
                </c:pt>
                <c:pt idx="270">
                  <c:v>1.3685400000000001</c:v>
                </c:pt>
                <c:pt idx="271">
                  <c:v>1.3377600000000001</c:v>
                </c:pt>
                <c:pt idx="272">
                  <c:v>1.3462499999999999</c:v>
                </c:pt>
                <c:pt idx="273">
                  <c:v>1.3193600000000001</c:v>
                </c:pt>
                <c:pt idx="274">
                  <c:v>1.2730900000000001</c:v>
                </c:pt>
                <c:pt idx="275">
                  <c:v>1.2674099999999999</c:v>
                </c:pt>
                <c:pt idx="276">
                  <c:v>1.2182599999999999</c:v>
                </c:pt>
                <c:pt idx="277">
                  <c:v>1.2116</c:v>
                </c:pt>
                <c:pt idx="278">
                  <c:v>1.2073</c:v>
                </c:pt>
                <c:pt idx="279">
                  <c:v>1.17787</c:v>
                </c:pt>
                <c:pt idx="280">
                  <c:v>1.13086</c:v>
                </c:pt>
                <c:pt idx="281">
                  <c:v>1.13391</c:v>
                </c:pt>
                <c:pt idx="282">
                  <c:v>1.1179300000000001</c:v>
                </c:pt>
                <c:pt idx="283">
                  <c:v>1.0821499999999999</c:v>
                </c:pt>
                <c:pt idx="284">
                  <c:v>1.06714</c:v>
                </c:pt>
                <c:pt idx="285">
                  <c:v>1.03783</c:v>
                </c:pt>
                <c:pt idx="286">
                  <c:v>1.0359799999999999</c:v>
                </c:pt>
                <c:pt idx="287">
                  <c:v>1.0264599999999999</c:v>
                </c:pt>
                <c:pt idx="288">
                  <c:v>1.01834</c:v>
                </c:pt>
                <c:pt idx="289">
                  <c:v>0.99691399999999997</c:v>
                </c:pt>
                <c:pt idx="290">
                  <c:v>0.96929799999999999</c:v>
                </c:pt>
                <c:pt idx="291">
                  <c:v>0.96072400000000002</c:v>
                </c:pt>
                <c:pt idx="292">
                  <c:v>0.94963200000000003</c:v>
                </c:pt>
                <c:pt idx="293">
                  <c:v>0.94659899999999997</c:v>
                </c:pt>
                <c:pt idx="294">
                  <c:v>0.92379</c:v>
                </c:pt>
                <c:pt idx="295">
                  <c:v>0.92274199999999995</c:v>
                </c:pt>
                <c:pt idx="296">
                  <c:v>0.916489</c:v>
                </c:pt>
                <c:pt idx="297">
                  <c:v>0.89566900000000005</c:v>
                </c:pt>
                <c:pt idx="298">
                  <c:v>0.88982899999999998</c:v>
                </c:pt>
                <c:pt idx="299">
                  <c:v>0.88796900000000001</c:v>
                </c:pt>
                <c:pt idx="300">
                  <c:v>0.85356200000000004</c:v>
                </c:pt>
                <c:pt idx="301">
                  <c:v>0.87847200000000003</c:v>
                </c:pt>
                <c:pt idx="302">
                  <c:v>0.86407400000000001</c:v>
                </c:pt>
                <c:pt idx="303">
                  <c:v>0.85074799999999995</c:v>
                </c:pt>
                <c:pt idx="304">
                  <c:v>0.84198700000000004</c:v>
                </c:pt>
                <c:pt idx="305">
                  <c:v>0.85029299999999997</c:v>
                </c:pt>
                <c:pt idx="306">
                  <c:v>0.82085399999999997</c:v>
                </c:pt>
                <c:pt idx="307">
                  <c:v>0.82516199999999995</c:v>
                </c:pt>
                <c:pt idx="308">
                  <c:v>0.82871899999999998</c:v>
                </c:pt>
                <c:pt idx="309">
                  <c:v>0.83340099999999995</c:v>
                </c:pt>
                <c:pt idx="310">
                  <c:v>0.78942299999999999</c:v>
                </c:pt>
                <c:pt idx="311">
                  <c:v>0.80098400000000003</c:v>
                </c:pt>
                <c:pt idx="312">
                  <c:v>0.80264100000000005</c:v>
                </c:pt>
                <c:pt idx="313">
                  <c:v>0.80318000000000001</c:v>
                </c:pt>
                <c:pt idx="314">
                  <c:v>0.79240100000000002</c:v>
                </c:pt>
                <c:pt idx="315">
                  <c:v>0.80418900000000004</c:v>
                </c:pt>
                <c:pt idx="316">
                  <c:v>0.80074800000000002</c:v>
                </c:pt>
                <c:pt idx="317">
                  <c:v>0.78596600000000005</c:v>
                </c:pt>
                <c:pt idx="318">
                  <c:v>0.77075499999999997</c:v>
                </c:pt>
                <c:pt idx="319">
                  <c:v>0.76854999999999996</c:v>
                </c:pt>
                <c:pt idx="320">
                  <c:v>0.76988999999999996</c:v>
                </c:pt>
                <c:pt idx="321">
                  <c:v>0.76214800000000005</c:v>
                </c:pt>
                <c:pt idx="322">
                  <c:v>0.77990599999999999</c:v>
                </c:pt>
                <c:pt idx="323">
                  <c:v>0.75448599999999999</c:v>
                </c:pt>
                <c:pt idx="324">
                  <c:v>0.76580800000000004</c:v>
                </c:pt>
                <c:pt idx="325">
                  <c:v>0.75536800000000004</c:v>
                </c:pt>
                <c:pt idx="326">
                  <c:v>0.77178500000000005</c:v>
                </c:pt>
                <c:pt idx="327">
                  <c:v>0.75235799999999997</c:v>
                </c:pt>
                <c:pt idx="328">
                  <c:v>0.75946999999999998</c:v>
                </c:pt>
                <c:pt idx="329">
                  <c:v>0.75081600000000004</c:v>
                </c:pt>
                <c:pt idx="330">
                  <c:v>0.77844000000000002</c:v>
                </c:pt>
                <c:pt idx="331">
                  <c:v>0.77104499999999998</c:v>
                </c:pt>
                <c:pt idx="332">
                  <c:v>0.75961800000000002</c:v>
                </c:pt>
                <c:pt idx="333">
                  <c:v>0.75382800000000005</c:v>
                </c:pt>
                <c:pt idx="334">
                  <c:v>0.75111700000000003</c:v>
                </c:pt>
                <c:pt idx="335">
                  <c:v>0.764934</c:v>
                </c:pt>
                <c:pt idx="336">
                  <c:v>0.75134199999999995</c:v>
                </c:pt>
                <c:pt idx="337">
                  <c:v>0.762347</c:v>
                </c:pt>
                <c:pt idx="338">
                  <c:v>0.75609999999999999</c:v>
                </c:pt>
                <c:pt idx="339">
                  <c:v>0.76727000000000001</c:v>
                </c:pt>
                <c:pt idx="340">
                  <c:v>0.753355</c:v>
                </c:pt>
                <c:pt idx="341">
                  <c:v>0.76315299999999997</c:v>
                </c:pt>
                <c:pt idx="342">
                  <c:v>0.76923799999999998</c:v>
                </c:pt>
                <c:pt idx="343">
                  <c:v>0.76178599999999996</c:v>
                </c:pt>
                <c:pt idx="344">
                  <c:v>0.77220999999999995</c:v>
                </c:pt>
                <c:pt idx="345">
                  <c:v>0.76009700000000002</c:v>
                </c:pt>
                <c:pt idx="346">
                  <c:v>0.77865300000000004</c:v>
                </c:pt>
                <c:pt idx="347">
                  <c:v>0.77001200000000003</c:v>
                </c:pt>
                <c:pt idx="348">
                  <c:v>0.78842299999999998</c:v>
                </c:pt>
                <c:pt idx="349">
                  <c:v>0.79144099999999995</c:v>
                </c:pt>
                <c:pt idx="350">
                  <c:v>0.77149100000000004</c:v>
                </c:pt>
                <c:pt idx="351">
                  <c:v>0.78950399999999998</c:v>
                </c:pt>
                <c:pt idx="352">
                  <c:v>0.78603900000000004</c:v>
                </c:pt>
                <c:pt idx="353">
                  <c:v>0.78375700000000004</c:v>
                </c:pt>
                <c:pt idx="354">
                  <c:v>0.79396199999999995</c:v>
                </c:pt>
                <c:pt idx="355">
                  <c:v>0.800373</c:v>
                </c:pt>
                <c:pt idx="356">
                  <c:v>0.81054800000000005</c:v>
                </c:pt>
                <c:pt idx="357">
                  <c:v>0.79034499999999996</c:v>
                </c:pt>
                <c:pt idx="358">
                  <c:v>0.803091</c:v>
                </c:pt>
                <c:pt idx="359">
                  <c:v>0.81208100000000005</c:v>
                </c:pt>
                <c:pt idx="360">
                  <c:v>0.81291100000000005</c:v>
                </c:pt>
                <c:pt idx="361">
                  <c:v>0.815469</c:v>
                </c:pt>
                <c:pt idx="362">
                  <c:v>0.82066700000000004</c:v>
                </c:pt>
                <c:pt idx="363">
                  <c:v>0.83044399999999996</c:v>
                </c:pt>
                <c:pt idx="364">
                  <c:v>0.83977500000000005</c:v>
                </c:pt>
                <c:pt idx="365">
                  <c:v>0.83703899999999998</c:v>
                </c:pt>
                <c:pt idx="366">
                  <c:v>0.85052099999999997</c:v>
                </c:pt>
                <c:pt idx="367">
                  <c:v>0.85914699999999999</c:v>
                </c:pt>
                <c:pt idx="368">
                  <c:v>0.84774700000000003</c:v>
                </c:pt>
                <c:pt idx="369">
                  <c:v>0.87014999999999998</c:v>
                </c:pt>
                <c:pt idx="370">
                  <c:v>0.86270199999999997</c:v>
                </c:pt>
                <c:pt idx="371">
                  <c:v>0.88741099999999995</c:v>
                </c:pt>
                <c:pt idx="372">
                  <c:v>0.88118399999999997</c:v>
                </c:pt>
                <c:pt idx="373">
                  <c:v>0.89615400000000001</c:v>
                </c:pt>
                <c:pt idx="374">
                  <c:v>0.896177</c:v>
                </c:pt>
                <c:pt idx="375">
                  <c:v>0.89795899999999995</c:v>
                </c:pt>
                <c:pt idx="376">
                  <c:v>0.90564500000000003</c:v>
                </c:pt>
                <c:pt idx="377">
                  <c:v>0.90474600000000005</c:v>
                </c:pt>
                <c:pt idx="378">
                  <c:v>0.90950200000000003</c:v>
                </c:pt>
                <c:pt idx="379">
                  <c:v>0.92627199999999998</c:v>
                </c:pt>
                <c:pt idx="380">
                  <c:v>0.92755699999999996</c:v>
                </c:pt>
                <c:pt idx="381">
                  <c:v>0.925593</c:v>
                </c:pt>
                <c:pt idx="382">
                  <c:v>0.94254599999999999</c:v>
                </c:pt>
                <c:pt idx="383">
                  <c:v>0.93192299999999995</c:v>
                </c:pt>
                <c:pt idx="384">
                  <c:v>0.92691900000000005</c:v>
                </c:pt>
                <c:pt idx="385">
                  <c:v>0.94797200000000004</c:v>
                </c:pt>
                <c:pt idx="386">
                  <c:v>0.96441699999999997</c:v>
                </c:pt>
                <c:pt idx="387">
                  <c:v>0.93972999999999995</c:v>
                </c:pt>
                <c:pt idx="388">
                  <c:v>0.97061299999999995</c:v>
                </c:pt>
                <c:pt idx="389">
                  <c:v>0.952511</c:v>
                </c:pt>
                <c:pt idx="390">
                  <c:v>0.96260100000000004</c:v>
                </c:pt>
                <c:pt idx="391">
                  <c:v>0.95659400000000006</c:v>
                </c:pt>
                <c:pt idx="392">
                  <c:v>0.97356399999999998</c:v>
                </c:pt>
                <c:pt idx="393">
                  <c:v>0.96736999999999995</c:v>
                </c:pt>
                <c:pt idx="394">
                  <c:v>0.99246000000000001</c:v>
                </c:pt>
                <c:pt idx="395">
                  <c:v>0.98927799999999999</c:v>
                </c:pt>
                <c:pt idx="396">
                  <c:v>0.99273599999999995</c:v>
                </c:pt>
                <c:pt idx="397">
                  <c:v>0.96914299999999998</c:v>
                </c:pt>
                <c:pt idx="398">
                  <c:v>0.992394</c:v>
                </c:pt>
                <c:pt idx="399">
                  <c:v>0.979298</c:v>
                </c:pt>
                <c:pt idx="400">
                  <c:v>1.00535</c:v>
                </c:pt>
                <c:pt idx="401">
                  <c:v>1.0027699999999999</c:v>
                </c:pt>
                <c:pt idx="402">
                  <c:v>1.01661</c:v>
                </c:pt>
                <c:pt idx="403">
                  <c:v>0.99680599999999997</c:v>
                </c:pt>
                <c:pt idx="404">
                  <c:v>1.00288</c:v>
                </c:pt>
                <c:pt idx="405">
                  <c:v>1.00583</c:v>
                </c:pt>
                <c:pt idx="406">
                  <c:v>1.0037400000000001</c:v>
                </c:pt>
                <c:pt idx="407">
                  <c:v>1.01074</c:v>
                </c:pt>
                <c:pt idx="408">
                  <c:v>1.0041800000000001</c:v>
                </c:pt>
                <c:pt idx="409">
                  <c:v>1.0150399999999999</c:v>
                </c:pt>
                <c:pt idx="410">
                  <c:v>1.00163</c:v>
                </c:pt>
                <c:pt idx="411">
                  <c:v>1.01996</c:v>
                </c:pt>
                <c:pt idx="412">
                  <c:v>1.0034700000000001</c:v>
                </c:pt>
                <c:pt idx="413">
                  <c:v>1.02657</c:v>
                </c:pt>
                <c:pt idx="414">
                  <c:v>1.0077199999999999</c:v>
                </c:pt>
                <c:pt idx="415">
                  <c:v>1.02467</c:v>
                </c:pt>
                <c:pt idx="416">
                  <c:v>1.0215399999999999</c:v>
                </c:pt>
                <c:pt idx="417">
                  <c:v>1.0279799999999999</c:v>
                </c:pt>
                <c:pt idx="418">
                  <c:v>1.0315000000000001</c:v>
                </c:pt>
                <c:pt idx="419">
                  <c:v>1.0230399999999999</c:v>
                </c:pt>
                <c:pt idx="420">
                  <c:v>1.0285299999999999</c:v>
                </c:pt>
                <c:pt idx="421">
                  <c:v>1.0341499999999999</c:v>
                </c:pt>
                <c:pt idx="422">
                  <c:v>1.0520499999999999</c:v>
                </c:pt>
                <c:pt idx="423">
                  <c:v>1.0158499999999999</c:v>
                </c:pt>
                <c:pt idx="424">
                  <c:v>1.0623</c:v>
                </c:pt>
                <c:pt idx="425">
                  <c:v>1.0275000000000001</c:v>
                </c:pt>
                <c:pt idx="426">
                  <c:v>1.0490699999999999</c:v>
                </c:pt>
                <c:pt idx="427">
                  <c:v>1.0504500000000001</c:v>
                </c:pt>
                <c:pt idx="428">
                  <c:v>1.0491600000000001</c:v>
                </c:pt>
                <c:pt idx="429">
                  <c:v>1.0568900000000001</c:v>
                </c:pt>
                <c:pt idx="430">
                  <c:v>1.0537799999999999</c:v>
                </c:pt>
                <c:pt idx="431">
                  <c:v>1.04359</c:v>
                </c:pt>
                <c:pt idx="432">
                  <c:v>1.06843</c:v>
                </c:pt>
                <c:pt idx="433">
                  <c:v>1.0550900000000001</c:v>
                </c:pt>
                <c:pt idx="434">
                  <c:v>1.0707199999999999</c:v>
                </c:pt>
                <c:pt idx="435">
                  <c:v>1.06707</c:v>
                </c:pt>
                <c:pt idx="436">
                  <c:v>1.0706500000000001</c:v>
                </c:pt>
                <c:pt idx="437">
                  <c:v>1.0744400000000001</c:v>
                </c:pt>
                <c:pt idx="438">
                  <c:v>1.08599</c:v>
                </c:pt>
                <c:pt idx="439">
                  <c:v>1.0763499999999999</c:v>
                </c:pt>
                <c:pt idx="440">
                  <c:v>1.06786</c:v>
                </c:pt>
                <c:pt idx="441">
                  <c:v>1.09487</c:v>
                </c:pt>
                <c:pt idx="442">
                  <c:v>1.0860300000000001</c:v>
                </c:pt>
                <c:pt idx="443">
                  <c:v>1.0853999999999999</c:v>
                </c:pt>
                <c:pt idx="444">
                  <c:v>1.08755</c:v>
                </c:pt>
                <c:pt idx="445">
                  <c:v>1.0942099999999999</c:v>
                </c:pt>
                <c:pt idx="446">
                  <c:v>1.0791999999999999</c:v>
                </c:pt>
                <c:pt idx="447">
                  <c:v>1.11073</c:v>
                </c:pt>
                <c:pt idx="448">
                  <c:v>1.0987800000000001</c:v>
                </c:pt>
                <c:pt idx="449">
                  <c:v>1.11503</c:v>
                </c:pt>
                <c:pt idx="450">
                  <c:v>1.0943000000000001</c:v>
                </c:pt>
                <c:pt idx="451">
                  <c:v>1.0888199999999999</c:v>
                </c:pt>
                <c:pt idx="452">
                  <c:v>1.10503</c:v>
                </c:pt>
                <c:pt idx="453">
                  <c:v>1.1165</c:v>
                </c:pt>
                <c:pt idx="454">
                  <c:v>1.1136999999999999</c:v>
                </c:pt>
                <c:pt idx="455">
                  <c:v>1.0992999999999999</c:v>
                </c:pt>
                <c:pt idx="456">
                  <c:v>1.1270899999999999</c:v>
                </c:pt>
                <c:pt idx="457">
                  <c:v>1.1137999999999999</c:v>
                </c:pt>
                <c:pt idx="458">
                  <c:v>1.1019300000000001</c:v>
                </c:pt>
                <c:pt idx="459">
                  <c:v>1.1245499999999999</c:v>
                </c:pt>
                <c:pt idx="460">
                  <c:v>1.13161</c:v>
                </c:pt>
                <c:pt idx="461">
                  <c:v>1.1055600000000001</c:v>
                </c:pt>
                <c:pt idx="462">
                  <c:v>1.1327400000000001</c:v>
                </c:pt>
                <c:pt idx="463">
                  <c:v>1.11588</c:v>
                </c:pt>
                <c:pt idx="464">
                  <c:v>1.1049899999999999</c:v>
                </c:pt>
                <c:pt idx="465">
                  <c:v>1.11927</c:v>
                </c:pt>
                <c:pt idx="466">
                  <c:v>1.11408</c:v>
                </c:pt>
                <c:pt idx="467">
                  <c:v>1.1226400000000001</c:v>
                </c:pt>
                <c:pt idx="468">
                  <c:v>1.1122399999999999</c:v>
                </c:pt>
                <c:pt idx="469">
                  <c:v>1.0879000000000001</c:v>
                </c:pt>
                <c:pt idx="470">
                  <c:v>1.12114</c:v>
                </c:pt>
                <c:pt idx="471">
                  <c:v>1.10934</c:v>
                </c:pt>
                <c:pt idx="472">
                  <c:v>1.1258600000000001</c:v>
                </c:pt>
                <c:pt idx="473">
                  <c:v>1.1009100000000001</c:v>
                </c:pt>
                <c:pt idx="474">
                  <c:v>1.1001300000000001</c:v>
                </c:pt>
                <c:pt idx="475">
                  <c:v>1.1051800000000001</c:v>
                </c:pt>
                <c:pt idx="476">
                  <c:v>1.08653</c:v>
                </c:pt>
                <c:pt idx="477">
                  <c:v>1.1005400000000001</c:v>
                </c:pt>
                <c:pt idx="478">
                  <c:v>1.11025</c:v>
                </c:pt>
                <c:pt idx="479">
                  <c:v>1.10423</c:v>
                </c:pt>
                <c:pt idx="480">
                  <c:v>1.0733299999999999</c:v>
                </c:pt>
                <c:pt idx="481">
                  <c:v>1.09223</c:v>
                </c:pt>
                <c:pt idx="482">
                  <c:v>1.0671299999999999</c:v>
                </c:pt>
                <c:pt idx="483">
                  <c:v>1.0805499999999999</c:v>
                </c:pt>
                <c:pt idx="484">
                  <c:v>1.1021700000000001</c:v>
                </c:pt>
                <c:pt idx="485">
                  <c:v>1.0683199999999999</c:v>
                </c:pt>
                <c:pt idx="486">
                  <c:v>1.0622400000000001</c:v>
                </c:pt>
                <c:pt idx="487">
                  <c:v>1.08341</c:v>
                </c:pt>
                <c:pt idx="488">
                  <c:v>1.0683</c:v>
                </c:pt>
                <c:pt idx="489">
                  <c:v>1.0469900000000001</c:v>
                </c:pt>
                <c:pt idx="490">
                  <c:v>1.07222</c:v>
                </c:pt>
                <c:pt idx="491">
                  <c:v>1.0481499999999999</c:v>
                </c:pt>
                <c:pt idx="492">
                  <c:v>1.05464</c:v>
                </c:pt>
                <c:pt idx="493">
                  <c:v>1.05342</c:v>
                </c:pt>
                <c:pt idx="494">
                  <c:v>1.05017</c:v>
                </c:pt>
                <c:pt idx="495">
                  <c:v>1.0360799999999999</c:v>
                </c:pt>
                <c:pt idx="496">
                  <c:v>1.0505599999999999</c:v>
                </c:pt>
                <c:pt idx="497">
                  <c:v>1.0611999999999999</c:v>
                </c:pt>
                <c:pt idx="498">
                  <c:v>1.0278700000000001</c:v>
                </c:pt>
                <c:pt idx="499">
                  <c:v>1.0379700000000001</c:v>
                </c:pt>
                <c:pt idx="500">
                  <c:v>1.0379799999999999</c:v>
                </c:pt>
                <c:pt idx="501">
                  <c:v>1.02976</c:v>
                </c:pt>
                <c:pt idx="502">
                  <c:v>1.0368599999999999</c:v>
                </c:pt>
                <c:pt idx="503">
                  <c:v>1.00379</c:v>
                </c:pt>
                <c:pt idx="504">
                  <c:v>1.0071000000000001</c:v>
                </c:pt>
                <c:pt idx="505">
                  <c:v>1.00986</c:v>
                </c:pt>
                <c:pt idx="506">
                  <c:v>1.0144200000000001</c:v>
                </c:pt>
                <c:pt idx="507">
                  <c:v>0.99898699999999996</c:v>
                </c:pt>
                <c:pt idx="508">
                  <c:v>1.0011300000000001</c:v>
                </c:pt>
                <c:pt idx="509">
                  <c:v>1.00177</c:v>
                </c:pt>
                <c:pt idx="510">
                  <c:v>1.0002599999999999</c:v>
                </c:pt>
                <c:pt idx="511">
                  <c:v>0.98137700000000005</c:v>
                </c:pt>
                <c:pt idx="512">
                  <c:v>0.98688200000000004</c:v>
                </c:pt>
                <c:pt idx="513">
                  <c:v>1.00284</c:v>
                </c:pt>
                <c:pt idx="514">
                  <c:v>0.974661</c:v>
                </c:pt>
                <c:pt idx="515">
                  <c:v>0.97863199999999995</c:v>
                </c:pt>
                <c:pt idx="516">
                  <c:v>0.97248199999999996</c:v>
                </c:pt>
                <c:pt idx="517">
                  <c:v>0.97931100000000004</c:v>
                </c:pt>
                <c:pt idx="518">
                  <c:v>0.97773600000000005</c:v>
                </c:pt>
                <c:pt idx="519">
                  <c:v>0.98063699999999998</c:v>
                </c:pt>
                <c:pt idx="520">
                  <c:v>0.97351600000000005</c:v>
                </c:pt>
                <c:pt idx="521">
                  <c:v>0.96181499999999998</c:v>
                </c:pt>
                <c:pt idx="522">
                  <c:v>0.96747700000000003</c:v>
                </c:pt>
                <c:pt idx="523">
                  <c:v>0.96016999999999997</c:v>
                </c:pt>
                <c:pt idx="524">
                  <c:v>0.96567599999999998</c:v>
                </c:pt>
                <c:pt idx="525">
                  <c:v>0.98057300000000003</c:v>
                </c:pt>
                <c:pt idx="526">
                  <c:v>0.94637300000000002</c:v>
                </c:pt>
                <c:pt idx="527">
                  <c:v>0.94882299999999997</c:v>
                </c:pt>
                <c:pt idx="528">
                  <c:v>0.94957999999999998</c:v>
                </c:pt>
                <c:pt idx="529">
                  <c:v>0.93652400000000002</c:v>
                </c:pt>
                <c:pt idx="530">
                  <c:v>0.95091899999999996</c:v>
                </c:pt>
                <c:pt idx="531">
                  <c:v>0.94370600000000004</c:v>
                </c:pt>
                <c:pt idx="532">
                  <c:v>0.94716100000000003</c:v>
                </c:pt>
                <c:pt idx="533">
                  <c:v>0.94441699999999995</c:v>
                </c:pt>
                <c:pt idx="534">
                  <c:v>0.95151300000000005</c:v>
                </c:pt>
                <c:pt idx="535">
                  <c:v>0.92068899999999998</c:v>
                </c:pt>
                <c:pt idx="536">
                  <c:v>0.95123999999999997</c:v>
                </c:pt>
                <c:pt idx="537">
                  <c:v>0.94132300000000002</c:v>
                </c:pt>
                <c:pt idx="538">
                  <c:v>0.94090300000000004</c:v>
                </c:pt>
                <c:pt idx="539">
                  <c:v>0.92722499999999997</c:v>
                </c:pt>
                <c:pt idx="540">
                  <c:v>0.937643</c:v>
                </c:pt>
                <c:pt idx="541">
                  <c:v>0.93832199999999999</c:v>
                </c:pt>
                <c:pt idx="542">
                  <c:v>0.93118000000000001</c:v>
                </c:pt>
                <c:pt idx="543">
                  <c:v>0.93636900000000001</c:v>
                </c:pt>
                <c:pt idx="544">
                  <c:v>0.92594399999999999</c:v>
                </c:pt>
                <c:pt idx="545">
                  <c:v>0.93026799999999998</c:v>
                </c:pt>
                <c:pt idx="546">
                  <c:v>0.93436799999999998</c:v>
                </c:pt>
                <c:pt idx="547">
                  <c:v>0.93313199999999996</c:v>
                </c:pt>
                <c:pt idx="548">
                  <c:v>0.93543100000000001</c:v>
                </c:pt>
                <c:pt idx="549">
                  <c:v>0.93768799999999997</c:v>
                </c:pt>
                <c:pt idx="550">
                  <c:v>0.93226600000000004</c:v>
                </c:pt>
                <c:pt idx="551">
                  <c:v>0.92244400000000004</c:v>
                </c:pt>
                <c:pt idx="552">
                  <c:v>0.93132300000000001</c:v>
                </c:pt>
                <c:pt idx="553">
                  <c:v>0.92595700000000003</c:v>
                </c:pt>
                <c:pt idx="554">
                  <c:v>0.93828800000000001</c:v>
                </c:pt>
                <c:pt idx="555">
                  <c:v>0.93513100000000005</c:v>
                </c:pt>
                <c:pt idx="556">
                  <c:v>0.93348699999999996</c:v>
                </c:pt>
                <c:pt idx="557">
                  <c:v>0.93769000000000002</c:v>
                </c:pt>
                <c:pt idx="558">
                  <c:v>0.92886299999999999</c:v>
                </c:pt>
                <c:pt idx="559">
                  <c:v>0.93121799999999999</c:v>
                </c:pt>
                <c:pt idx="560">
                  <c:v>0.93709699999999996</c:v>
                </c:pt>
                <c:pt idx="561">
                  <c:v>0.93489999999999995</c:v>
                </c:pt>
                <c:pt idx="562">
                  <c:v>0.93911</c:v>
                </c:pt>
                <c:pt idx="563">
                  <c:v>0.94553600000000004</c:v>
                </c:pt>
                <c:pt idx="564">
                  <c:v>0.93593300000000001</c:v>
                </c:pt>
                <c:pt idx="565">
                  <c:v>0.93983700000000003</c:v>
                </c:pt>
                <c:pt idx="566">
                  <c:v>0.93179900000000004</c:v>
                </c:pt>
                <c:pt idx="567">
                  <c:v>0.94498400000000005</c:v>
                </c:pt>
                <c:pt idx="568">
                  <c:v>0.93374699999999999</c:v>
                </c:pt>
                <c:pt idx="569">
                  <c:v>0.92801800000000001</c:v>
                </c:pt>
                <c:pt idx="570">
                  <c:v>0.94211299999999998</c:v>
                </c:pt>
                <c:pt idx="571">
                  <c:v>0.94635100000000005</c:v>
                </c:pt>
                <c:pt idx="572">
                  <c:v>0.951264</c:v>
                </c:pt>
                <c:pt idx="573">
                  <c:v>0.94804699999999997</c:v>
                </c:pt>
                <c:pt idx="574">
                  <c:v>0.95055299999999998</c:v>
                </c:pt>
                <c:pt idx="575">
                  <c:v>0.955372</c:v>
                </c:pt>
                <c:pt idx="576">
                  <c:v>0.94723400000000002</c:v>
                </c:pt>
                <c:pt idx="577">
                  <c:v>0.95606500000000005</c:v>
                </c:pt>
                <c:pt idx="578">
                  <c:v>0.94027300000000003</c:v>
                </c:pt>
                <c:pt idx="579">
                  <c:v>0.94776499999999997</c:v>
                </c:pt>
                <c:pt idx="580">
                  <c:v>0.95691499999999996</c:v>
                </c:pt>
                <c:pt idx="581">
                  <c:v>0.94685900000000001</c:v>
                </c:pt>
                <c:pt idx="582">
                  <c:v>0.95089000000000001</c:v>
                </c:pt>
                <c:pt idx="583">
                  <c:v>0.95662400000000003</c:v>
                </c:pt>
                <c:pt idx="584">
                  <c:v>0.94999400000000001</c:v>
                </c:pt>
                <c:pt idx="585">
                  <c:v>0.95026900000000003</c:v>
                </c:pt>
                <c:pt idx="586">
                  <c:v>0.95538999999999996</c:v>
                </c:pt>
                <c:pt idx="587">
                  <c:v>0.95638999999999996</c:v>
                </c:pt>
                <c:pt idx="588">
                  <c:v>0.94677</c:v>
                </c:pt>
                <c:pt idx="589">
                  <c:v>0.963588</c:v>
                </c:pt>
                <c:pt idx="590">
                  <c:v>0.94850500000000004</c:v>
                </c:pt>
                <c:pt idx="591">
                  <c:v>0.95464199999999999</c:v>
                </c:pt>
                <c:pt idx="592">
                  <c:v>0.96757499999999996</c:v>
                </c:pt>
                <c:pt idx="593">
                  <c:v>0.96233100000000005</c:v>
                </c:pt>
                <c:pt idx="594">
                  <c:v>0.96807299999999996</c:v>
                </c:pt>
                <c:pt idx="595">
                  <c:v>0.97057300000000002</c:v>
                </c:pt>
                <c:pt idx="596">
                  <c:v>0.96072199999999996</c:v>
                </c:pt>
                <c:pt idx="597">
                  <c:v>0.95936900000000003</c:v>
                </c:pt>
                <c:pt idx="598">
                  <c:v>0.96704800000000002</c:v>
                </c:pt>
                <c:pt idx="599">
                  <c:v>0.96931199999999995</c:v>
                </c:pt>
                <c:pt idx="600">
                  <c:v>0.97656699999999996</c:v>
                </c:pt>
                <c:pt idx="601">
                  <c:v>0.96925899999999998</c:v>
                </c:pt>
                <c:pt idx="602">
                  <c:v>0.98786799999999997</c:v>
                </c:pt>
                <c:pt idx="603">
                  <c:v>0.97506700000000002</c:v>
                </c:pt>
                <c:pt idx="604">
                  <c:v>0.982159</c:v>
                </c:pt>
                <c:pt idx="605">
                  <c:v>0.99121199999999998</c:v>
                </c:pt>
                <c:pt idx="606">
                  <c:v>0.99319199999999996</c:v>
                </c:pt>
                <c:pt idx="607">
                  <c:v>0.98848000000000003</c:v>
                </c:pt>
                <c:pt idx="608">
                  <c:v>0.999525</c:v>
                </c:pt>
                <c:pt idx="609">
                  <c:v>0.98857600000000001</c:v>
                </c:pt>
                <c:pt idx="610">
                  <c:v>1.0056400000000001</c:v>
                </c:pt>
                <c:pt idx="611">
                  <c:v>1.00187</c:v>
                </c:pt>
                <c:pt idx="612">
                  <c:v>1.00284</c:v>
                </c:pt>
                <c:pt idx="613">
                  <c:v>1.00793</c:v>
                </c:pt>
                <c:pt idx="614">
                  <c:v>1.0028699999999999</c:v>
                </c:pt>
                <c:pt idx="615">
                  <c:v>1.00074</c:v>
                </c:pt>
                <c:pt idx="616">
                  <c:v>1.01475</c:v>
                </c:pt>
                <c:pt idx="617">
                  <c:v>1.0193700000000001</c:v>
                </c:pt>
                <c:pt idx="618">
                  <c:v>1.01725</c:v>
                </c:pt>
                <c:pt idx="619">
                  <c:v>1.0184299999999999</c:v>
                </c:pt>
                <c:pt idx="620">
                  <c:v>1.01512</c:v>
                </c:pt>
                <c:pt idx="621">
                  <c:v>1.02214</c:v>
                </c:pt>
                <c:pt idx="622">
                  <c:v>1.0230300000000001</c:v>
                </c:pt>
                <c:pt idx="623">
                  <c:v>1.0363800000000001</c:v>
                </c:pt>
                <c:pt idx="624">
                  <c:v>1.0162100000000001</c:v>
                </c:pt>
                <c:pt idx="625">
                  <c:v>1.0327999999999999</c:v>
                </c:pt>
                <c:pt idx="626">
                  <c:v>1.0241400000000001</c:v>
                </c:pt>
                <c:pt idx="627">
                  <c:v>1.0312300000000001</c:v>
                </c:pt>
                <c:pt idx="628">
                  <c:v>1.0368200000000001</c:v>
                </c:pt>
                <c:pt idx="629">
                  <c:v>1.05013</c:v>
                </c:pt>
                <c:pt idx="630">
                  <c:v>1.0309999999999999</c:v>
                </c:pt>
                <c:pt idx="631">
                  <c:v>1.03962</c:v>
                </c:pt>
                <c:pt idx="632">
                  <c:v>1.03478</c:v>
                </c:pt>
                <c:pt idx="633">
                  <c:v>1.0448999999999999</c:v>
                </c:pt>
                <c:pt idx="634">
                  <c:v>1.04287</c:v>
                </c:pt>
                <c:pt idx="635">
                  <c:v>1.0494000000000001</c:v>
                </c:pt>
                <c:pt idx="636">
                  <c:v>1.0516700000000001</c:v>
                </c:pt>
                <c:pt idx="637">
                  <c:v>1.0484599999999999</c:v>
                </c:pt>
                <c:pt idx="638">
                  <c:v>1.0658399999999999</c:v>
                </c:pt>
                <c:pt idx="639">
                  <c:v>1.0490900000000001</c:v>
                </c:pt>
                <c:pt idx="640">
                  <c:v>1.0584800000000001</c:v>
                </c:pt>
                <c:pt idx="641">
                  <c:v>1.0568900000000001</c:v>
                </c:pt>
                <c:pt idx="642">
                  <c:v>1.06158</c:v>
                </c:pt>
                <c:pt idx="643">
                  <c:v>1.0537099999999999</c:v>
                </c:pt>
                <c:pt idx="644">
                  <c:v>1.0600499999999999</c:v>
                </c:pt>
                <c:pt idx="645">
                  <c:v>1.05599</c:v>
                </c:pt>
                <c:pt idx="646">
                  <c:v>1.0722</c:v>
                </c:pt>
                <c:pt idx="647">
                  <c:v>1.0682700000000001</c:v>
                </c:pt>
                <c:pt idx="648">
                  <c:v>1.0638000000000001</c:v>
                </c:pt>
                <c:pt idx="649">
                  <c:v>1.0633699999999999</c:v>
                </c:pt>
                <c:pt idx="650">
                  <c:v>1.0678700000000001</c:v>
                </c:pt>
                <c:pt idx="651">
                  <c:v>1.0652699999999999</c:v>
                </c:pt>
                <c:pt idx="652">
                  <c:v>1.06847</c:v>
                </c:pt>
                <c:pt idx="653">
                  <c:v>1.0668299999999999</c:v>
                </c:pt>
                <c:pt idx="654">
                  <c:v>1.0760700000000001</c:v>
                </c:pt>
                <c:pt idx="655">
                  <c:v>1.0614699999999999</c:v>
                </c:pt>
                <c:pt idx="656">
                  <c:v>1.0647599999999999</c:v>
                </c:pt>
                <c:pt idx="657">
                  <c:v>1.0691900000000001</c:v>
                </c:pt>
                <c:pt idx="658">
                  <c:v>1.05646</c:v>
                </c:pt>
                <c:pt idx="659">
                  <c:v>1.0787800000000001</c:v>
                </c:pt>
                <c:pt idx="660">
                  <c:v>1.07474</c:v>
                </c:pt>
                <c:pt idx="661">
                  <c:v>1.07616</c:v>
                </c:pt>
                <c:pt idx="662">
                  <c:v>1.0737300000000001</c:v>
                </c:pt>
                <c:pt idx="663">
                  <c:v>1.0724499999999999</c:v>
                </c:pt>
                <c:pt idx="664">
                  <c:v>1.0575000000000001</c:v>
                </c:pt>
                <c:pt idx="665">
                  <c:v>1.07603</c:v>
                </c:pt>
                <c:pt idx="666">
                  <c:v>1.07769</c:v>
                </c:pt>
                <c:pt idx="667">
                  <c:v>1.054</c:v>
                </c:pt>
                <c:pt idx="668">
                  <c:v>1.0728200000000001</c:v>
                </c:pt>
                <c:pt idx="669">
                  <c:v>1.06216</c:v>
                </c:pt>
                <c:pt idx="670">
                  <c:v>1.06558</c:v>
                </c:pt>
                <c:pt idx="671">
                  <c:v>1.05942</c:v>
                </c:pt>
                <c:pt idx="672">
                  <c:v>1.07216</c:v>
                </c:pt>
                <c:pt idx="673">
                  <c:v>1.04373</c:v>
                </c:pt>
                <c:pt idx="674">
                  <c:v>1.0783799999999999</c:v>
                </c:pt>
                <c:pt idx="675">
                  <c:v>1.0760700000000001</c:v>
                </c:pt>
                <c:pt idx="676">
                  <c:v>1.06494</c:v>
                </c:pt>
                <c:pt idx="677">
                  <c:v>1.0607599999999999</c:v>
                </c:pt>
                <c:pt idx="678">
                  <c:v>1.0676399999999999</c:v>
                </c:pt>
                <c:pt idx="679">
                  <c:v>1.04579</c:v>
                </c:pt>
                <c:pt idx="680">
                  <c:v>1.06656</c:v>
                </c:pt>
                <c:pt idx="681">
                  <c:v>1.0621799999999999</c:v>
                </c:pt>
                <c:pt idx="682">
                  <c:v>1.06518</c:v>
                </c:pt>
                <c:pt idx="683">
                  <c:v>1.0614600000000001</c:v>
                </c:pt>
                <c:pt idx="684">
                  <c:v>1.0504800000000001</c:v>
                </c:pt>
                <c:pt idx="685">
                  <c:v>1.0576700000000001</c:v>
                </c:pt>
                <c:pt idx="686">
                  <c:v>1.0525</c:v>
                </c:pt>
                <c:pt idx="687">
                  <c:v>1.0539000000000001</c:v>
                </c:pt>
                <c:pt idx="688">
                  <c:v>1.06395</c:v>
                </c:pt>
                <c:pt idx="689">
                  <c:v>1.0379400000000001</c:v>
                </c:pt>
                <c:pt idx="690">
                  <c:v>1.0338499999999999</c:v>
                </c:pt>
                <c:pt idx="691">
                  <c:v>1.05365</c:v>
                </c:pt>
                <c:pt idx="692">
                  <c:v>1.0362800000000001</c:v>
                </c:pt>
                <c:pt idx="693">
                  <c:v>1.04515</c:v>
                </c:pt>
                <c:pt idx="694">
                  <c:v>1.0408500000000001</c:v>
                </c:pt>
                <c:pt idx="695">
                  <c:v>1.03745</c:v>
                </c:pt>
                <c:pt idx="696">
                  <c:v>1.0302199999999999</c:v>
                </c:pt>
                <c:pt idx="697">
                  <c:v>1.03973</c:v>
                </c:pt>
                <c:pt idx="698">
                  <c:v>1.02264</c:v>
                </c:pt>
                <c:pt idx="699">
                  <c:v>1.0421800000000001</c:v>
                </c:pt>
                <c:pt idx="700">
                  <c:v>1.0367599999999999</c:v>
                </c:pt>
                <c:pt idx="701">
                  <c:v>1.01999</c:v>
                </c:pt>
                <c:pt idx="702">
                  <c:v>1.0267599999999999</c:v>
                </c:pt>
                <c:pt idx="703">
                  <c:v>1.01868</c:v>
                </c:pt>
                <c:pt idx="704">
                  <c:v>1.0158499999999999</c:v>
                </c:pt>
                <c:pt idx="705">
                  <c:v>1.00346</c:v>
                </c:pt>
                <c:pt idx="706">
                  <c:v>1.02634</c:v>
                </c:pt>
                <c:pt idx="707">
                  <c:v>1.0135400000000001</c:v>
                </c:pt>
                <c:pt idx="708">
                  <c:v>1.01145</c:v>
                </c:pt>
                <c:pt idx="709">
                  <c:v>1.00787</c:v>
                </c:pt>
                <c:pt idx="710">
                  <c:v>1.0086999999999999</c:v>
                </c:pt>
                <c:pt idx="711">
                  <c:v>0.99746199999999996</c:v>
                </c:pt>
                <c:pt idx="712">
                  <c:v>1.00979</c:v>
                </c:pt>
                <c:pt idx="713">
                  <c:v>1.00162</c:v>
                </c:pt>
                <c:pt idx="714">
                  <c:v>1.00044</c:v>
                </c:pt>
                <c:pt idx="715">
                  <c:v>0.99719899999999995</c:v>
                </c:pt>
                <c:pt idx="716">
                  <c:v>0.99006799999999995</c:v>
                </c:pt>
                <c:pt idx="717">
                  <c:v>0.99559500000000001</c:v>
                </c:pt>
                <c:pt idx="718">
                  <c:v>0.98948899999999995</c:v>
                </c:pt>
                <c:pt idx="719">
                  <c:v>0.99569799999999997</c:v>
                </c:pt>
                <c:pt idx="720">
                  <c:v>0.99392499999999995</c:v>
                </c:pt>
                <c:pt idx="721">
                  <c:v>0.99042300000000005</c:v>
                </c:pt>
                <c:pt idx="722">
                  <c:v>0.99799300000000002</c:v>
                </c:pt>
                <c:pt idx="723">
                  <c:v>0.98299800000000004</c:v>
                </c:pt>
                <c:pt idx="724">
                  <c:v>0.98577099999999995</c:v>
                </c:pt>
                <c:pt idx="725">
                  <c:v>0.97811499999999996</c:v>
                </c:pt>
                <c:pt idx="726">
                  <c:v>0.97730499999999998</c:v>
                </c:pt>
                <c:pt idx="727">
                  <c:v>0.98629199999999995</c:v>
                </c:pt>
                <c:pt idx="728">
                  <c:v>0.96560900000000005</c:v>
                </c:pt>
                <c:pt idx="729">
                  <c:v>0.98358199999999996</c:v>
                </c:pt>
                <c:pt idx="730">
                  <c:v>0.96331</c:v>
                </c:pt>
                <c:pt idx="731">
                  <c:v>0.96696400000000005</c:v>
                </c:pt>
                <c:pt idx="732">
                  <c:v>0.98263199999999995</c:v>
                </c:pt>
                <c:pt idx="733">
                  <c:v>0.97097800000000001</c:v>
                </c:pt>
                <c:pt idx="734">
                  <c:v>0.96199800000000002</c:v>
                </c:pt>
                <c:pt idx="735">
                  <c:v>0.96909000000000001</c:v>
                </c:pt>
                <c:pt idx="736">
                  <c:v>0.96409900000000004</c:v>
                </c:pt>
                <c:pt idx="737">
                  <c:v>0.96635199999999999</c:v>
                </c:pt>
                <c:pt idx="738">
                  <c:v>0.96306700000000001</c:v>
                </c:pt>
                <c:pt idx="739">
                  <c:v>0.97096700000000002</c:v>
                </c:pt>
                <c:pt idx="740">
                  <c:v>0.97150099999999995</c:v>
                </c:pt>
                <c:pt idx="741">
                  <c:v>0.96484300000000001</c:v>
                </c:pt>
                <c:pt idx="742">
                  <c:v>0.95915300000000003</c:v>
                </c:pt>
                <c:pt idx="743">
                  <c:v>0.96117799999999998</c:v>
                </c:pt>
                <c:pt idx="744">
                  <c:v>0.96301199999999998</c:v>
                </c:pt>
                <c:pt idx="745">
                  <c:v>0.94690300000000005</c:v>
                </c:pt>
                <c:pt idx="746">
                  <c:v>0.96213700000000002</c:v>
                </c:pt>
                <c:pt idx="747">
                  <c:v>0.96153500000000003</c:v>
                </c:pt>
                <c:pt idx="748">
                  <c:v>0.94012300000000004</c:v>
                </c:pt>
                <c:pt idx="749">
                  <c:v>0.95638500000000004</c:v>
                </c:pt>
                <c:pt idx="750">
                  <c:v>0.94842099999999996</c:v>
                </c:pt>
                <c:pt idx="751">
                  <c:v>0.95335599999999998</c:v>
                </c:pt>
                <c:pt idx="752">
                  <c:v>0.96063699999999996</c:v>
                </c:pt>
                <c:pt idx="753">
                  <c:v>0.94566099999999997</c:v>
                </c:pt>
                <c:pt idx="754">
                  <c:v>0.94499500000000003</c:v>
                </c:pt>
                <c:pt idx="755">
                  <c:v>0.95144499999999999</c:v>
                </c:pt>
                <c:pt idx="756">
                  <c:v>0.94089900000000004</c:v>
                </c:pt>
                <c:pt idx="757">
                  <c:v>0.95329699999999995</c:v>
                </c:pt>
                <c:pt idx="758">
                  <c:v>0.95075500000000002</c:v>
                </c:pt>
                <c:pt idx="759">
                  <c:v>0.93899100000000002</c:v>
                </c:pt>
                <c:pt idx="760">
                  <c:v>0.95235800000000004</c:v>
                </c:pt>
                <c:pt idx="761">
                  <c:v>0.95084400000000002</c:v>
                </c:pt>
                <c:pt idx="762">
                  <c:v>0.94201100000000004</c:v>
                </c:pt>
                <c:pt idx="763">
                  <c:v>0.95003400000000005</c:v>
                </c:pt>
                <c:pt idx="764">
                  <c:v>0.94429600000000002</c:v>
                </c:pt>
                <c:pt idx="765">
                  <c:v>0.94033100000000003</c:v>
                </c:pt>
                <c:pt idx="766">
                  <c:v>0.94272299999999998</c:v>
                </c:pt>
                <c:pt idx="767">
                  <c:v>0.94679400000000002</c:v>
                </c:pt>
                <c:pt idx="768">
                  <c:v>0.94940100000000005</c:v>
                </c:pt>
                <c:pt idx="769">
                  <c:v>0.93981400000000004</c:v>
                </c:pt>
                <c:pt idx="770">
                  <c:v>0.94225099999999995</c:v>
                </c:pt>
                <c:pt idx="771">
                  <c:v>0.95014600000000005</c:v>
                </c:pt>
                <c:pt idx="772">
                  <c:v>0.93115400000000004</c:v>
                </c:pt>
                <c:pt idx="773">
                  <c:v>0.94982299999999997</c:v>
                </c:pt>
                <c:pt idx="774">
                  <c:v>0.95281499999999997</c:v>
                </c:pt>
                <c:pt idx="775">
                  <c:v>0.94802699999999995</c:v>
                </c:pt>
                <c:pt idx="776">
                  <c:v>0.94999500000000003</c:v>
                </c:pt>
                <c:pt idx="777">
                  <c:v>0.95586000000000004</c:v>
                </c:pt>
                <c:pt idx="778">
                  <c:v>0.95088399999999995</c:v>
                </c:pt>
                <c:pt idx="779">
                  <c:v>0.95227499999999998</c:v>
                </c:pt>
                <c:pt idx="780">
                  <c:v>0.949739</c:v>
                </c:pt>
                <c:pt idx="781">
                  <c:v>0.94785299999999995</c:v>
                </c:pt>
                <c:pt idx="782">
                  <c:v>0.95499800000000001</c:v>
                </c:pt>
                <c:pt idx="783">
                  <c:v>0.94574499999999995</c:v>
                </c:pt>
                <c:pt idx="784">
                  <c:v>0.95380399999999999</c:v>
                </c:pt>
                <c:pt idx="785">
                  <c:v>0.96045700000000001</c:v>
                </c:pt>
                <c:pt idx="786">
                  <c:v>0.96149899999999999</c:v>
                </c:pt>
                <c:pt idx="787">
                  <c:v>0.95249600000000001</c:v>
                </c:pt>
                <c:pt idx="788">
                  <c:v>0.95850999999999997</c:v>
                </c:pt>
                <c:pt idx="789">
                  <c:v>0.95881300000000003</c:v>
                </c:pt>
                <c:pt idx="790">
                  <c:v>0.95552499999999996</c:v>
                </c:pt>
                <c:pt idx="791">
                  <c:v>0.95617799999999997</c:v>
                </c:pt>
                <c:pt idx="792">
                  <c:v>0.96640899999999996</c:v>
                </c:pt>
                <c:pt idx="793">
                  <c:v>0.95224399999999998</c:v>
                </c:pt>
                <c:pt idx="794">
                  <c:v>0.95160400000000001</c:v>
                </c:pt>
                <c:pt idx="795">
                  <c:v>0.96499800000000002</c:v>
                </c:pt>
                <c:pt idx="796">
                  <c:v>0.96704900000000005</c:v>
                </c:pt>
                <c:pt idx="797">
                  <c:v>0.96880699999999997</c:v>
                </c:pt>
                <c:pt idx="798">
                  <c:v>0.96691199999999999</c:v>
                </c:pt>
                <c:pt idx="799">
                  <c:v>0.97279499999999997</c:v>
                </c:pt>
                <c:pt idx="800">
                  <c:v>0.96901099999999996</c:v>
                </c:pt>
                <c:pt idx="801">
                  <c:v>0.97259200000000001</c:v>
                </c:pt>
                <c:pt idx="802">
                  <c:v>0.98402400000000001</c:v>
                </c:pt>
                <c:pt idx="803">
                  <c:v>0.97497100000000003</c:v>
                </c:pt>
                <c:pt idx="804">
                  <c:v>0.97568999999999995</c:v>
                </c:pt>
                <c:pt idx="805">
                  <c:v>0.98146</c:v>
                </c:pt>
                <c:pt idx="806">
                  <c:v>0.977294</c:v>
                </c:pt>
                <c:pt idx="807">
                  <c:v>0.97772599999999998</c:v>
                </c:pt>
                <c:pt idx="808">
                  <c:v>0.99134599999999995</c:v>
                </c:pt>
                <c:pt idx="809">
                  <c:v>0.990873</c:v>
                </c:pt>
                <c:pt idx="810">
                  <c:v>0.98868900000000004</c:v>
                </c:pt>
                <c:pt idx="811">
                  <c:v>1.00105</c:v>
                </c:pt>
                <c:pt idx="812">
                  <c:v>0.98316000000000003</c:v>
                </c:pt>
                <c:pt idx="813">
                  <c:v>0.994224</c:v>
                </c:pt>
                <c:pt idx="814">
                  <c:v>1.00047</c:v>
                </c:pt>
                <c:pt idx="815">
                  <c:v>0.99539500000000003</c:v>
                </c:pt>
                <c:pt idx="816">
                  <c:v>0.99471299999999996</c:v>
                </c:pt>
                <c:pt idx="817">
                  <c:v>0.99270099999999994</c:v>
                </c:pt>
                <c:pt idx="818">
                  <c:v>0.99945300000000004</c:v>
                </c:pt>
                <c:pt idx="819">
                  <c:v>0.99868599999999996</c:v>
                </c:pt>
                <c:pt idx="820">
                  <c:v>1.0048299999999999</c:v>
                </c:pt>
                <c:pt idx="821">
                  <c:v>0.99118300000000004</c:v>
                </c:pt>
                <c:pt idx="822">
                  <c:v>1.0000599999999999</c:v>
                </c:pt>
                <c:pt idx="823">
                  <c:v>1.0150999999999999</c:v>
                </c:pt>
                <c:pt idx="824">
                  <c:v>0.99986299999999995</c:v>
                </c:pt>
                <c:pt idx="825">
                  <c:v>1.0109399999999999</c:v>
                </c:pt>
                <c:pt idx="826">
                  <c:v>1.0174300000000001</c:v>
                </c:pt>
                <c:pt idx="827">
                  <c:v>1.01448</c:v>
                </c:pt>
                <c:pt idx="828">
                  <c:v>1.0088900000000001</c:v>
                </c:pt>
                <c:pt idx="829">
                  <c:v>1.0203199999999999</c:v>
                </c:pt>
                <c:pt idx="830">
                  <c:v>1.00213</c:v>
                </c:pt>
                <c:pt idx="831">
                  <c:v>1.01484</c:v>
                </c:pt>
                <c:pt idx="832">
                  <c:v>1.0139199999999999</c:v>
                </c:pt>
                <c:pt idx="833">
                  <c:v>1.0286500000000001</c:v>
                </c:pt>
                <c:pt idx="834">
                  <c:v>1.00759</c:v>
                </c:pt>
                <c:pt idx="835">
                  <c:v>1.01807</c:v>
                </c:pt>
                <c:pt idx="836">
                  <c:v>1.0165999999999999</c:v>
                </c:pt>
                <c:pt idx="837">
                  <c:v>1.0235799999999999</c:v>
                </c:pt>
                <c:pt idx="838">
                  <c:v>1.0111399999999999</c:v>
                </c:pt>
                <c:pt idx="839">
                  <c:v>1.0268299999999999</c:v>
                </c:pt>
                <c:pt idx="840">
                  <c:v>1.0237700000000001</c:v>
                </c:pt>
                <c:pt idx="841">
                  <c:v>1.02989</c:v>
                </c:pt>
                <c:pt idx="842">
                  <c:v>1.0180499999999999</c:v>
                </c:pt>
                <c:pt idx="843">
                  <c:v>1.0350999999999999</c:v>
                </c:pt>
                <c:pt idx="844">
                  <c:v>1.04284</c:v>
                </c:pt>
                <c:pt idx="845">
                  <c:v>1.0302</c:v>
                </c:pt>
                <c:pt idx="846">
                  <c:v>1.01776</c:v>
                </c:pt>
                <c:pt idx="847">
                  <c:v>1.0271600000000001</c:v>
                </c:pt>
                <c:pt idx="848">
                  <c:v>1.0286900000000001</c:v>
                </c:pt>
                <c:pt idx="849">
                  <c:v>1.0299799999999999</c:v>
                </c:pt>
                <c:pt idx="850">
                  <c:v>1.03844</c:v>
                </c:pt>
                <c:pt idx="851">
                  <c:v>1.0345200000000001</c:v>
                </c:pt>
                <c:pt idx="852">
                  <c:v>1.03603</c:v>
                </c:pt>
                <c:pt idx="853">
                  <c:v>1.02918</c:v>
                </c:pt>
                <c:pt idx="854">
                  <c:v>1.0358499999999999</c:v>
                </c:pt>
                <c:pt idx="855">
                  <c:v>1.03999</c:v>
                </c:pt>
                <c:pt idx="856">
                  <c:v>1.0312699999999999</c:v>
                </c:pt>
                <c:pt idx="857">
                  <c:v>1.03878</c:v>
                </c:pt>
                <c:pt idx="858">
                  <c:v>1.0395000000000001</c:v>
                </c:pt>
                <c:pt idx="859">
                  <c:v>1.0329999999999999</c:v>
                </c:pt>
                <c:pt idx="860">
                  <c:v>1.0368999999999999</c:v>
                </c:pt>
                <c:pt idx="861">
                  <c:v>1.0316399999999999</c:v>
                </c:pt>
                <c:pt idx="862">
                  <c:v>1.03165</c:v>
                </c:pt>
                <c:pt idx="863">
                  <c:v>1.03705</c:v>
                </c:pt>
                <c:pt idx="864">
                  <c:v>1.0424599999999999</c:v>
                </c:pt>
                <c:pt idx="865">
                  <c:v>1.0332300000000001</c:v>
                </c:pt>
                <c:pt idx="866">
                  <c:v>1.0364599999999999</c:v>
                </c:pt>
                <c:pt idx="867">
                  <c:v>1.0270600000000001</c:v>
                </c:pt>
                <c:pt idx="868">
                  <c:v>1.0357099999999999</c:v>
                </c:pt>
                <c:pt idx="869">
                  <c:v>1.0351300000000001</c:v>
                </c:pt>
                <c:pt idx="870">
                  <c:v>1.02885</c:v>
                </c:pt>
                <c:pt idx="871">
                  <c:v>1.02654</c:v>
                </c:pt>
                <c:pt idx="872">
                  <c:v>1.0277000000000001</c:v>
                </c:pt>
                <c:pt idx="873">
                  <c:v>1.0305500000000001</c:v>
                </c:pt>
                <c:pt idx="874">
                  <c:v>1.0360100000000001</c:v>
                </c:pt>
                <c:pt idx="875">
                  <c:v>1.0286999999999999</c:v>
                </c:pt>
                <c:pt idx="876">
                  <c:v>1.0277799999999999</c:v>
                </c:pt>
                <c:pt idx="877">
                  <c:v>1.02613</c:v>
                </c:pt>
                <c:pt idx="878">
                  <c:v>1.0278</c:v>
                </c:pt>
                <c:pt idx="879">
                  <c:v>1.0273000000000001</c:v>
                </c:pt>
                <c:pt idx="880">
                  <c:v>1.02569</c:v>
                </c:pt>
                <c:pt idx="881">
                  <c:v>1.03101</c:v>
                </c:pt>
                <c:pt idx="882">
                  <c:v>1.0287500000000001</c:v>
                </c:pt>
                <c:pt idx="883">
                  <c:v>1.01773</c:v>
                </c:pt>
                <c:pt idx="884">
                  <c:v>1.0315399999999999</c:v>
                </c:pt>
                <c:pt idx="885">
                  <c:v>1.0292699999999999</c:v>
                </c:pt>
                <c:pt idx="886">
                  <c:v>1.01555</c:v>
                </c:pt>
                <c:pt idx="887">
                  <c:v>1.02376</c:v>
                </c:pt>
                <c:pt idx="888">
                  <c:v>1.0197499999999999</c:v>
                </c:pt>
                <c:pt idx="889">
                  <c:v>1.01481</c:v>
                </c:pt>
                <c:pt idx="890">
                  <c:v>1.0133000000000001</c:v>
                </c:pt>
                <c:pt idx="891">
                  <c:v>1.0265500000000001</c:v>
                </c:pt>
                <c:pt idx="892">
                  <c:v>1.01193</c:v>
                </c:pt>
                <c:pt idx="893">
                  <c:v>1.0091699999999999</c:v>
                </c:pt>
                <c:pt idx="894">
                  <c:v>1.0187200000000001</c:v>
                </c:pt>
                <c:pt idx="895">
                  <c:v>1.0068900000000001</c:v>
                </c:pt>
                <c:pt idx="896">
                  <c:v>1.0041599999999999</c:v>
                </c:pt>
                <c:pt idx="897">
                  <c:v>1.01901</c:v>
                </c:pt>
                <c:pt idx="898">
                  <c:v>1.0150600000000001</c:v>
                </c:pt>
                <c:pt idx="899">
                  <c:v>1.0092099999999999</c:v>
                </c:pt>
                <c:pt idx="900">
                  <c:v>1.01085</c:v>
                </c:pt>
                <c:pt idx="901">
                  <c:v>1.00085</c:v>
                </c:pt>
                <c:pt idx="902">
                  <c:v>1.0149999999999999</c:v>
                </c:pt>
                <c:pt idx="903">
                  <c:v>1.01058</c:v>
                </c:pt>
                <c:pt idx="904">
                  <c:v>1.01257</c:v>
                </c:pt>
                <c:pt idx="905">
                  <c:v>1.00291</c:v>
                </c:pt>
                <c:pt idx="906">
                  <c:v>0.99844599999999994</c:v>
                </c:pt>
                <c:pt idx="907">
                  <c:v>1.01088</c:v>
                </c:pt>
                <c:pt idx="908">
                  <c:v>1.0083800000000001</c:v>
                </c:pt>
                <c:pt idx="909">
                  <c:v>1.0007900000000001</c:v>
                </c:pt>
                <c:pt idx="910">
                  <c:v>0.991726</c:v>
                </c:pt>
                <c:pt idx="911">
                  <c:v>0.99776200000000004</c:v>
                </c:pt>
                <c:pt idx="912">
                  <c:v>0.98977099999999996</c:v>
                </c:pt>
                <c:pt idx="913">
                  <c:v>0.998498</c:v>
                </c:pt>
                <c:pt idx="914">
                  <c:v>0.99160400000000004</c:v>
                </c:pt>
                <c:pt idx="915">
                  <c:v>0.99782700000000002</c:v>
                </c:pt>
                <c:pt idx="916">
                  <c:v>0.99414899999999995</c:v>
                </c:pt>
                <c:pt idx="917">
                  <c:v>0.98841999999999997</c:v>
                </c:pt>
                <c:pt idx="918">
                  <c:v>0.98915500000000001</c:v>
                </c:pt>
                <c:pt idx="919">
                  <c:v>0.98929900000000004</c:v>
                </c:pt>
                <c:pt idx="920">
                  <c:v>0.99170700000000001</c:v>
                </c:pt>
                <c:pt idx="921">
                  <c:v>0.97918899999999998</c:v>
                </c:pt>
                <c:pt idx="922">
                  <c:v>0.98848499999999995</c:v>
                </c:pt>
                <c:pt idx="923">
                  <c:v>0.97618700000000003</c:v>
                </c:pt>
                <c:pt idx="924">
                  <c:v>0.98285100000000003</c:v>
                </c:pt>
                <c:pt idx="925">
                  <c:v>0.98371299999999995</c:v>
                </c:pt>
                <c:pt idx="926">
                  <c:v>0.97890600000000005</c:v>
                </c:pt>
                <c:pt idx="927">
                  <c:v>0.966831</c:v>
                </c:pt>
                <c:pt idx="928">
                  <c:v>0.98643099999999995</c:v>
                </c:pt>
                <c:pt idx="929">
                  <c:v>0.97085200000000005</c:v>
                </c:pt>
                <c:pt idx="930">
                  <c:v>0.97499499999999995</c:v>
                </c:pt>
                <c:pt idx="931">
                  <c:v>0.986954</c:v>
                </c:pt>
                <c:pt idx="932">
                  <c:v>0.97886799999999996</c:v>
                </c:pt>
                <c:pt idx="933">
                  <c:v>0.96377800000000002</c:v>
                </c:pt>
                <c:pt idx="934">
                  <c:v>0.97785599999999995</c:v>
                </c:pt>
                <c:pt idx="935">
                  <c:v>0.97503600000000001</c:v>
                </c:pt>
                <c:pt idx="936">
                  <c:v>0.97222200000000003</c:v>
                </c:pt>
                <c:pt idx="937">
                  <c:v>0.97897800000000001</c:v>
                </c:pt>
                <c:pt idx="938">
                  <c:v>0.96110499999999999</c:v>
                </c:pt>
                <c:pt idx="939">
                  <c:v>0.96761200000000003</c:v>
                </c:pt>
                <c:pt idx="940">
                  <c:v>0.97010399999999997</c:v>
                </c:pt>
                <c:pt idx="941">
                  <c:v>0.96654200000000001</c:v>
                </c:pt>
                <c:pt idx="942">
                  <c:v>0.95967199999999997</c:v>
                </c:pt>
                <c:pt idx="943">
                  <c:v>0.97114800000000001</c:v>
                </c:pt>
                <c:pt idx="944">
                  <c:v>0.96475200000000005</c:v>
                </c:pt>
                <c:pt idx="945">
                  <c:v>0.97018099999999996</c:v>
                </c:pt>
                <c:pt idx="946">
                  <c:v>0.96402900000000002</c:v>
                </c:pt>
                <c:pt idx="947">
                  <c:v>0.96959700000000004</c:v>
                </c:pt>
                <c:pt idx="948">
                  <c:v>0.96530499999999997</c:v>
                </c:pt>
                <c:pt idx="949">
                  <c:v>0.95757599999999998</c:v>
                </c:pt>
                <c:pt idx="950">
                  <c:v>0.96611000000000002</c:v>
                </c:pt>
                <c:pt idx="951">
                  <c:v>0.96622799999999998</c:v>
                </c:pt>
                <c:pt idx="952">
                  <c:v>0.948465</c:v>
                </c:pt>
                <c:pt idx="953">
                  <c:v>0.94816500000000004</c:v>
                </c:pt>
                <c:pt idx="954">
                  <c:v>0.95395799999999997</c:v>
                </c:pt>
                <c:pt idx="955">
                  <c:v>0.96170599999999995</c:v>
                </c:pt>
                <c:pt idx="956">
                  <c:v>0.95001999999999998</c:v>
                </c:pt>
                <c:pt idx="957">
                  <c:v>0.95419399999999999</c:v>
                </c:pt>
                <c:pt idx="958">
                  <c:v>0.95186300000000001</c:v>
                </c:pt>
                <c:pt idx="959">
                  <c:v>0.96010300000000004</c:v>
                </c:pt>
                <c:pt idx="960">
                  <c:v>0.96026999999999996</c:v>
                </c:pt>
                <c:pt idx="961">
                  <c:v>0.95342199999999999</c:v>
                </c:pt>
                <c:pt idx="962">
                  <c:v>0.96419500000000002</c:v>
                </c:pt>
                <c:pt idx="963">
                  <c:v>0.95531999999999995</c:v>
                </c:pt>
                <c:pt idx="964">
                  <c:v>0.95634600000000003</c:v>
                </c:pt>
                <c:pt idx="965">
                  <c:v>0.95816599999999996</c:v>
                </c:pt>
                <c:pt idx="966">
                  <c:v>0.95546799999999998</c:v>
                </c:pt>
                <c:pt idx="967">
                  <c:v>0.95085500000000001</c:v>
                </c:pt>
                <c:pt idx="968">
                  <c:v>0.95983099999999999</c:v>
                </c:pt>
                <c:pt idx="969">
                  <c:v>0.948708</c:v>
                </c:pt>
                <c:pt idx="970">
                  <c:v>0.96856399999999998</c:v>
                </c:pt>
                <c:pt idx="971">
                  <c:v>0.95382500000000003</c:v>
                </c:pt>
                <c:pt idx="972">
                  <c:v>0.95254899999999998</c:v>
                </c:pt>
                <c:pt idx="973">
                  <c:v>0.95702100000000001</c:v>
                </c:pt>
                <c:pt idx="974">
                  <c:v>0.95416599999999996</c:v>
                </c:pt>
                <c:pt idx="975">
                  <c:v>0.96767300000000001</c:v>
                </c:pt>
                <c:pt idx="976">
                  <c:v>0.95528100000000005</c:v>
                </c:pt>
                <c:pt idx="977">
                  <c:v>0.95674599999999999</c:v>
                </c:pt>
                <c:pt idx="978">
                  <c:v>0.96417399999999998</c:v>
                </c:pt>
                <c:pt idx="979">
                  <c:v>0.95750100000000005</c:v>
                </c:pt>
                <c:pt idx="980">
                  <c:v>0.96504199999999996</c:v>
                </c:pt>
                <c:pt idx="981">
                  <c:v>0.97234100000000001</c:v>
                </c:pt>
                <c:pt idx="982">
                  <c:v>0.95945599999999998</c:v>
                </c:pt>
                <c:pt idx="983">
                  <c:v>0.97650700000000001</c:v>
                </c:pt>
                <c:pt idx="984">
                  <c:v>0.973024</c:v>
                </c:pt>
                <c:pt idx="985">
                  <c:v>0.96305300000000005</c:v>
                </c:pt>
                <c:pt idx="986">
                  <c:v>0.96875</c:v>
                </c:pt>
                <c:pt idx="987">
                  <c:v>0.966387</c:v>
                </c:pt>
                <c:pt idx="988">
                  <c:v>0.96877999999999997</c:v>
                </c:pt>
                <c:pt idx="989">
                  <c:v>0.97624100000000003</c:v>
                </c:pt>
                <c:pt idx="990">
                  <c:v>0.96934299999999995</c:v>
                </c:pt>
                <c:pt idx="991">
                  <c:v>0.98032699999999995</c:v>
                </c:pt>
                <c:pt idx="992">
                  <c:v>0.96890900000000002</c:v>
                </c:pt>
                <c:pt idx="993">
                  <c:v>0.97718400000000005</c:v>
                </c:pt>
                <c:pt idx="994">
                  <c:v>0.97338000000000002</c:v>
                </c:pt>
                <c:pt idx="995">
                  <c:v>0.97648100000000004</c:v>
                </c:pt>
                <c:pt idx="996">
                  <c:v>0.97938499999999995</c:v>
                </c:pt>
                <c:pt idx="997">
                  <c:v>0.98196099999999997</c:v>
                </c:pt>
                <c:pt idx="998">
                  <c:v>0.97246500000000002</c:v>
                </c:pt>
                <c:pt idx="999">
                  <c:v>0.97059600000000001</c:v>
                </c:pt>
                <c:pt idx="1000">
                  <c:v>0.97903300000000004</c:v>
                </c:pt>
                <c:pt idx="1001">
                  <c:v>0.98300100000000001</c:v>
                </c:pt>
                <c:pt idx="1002">
                  <c:v>0.97952600000000001</c:v>
                </c:pt>
                <c:pt idx="1003">
                  <c:v>0.98228599999999999</c:v>
                </c:pt>
                <c:pt idx="1004">
                  <c:v>0.98545099999999997</c:v>
                </c:pt>
                <c:pt idx="1005">
                  <c:v>0.98483399999999999</c:v>
                </c:pt>
                <c:pt idx="1006">
                  <c:v>0.99333899999999997</c:v>
                </c:pt>
                <c:pt idx="1007">
                  <c:v>1.0069999999999999</c:v>
                </c:pt>
                <c:pt idx="1008">
                  <c:v>0.99681799999999998</c:v>
                </c:pt>
                <c:pt idx="1009">
                  <c:v>0.99786399999999997</c:v>
                </c:pt>
                <c:pt idx="1010">
                  <c:v>0.98340799999999995</c:v>
                </c:pt>
                <c:pt idx="1011">
                  <c:v>0.99199199999999998</c:v>
                </c:pt>
                <c:pt idx="1012">
                  <c:v>0.98869799999999997</c:v>
                </c:pt>
                <c:pt idx="1013">
                  <c:v>0.99841000000000002</c:v>
                </c:pt>
                <c:pt idx="1014">
                  <c:v>0.98999599999999999</c:v>
                </c:pt>
                <c:pt idx="1015">
                  <c:v>0.99084499999999998</c:v>
                </c:pt>
                <c:pt idx="1016">
                  <c:v>0.99843099999999996</c:v>
                </c:pt>
                <c:pt idx="1017">
                  <c:v>1.0051399999999999</c:v>
                </c:pt>
                <c:pt idx="1018">
                  <c:v>0.98948199999999997</c:v>
                </c:pt>
                <c:pt idx="1019">
                  <c:v>0.99395500000000003</c:v>
                </c:pt>
                <c:pt idx="1020">
                  <c:v>1.00518</c:v>
                </c:pt>
                <c:pt idx="1021">
                  <c:v>1.0047299999999999</c:v>
                </c:pt>
                <c:pt idx="1022">
                  <c:v>0.99543099999999995</c:v>
                </c:pt>
                <c:pt idx="1023">
                  <c:v>0.99915100000000001</c:v>
                </c:pt>
                <c:pt idx="1024">
                  <c:v>1.0060500000000001</c:v>
                </c:pt>
                <c:pt idx="1025">
                  <c:v>1.0038</c:v>
                </c:pt>
                <c:pt idx="1026">
                  <c:v>1.0041800000000001</c:v>
                </c:pt>
                <c:pt idx="1027">
                  <c:v>1.0128999999999999</c:v>
                </c:pt>
                <c:pt idx="1028">
                  <c:v>1.0095000000000001</c:v>
                </c:pt>
                <c:pt idx="1029">
                  <c:v>1.00203</c:v>
                </c:pt>
                <c:pt idx="1030">
                  <c:v>1.0101199999999999</c:v>
                </c:pt>
                <c:pt idx="1031">
                  <c:v>1.00909</c:v>
                </c:pt>
                <c:pt idx="1032">
                  <c:v>1.00939</c:v>
                </c:pt>
                <c:pt idx="1033">
                  <c:v>1.0057</c:v>
                </c:pt>
                <c:pt idx="1034">
                  <c:v>1.0059800000000001</c:v>
                </c:pt>
                <c:pt idx="1035">
                  <c:v>1.0063299999999999</c:v>
                </c:pt>
                <c:pt idx="1036">
                  <c:v>1.0077499999999999</c:v>
                </c:pt>
                <c:pt idx="1037">
                  <c:v>1.01006</c:v>
                </c:pt>
                <c:pt idx="1038">
                  <c:v>1.0102800000000001</c:v>
                </c:pt>
                <c:pt idx="1039">
                  <c:v>1.01403</c:v>
                </c:pt>
                <c:pt idx="1040">
                  <c:v>1.0092399999999999</c:v>
                </c:pt>
                <c:pt idx="1041">
                  <c:v>1.01248</c:v>
                </c:pt>
                <c:pt idx="1042">
                  <c:v>1.01878</c:v>
                </c:pt>
                <c:pt idx="1043">
                  <c:v>1.00854</c:v>
                </c:pt>
                <c:pt idx="1044">
                  <c:v>1.01244</c:v>
                </c:pt>
                <c:pt idx="1045">
                  <c:v>1.01267</c:v>
                </c:pt>
                <c:pt idx="1046">
                  <c:v>1.0078</c:v>
                </c:pt>
                <c:pt idx="1047">
                  <c:v>1.0135700000000001</c:v>
                </c:pt>
                <c:pt idx="1048">
                  <c:v>1.01464</c:v>
                </c:pt>
                <c:pt idx="1049">
                  <c:v>1.0146200000000001</c:v>
                </c:pt>
                <c:pt idx="1050">
                  <c:v>1.00966</c:v>
                </c:pt>
                <c:pt idx="1051">
                  <c:v>1.0210399999999999</c:v>
                </c:pt>
                <c:pt idx="1052">
                  <c:v>1.01603</c:v>
                </c:pt>
                <c:pt idx="1053">
                  <c:v>1.0207900000000001</c:v>
                </c:pt>
                <c:pt idx="1054">
                  <c:v>1.01752</c:v>
                </c:pt>
                <c:pt idx="1055">
                  <c:v>1.0209999999999999</c:v>
                </c:pt>
                <c:pt idx="1056">
                  <c:v>1.0165</c:v>
                </c:pt>
                <c:pt idx="1057">
                  <c:v>1.0268299999999999</c:v>
                </c:pt>
                <c:pt idx="1058">
                  <c:v>1.0160899999999999</c:v>
                </c:pt>
                <c:pt idx="1059">
                  <c:v>1.0217799999999999</c:v>
                </c:pt>
                <c:pt idx="1060">
                  <c:v>1.0274399999999999</c:v>
                </c:pt>
                <c:pt idx="1061">
                  <c:v>1.0224899999999999</c:v>
                </c:pt>
                <c:pt idx="1062">
                  <c:v>1.0223899999999999</c:v>
                </c:pt>
                <c:pt idx="1063">
                  <c:v>1.0282500000000001</c:v>
                </c:pt>
                <c:pt idx="1064">
                  <c:v>1.01925</c:v>
                </c:pt>
                <c:pt idx="1065">
                  <c:v>1.01769</c:v>
                </c:pt>
                <c:pt idx="1066">
                  <c:v>1.0225599999999999</c:v>
                </c:pt>
                <c:pt idx="1067">
                  <c:v>1.0186999999999999</c:v>
                </c:pt>
                <c:pt idx="1068">
                  <c:v>1.01196</c:v>
                </c:pt>
                <c:pt idx="1069">
                  <c:v>1.0162800000000001</c:v>
                </c:pt>
                <c:pt idx="1070">
                  <c:v>1.01529</c:v>
                </c:pt>
                <c:pt idx="1071">
                  <c:v>1.0177799999999999</c:v>
                </c:pt>
                <c:pt idx="1072">
                  <c:v>1.0130300000000001</c:v>
                </c:pt>
                <c:pt idx="1073">
                  <c:v>1.01728</c:v>
                </c:pt>
                <c:pt idx="1074">
                  <c:v>1.0197799999999999</c:v>
                </c:pt>
                <c:pt idx="1075">
                  <c:v>1.0023899999999999</c:v>
                </c:pt>
                <c:pt idx="1076">
                  <c:v>1.01491</c:v>
                </c:pt>
                <c:pt idx="1077">
                  <c:v>1.01322</c:v>
                </c:pt>
                <c:pt idx="1078">
                  <c:v>1.0147200000000001</c:v>
                </c:pt>
                <c:pt idx="1079">
                  <c:v>1.0179800000000001</c:v>
                </c:pt>
                <c:pt idx="1080">
                  <c:v>1.0218700000000001</c:v>
                </c:pt>
                <c:pt idx="1081">
                  <c:v>1.02078</c:v>
                </c:pt>
                <c:pt idx="1082">
                  <c:v>1.01759</c:v>
                </c:pt>
                <c:pt idx="1083">
                  <c:v>1.0224</c:v>
                </c:pt>
                <c:pt idx="1084">
                  <c:v>1.0025200000000001</c:v>
                </c:pt>
                <c:pt idx="1085">
                  <c:v>1.01444</c:v>
                </c:pt>
                <c:pt idx="1086">
                  <c:v>1.01081</c:v>
                </c:pt>
                <c:pt idx="1087">
                  <c:v>1.0191300000000001</c:v>
                </c:pt>
                <c:pt idx="1088">
                  <c:v>1.00627</c:v>
                </c:pt>
                <c:pt idx="1089">
                  <c:v>1.00959</c:v>
                </c:pt>
                <c:pt idx="1090">
                  <c:v>1.00759</c:v>
                </c:pt>
                <c:pt idx="1091">
                  <c:v>1.0166299999999999</c:v>
                </c:pt>
                <c:pt idx="1092">
                  <c:v>1.01146</c:v>
                </c:pt>
                <c:pt idx="1093">
                  <c:v>1.0040500000000001</c:v>
                </c:pt>
                <c:pt idx="1094">
                  <c:v>1.0171399999999999</c:v>
                </c:pt>
                <c:pt idx="1095">
                  <c:v>1.0087600000000001</c:v>
                </c:pt>
                <c:pt idx="1096">
                  <c:v>1.0156499999999999</c:v>
                </c:pt>
                <c:pt idx="1097">
                  <c:v>1.0065299999999999</c:v>
                </c:pt>
                <c:pt idx="1098">
                  <c:v>1.0002500000000001</c:v>
                </c:pt>
                <c:pt idx="1099">
                  <c:v>1.00509</c:v>
                </c:pt>
                <c:pt idx="1100">
                  <c:v>1.0066600000000001</c:v>
                </c:pt>
                <c:pt idx="1101">
                  <c:v>1.0099499999999999</c:v>
                </c:pt>
                <c:pt idx="1102">
                  <c:v>1.0067200000000001</c:v>
                </c:pt>
                <c:pt idx="1103">
                  <c:v>1.00206</c:v>
                </c:pt>
                <c:pt idx="1104">
                  <c:v>1.0023</c:v>
                </c:pt>
                <c:pt idx="1105">
                  <c:v>1.0037700000000001</c:v>
                </c:pt>
                <c:pt idx="1106">
                  <c:v>1.00362</c:v>
                </c:pt>
                <c:pt idx="1107">
                  <c:v>0.99875400000000003</c:v>
                </c:pt>
                <c:pt idx="1108">
                  <c:v>1.0038</c:v>
                </c:pt>
                <c:pt idx="1109">
                  <c:v>0.99412400000000001</c:v>
                </c:pt>
                <c:pt idx="1110">
                  <c:v>0.98603099999999999</c:v>
                </c:pt>
                <c:pt idx="1111">
                  <c:v>0.99261600000000005</c:v>
                </c:pt>
                <c:pt idx="1112">
                  <c:v>1.0034400000000001</c:v>
                </c:pt>
                <c:pt idx="1113">
                  <c:v>1.0029999999999999</c:v>
                </c:pt>
                <c:pt idx="1114">
                  <c:v>0.99635399999999996</c:v>
                </c:pt>
                <c:pt idx="1115">
                  <c:v>0.99371200000000004</c:v>
                </c:pt>
                <c:pt idx="1116">
                  <c:v>1.0041500000000001</c:v>
                </c:pt>
                <c:pt idx="1117">
                  <c:v>0.994058</c:v>
                </c:pt>
                <c:pt idx="1118">
                  <c:v>0.99048800000000004</c:v>
                </c:pt>
                <c:pt idx="1119">
                  <c:v>0.99057399999999995</c:v>
                </c:pt>
                <c:pt idx="1120">
                  <c:v>0.994058</c:v>
                </c:pt>
                <c:pt idx="1121">
                  <c:v>1.0000599999999999</c:v>
                </c:pt>
                <c:pt idx="1122">
                  <c:v>0.98590599999999995</c:v>
                </c:pt>
                <c:pt idx="1123">
                  <c:v>0.989093</c:v>
                </c:pt>
                <c:pt idx="1124">
                  <c:v>0.98880400000000002</c:v>
                </c:pt>
                <c:pt idx="1125">
                  <c:v>0.98595200000000005</c:v>
                </c:pt>
                <c:pt idx="1126">
                  <c:v>0.99308200000000002</c:v>
                </c:pt>
                <c:pt idx="1127">
                  <c:v>0.97979300000000003</c:v>
                </c:pt>
                <c:pt idx="1128">
                  <c:v>0.986371</c:v>
                </c:pt>
                <c:pt idx="1129">
                  <c:v>0.98910299999999995</c:v>
                </c:pt>
                <c:pt idx="1130">
                  <c:v>0.97935099999999997</c:v>
                </c:pt>
                <c:pt idx="1131">
                  <c:v>0.98672400000000005</c:v>
                </c:pt>
                <c:pt idx="1132">
                  <c:v>0.98605799999999999</c:v>
                </c:pt>
                <c:pt idx="1133">
                  <c:v>0.97628499999999996</c:v>
                </c:pt>
                <c:pt idx="1134">
                  <c:v>0.99180100000000004</c:v>
                </c:pt>
                <c:pt idx="1135">
                  <c:v>0.98332799999999998</c:v>
                </c:pt>
                <c:pt idx="1136">
                  <c:v>0.98413399999999995</c:v>
                </c:pt>
                <c:pt idx="1137">
                  <c:v>0.98025399999999996</c:v>
                </c:pt>
                <c:pt idx="1138">
                  <c:v>0.97794400000000004</c:v>
                </c:pt>
                <c:pt idx="1139">
                  <c:v>0.97542099999999998</c:v>
                </c:pt>
                <c:pt idx="1140">
                  <c:v>0.98095200000000005</c:v>
                </c:pt>
                <c:pt idx="1141">
                  <c:v>0.98231000000000002</c:v>
                </c:pt>
                <c:pt idx="1142">
                  <c:v>0.98392199999999996</c:v>
                </c:pt>
                <c:pt idx="1143">
                  <c:v>0.97603499999999999</c:v>
                </c:pt>
                <c:pt idx="1144">
                  <c:v>0.98058000000000001</c:v>
                </c:pt>
                <c:pt idx="1145">
                  <c:v>0.97230300000000003</c:v>
                </c:pt>
                <c:pt idx="1146">
                  <c:v>0.98011899999999996</c:v>
                </c:pt>
                <c:pt idx="1147">
                  <c:v>0.98821700000000001</c:v>
                </c:pt>
                <c:pt idx="1148">
                  <c:v>0.97995500000000002</c:v>
                </c:pt>
                <c:pt idx="1149">
                  <c:v>0.97283799999999998</c:v>
                </c:pt>
                <c:pt idx="1150">
                  <c:v>0.98169099999999998</c:v>
                </c:pt>
                <c:pt idx="1151">
                  <c:v>0.98295699999999997</c:v>
                </c:pt>
                <c:pt idx="1152">
                  <c:v>0.98213099999999998</c:v>
                </c:pt>
                <c:pt idx="1153">
                  <c:v>0.97002600000000005</c:v>
                </c:pt>
                <c:pt idx="1154">
                  <c:v>0.98043199999999997</c:v>
                </c:pt>
                <c:pt idx="1155">
                  <c:v>0.97526500000000005</c:v>
                </c:pt>
                <c:pt idx="1156">
                  <c:v>0.97796799999999995</c:v>
                </c:pt>
                <c:pt idx="1157">
                  <c:v>0.967916</c:v>
                </c:pt>
                <c:pt idx="1158">
                  <c:v>0.96965699999999999</c:v>
                </c:pt>
                <c:pt idx="1159">
                  <c:v>0.97428300000000001</c:v>
                </c:pt>
                <c:pt idx="1160">
                  <c:v>0.97029900000000002</c:v>
                </c:pt>
                <c:pt idx="1161">
                  <c:v>0.97433999999999998</c:v>
                </c:pt>
                <c:pt idx="1162">
                  <c:v>0.96953599999999995</c:v>
                </c:pt>
                <c:pt idx="1163">
                  <c:v>0.96806099999999995</c:v>
                </c:pt>
                <c:pt idx="1164">
                  <c:v>0.970113</c:v>
                </c:pt>
                <c:pt idx="1165">
                  <c:v>0.97624599999999995</c:v>
                </c:pt>
                <c:pt idx="1166">
                  <c:v>0.97081099999999998</c:v>
                </c:pt>
                <c:pt idx="1167">
                  <c:v>0.96749399999999997</c:v>
                </c:pt>
                <c:pt idx="1168">
                  <c:v>0.97213300000000002</c:v>
                </c:pt>
                <c:pt idx="1169">
                  <c:v>0.97577499999999995</c:v>
                </c:pt>
                <c:pt idx="1170">
                  <c:v>0.97542200000000001</c:v>
                </c:pt>
                <c:pt idx="1171">
                  <c:v>0.96825700000000003</c:v>
                </c:pt>
                <c:pt idx="1172">
                  <c:v>0.97031299999999998</c:v>
                </c:pt>
                <c:pt idx="1173">
                  <c:v>0.96961900000000001</c:v>
                </c:pt>
                <c:pt idx="1174">
                  <c:v>0.98320399999999997</c:v>
                </c:pt>
                <c:pt idx="1175">
                  <c:v>0.98214999999999997</c:v>
                </c:pt>
                <c:pt idx="1176">
                  <c:v>0.97944600000000004</c:v>
                </c:pt>
                <c:pt idx="1177">
                  <c:v>0.97476700000000005</c:v>
                </c:pt>
                <c:pt idx="1178">
                  <c:v>0.97353400000000001</c:v>
                </c:pt>
                <c:pt idx="1179">
                  <c:v>0.97202599999999995</c:v>
                </c:pt>
                <c:pt idx="1180">
                  <c:v>0.98173600000000005</c:v>
                </c:pt>
                <c:pt idx="1181">
                  <c:v>0.97991499999999998</c:v>
                </c:pt>
                <c:pt idx="1182">
                  <c:v>0.981124</c:v>
                </c:pt>
                <c:pt idx="1183">
                  <c:v>0.97282299999999999</c:v>
                </c:pt>
                <c:pt idx="1184">
                  <c:v>0.97856100000000001</c:v>
                </c:pt>
                <c:pt idx="1185">
                  <c:v>0.97800900000000002</c:v>
                </c:pt>
                <c:pt idx="1186">
                  <c:v>0.97911199999999998</c:v>
                </c:pt>
                <c:pt idx="1187">
                  <c:v>0.98207199999999994</c:v>
                </c:pt>
                <c:pt idx="1188">
                  <c:v>0.97586499999999998</c:v>
                </c:pt>
                <c:pt idx="1189">
                  <c:v>0.98242399999999996</c:v>
                </c:pt>
                <c:pt idx="1190">
                  <c:v>0.98468599999999995</c:v>
                </c:pt>
                <c:pt idx="1191">
                  <c:v>0.98064099999999998</c:v>
                </c:pt>
                <c:pt idx="1192">
                  <c:v>0.98666600000000004</c:v>
                </c:pt>
                <c:pt idx="1193">
                  <c:v>0.99017999999999995</c:v>
                </c:pt>
                <c:pt idx="1194">
                  <c:v>0.97408399999999995</c:v>
                </c:pt>
                <c:pt idx="1195">
                  <c:v>0.97905399999999998</c:v>
                </c:pt>
                <c:pt idx="1196">
                  <c:v>0.97913700000000004</c:v>
                </c:pt>
                <c:pt idx="1197">
                  <c:v>0.98258599999999996</c:v>
                </c:pt>
                <c:pt idx="1198">
                  <c:v>0.97423499999999996</c:v>
                </c:pt>
                <c:pt idx="1199">
                  <c:v>0.98710600000000004</c:v>
                </c:pt>
                <c:pt idx="1200">
                  <c:v>0.97175800000000001</c:v>
                </c:pt>
                <c:pt idx="1201">
                  <c:v>0.97916000000000003</c:v>
                </c:pt>
                <c:pt idx="1202">
                  <c:v>0.98162499999999997</c:v>
                </c:pt>
                <c:pt idx="1203">
                  <c:v>0.98061900000000002</c:v>
                </c:pt>
                <c:pt idx="1204">
                  <c:v>0.97633599999999998</c:v>
                </c:pt>
                <c:pt idx="1205">
                  <c:v>0.98691499999999999</c:v>
                </c:pt>
                <c:pt idx="1206">
                  <c:v>0.98858599999999996</c:v>
                </c:pt>
                <c:pt idx="1207">
                  <c:v>0.98729699999999998</c:v>
                </c:pt>
                <c:pt idx="1208">
                  <c:v>0.98024299999999998</c:v>
                </c:pt>
                <c:pt idx="1209">
                  <c:v>0.98860899999999996</c:v>
                </c:pt>
                <c:pt idx="1210">
                  <c:v>0.98649100000000001</c:v>
                </c:pt>
                <c:pt idx="1211">
                  <c:v>0.98510699999999995</c:v>
                </c:pt>
                <c:pt idx="1212">
                  <c:v>0.990985</c:v>
                </c:pt>
                <c:pt idx="1213">
                  <c:v>0.98919400000000002</c:v>
                </c:pt>
                <c:pt idx="1214">
                  <c:v>0.99635099999999999</c:v>
                </c:pt>
                <c:pt idx="1215">
                  <c:v>0.98566200000000004</c:v>
                </c:pt>
                <c:pt idx="1216">
                  <c:v>0.99173500000000003</c:v>
                </c:pt>
                <c:pt idx="1217">
                  <c:v>0.99336500000000005</c:v>
                </c:pt>
                <c:pt idx="1218">
                  <c:v>0.98880699999999999</c:v>
                </c:pt>
                <c:pt idx="1219">
                  <c:v>0.99636499999999995</c:v>
                </c:pt>
                <c:pt idx="1220">
                  <c:v>0.99050400000000005</c:v>
                </c:pt>
                <c:pt idx="1221">
                  <c:v>1.0022899999999999</c:v>
                </c:pt>
                <c:pt idx="1222">
                  <c:v>0.99267799999999995</c:v>
                </c:pt>
                <c:pt idx="1223">
                  <c:v>0.99897000000000002</c:v>
                </c:pt>
                <c:pt idx="1224">
                  <c:v>1.0009300000000001</c:v>
                </c:pt>
                <c:pt idx="1225">
                  <c:v>0.99153199999999997</c:v>
                </c:pt>
                <c:pt idx="1226">
                  <c:v>0.99784899999999999</c:v>
                </c:pt>
                <c:pt idx="1227">
                  <c:v>1.0068999999999999</c:v>
                </c:pt>
                <c:pt idx="1228">
                  <c:v>1.00319</c:v>
                </c:pt>
                <c:pt idx="1229">
                  <c:v>1.0035400000000001</c:v>
                </c:pt>
                <c:pt idx="1230">
                  <c:v>0.99549200000000004</c:v>
                </c:pt>
                <c:pt idx="1231">
                  <c:v>1.00468</c:v>
                </c:pt>
                <c:pt idx="1232">
                  <c:v>1.0017799999999999</c:v>
                </c:pt>
                <c:pt idx="1233">
                  <c:v>0.99934500000000004</c:v>
                </c:pt>
                <c:pt idx="1234">
                  <c:v>0.99825299999999995</c:v>
                </c:pt>
                <c:pt idx="1235">
                  <c:v>1.0150300000000001</c:v>
                </c:pt>
                <c:pt idx="1236">
                  <c:v>0.99450099999999997</c:v>
                </c:pt>
                <c:pt idx="1237">
                  <c:v>1.0120899999999999</c:v>
                </c:pt>
                <c:pt idx="1238">
                  <c:v>1.0013399999999999</c:v>
                </c:pt>
                <c:pt idx="1239">
                  <c:v>1.0105599999999999</c:v>
                </c:pt>
                <c:pt idx="1240">
                  <c:v>1.0001500000000001</c:v>
                </c:pt>
                <c:pt idx="1241">
                  <c:v>1.0096799999999999</c:v>
                </c:pt>
                <c:pt idx="1242">
                  <c:v>1.0033099999999999</c:v>
                </c:pt>
                <c:pt idx="1243">
                  <c:v>1.00908</c:v>
                </c:pt>
                <c:pt idx="1244">
                  <c:v>1.0069600000000001</c:v>
                </c:pt>
                <c:pt idx="1245">
                  <c:v>1.01525</c:v>
                </c:pt>
                <c:pt idx="1246">
                  <c:v>1.0071600000000001</c:v>
                </c:pt>
                <c:pt idx="1247">
                  <c:v>1.0088299999999999</c:v>
                </c:pt>
                <c:pt idx="1248">
                  <c:v>1.02519</c:v>
                </c:pt>
                <c:pt idx="1249">
                  <c:v>1.01173</c:v>
                </c:pt>
                <c:pt idx="1250">
                  <c:v>1.01688</c:v>
                </c:pt>
                <c:pt idx="1251">
                  <c:v>1.0102599999999999</c:v>
                </c:pt>
                <c:pt idx="1252">
                  <c:v>1.0205900000000001</c:v>
                </c:pt>
                <c:pt idx="1253">
                  <c:v>1.01261</c:v>
                </c:pt>
                <c:pt idx="1254">
                  <c:v>1.0145599999999999</c:v>
                </c:pt>
                <c:pt idx="1255">
                  <c:v>1.0163899999999999</c:v>
                </c:pt>
                <c:pt idx="1256">
                  <c:v>1.0218100000000001</c:v>
                </c:pt>
                <c:pt idx="1257">
                  <c:v>1.01064</c:v>
                </c:pt>
                <c:pt idx="1258">
                  <c:v>1.0223500000000001</c:v>
                </c:pt>
                <c:pt idx="1259">
                  <c:v>1.0221499999999999</c:v>
                </c:pt>
                <c:pt idx="1260">
                  <c:v>1.0148900000000001</c:v>
                </c:pt>
                <c:pt idx="1261">
                  <c:v>1.01491</c:v>
                </c:pt>
                <c:pt idx="1262">
                  <c:v>1.0230999999999999</c:v>
                </c:pt>
                <c:pt idx="1263">
                  <c:v>1.0248699999999999</c:v>
                </c:pt>
                <c:pt idx="1264">
                  <c:v>1.02359</c:v>
                </c:pt>
                <c:pt idx="1265">
                  <c:v>1.0176000000000001</c:v>
                </c:pt>
                <c:pt idx="1266">
                  <c:v>1.0178700000000001</c:v>
                </c:pt>
                <c:pt idx="1267">
                  <c:v>1.01833</c:v>
                </c:pt>
                <c:pt idx="1268">
                  <c:v>1.0226900000000001</c:v>
                </c:pt>
                <c:pt idx="1269">
                  <c:v>1.0221</c:v>
                </c:pt>
                <c:pt idx="1270">
                  <c:v>1.02088</c:v>
                </c:pt>
                <c:pt idx="1271">
                  <c:v>1.0230900000000001</c:v>
                </c:pt>
                <c:pt idx="1272">
                  <c:v>1.0109999999999999</c:v>
                </c:pt>
                <c:pt idx="1273">
                  <c:v>1.02105</c:v>
                </c:pt>
                <c:pt idx="1274">
                  <c:v>1.02355</c:v>
                </c:pt>
                <c:pt idx="1275">
                  <c:v>1.0306</c:v>
                </c:pt>
                <c:pt idx="1276">
                  <c:v>1.0214099999999999</c:v>
                </c:pt>
                <c:pt idx="1277">
                  <c:v>1.0278700000000001</c:v>
                </c:pt>
                <c:pt idx="1278">
                  <c:v>1.02355</c:v>
                </c:pt>
                <c:pt idx="1279">
                  <c:v>1.0218100000000001</c:v>
                </c:pt>
                <c:pt idx="1280">
                  <c:v>1.01248</c:v>
                </c:pt>
                <c:pt idx="1281">
                  <c:v>1.016</c:v>
                </c:pt>
                <c:pt idx="1282">
                  <c:v>1.0184200000000001</c:v>
                </c:pt>
                <c:pt idx="1283">
                  <c:v>1.0119899999999999</c:v>
                </c:pt>
                <c:pt idx="1284">
                  <c:v>1.0228600000000001</c:v>
                </c:pt>
                <c:pt idx="1285">
                  <c:v>1.0166599999999999</c:v>
                </c:pt>
                <c:pt idx="1286">
                  <c:v>1.0157099999999999</c:v>
                </c:pt>
                <c:pt idx="1287">
                  <c:v>1.01542</c:v>
                </c:pt>
                <c:pt idx="1288">
                  <c:v>1.01004</c:v>
                </c:pt>
                <c:pt idx="1289">
                  <c:v>1.0098800000000001</c:v>
                </c:pt>
                <c:pt idx="1290">
                  <c:v>1.02311</c:v>
                </c:pt>
                <c:pt idx="1291">
                  <c:v>1.0146500000000001</c:v>
                </c:pt>
                <c:pt idx="1292">
                  <c:v>1.01539</c:v>
                </c:pt>
                <c:pt idx="1293">
                  <c:v>1.0194300000000001</c:v>
                </c:pt>
                <c:pt idx="1294">
                  <c:v>1.0147600000000001</c:v>
                </c:pt>
                <c:pt idx="1295">
                  <c:v>1.0158100000000001</c:v>
                </c:pt>
                <c:pt idx="1296">
                  <c:v>1.0177499999999999</c:v>
                </c:pt>
                <c:pt idx="1297">
                  <c:v>1.00258</c:v>
                </c:pt>
                <c:pt idx="1298">
                  <c:v>1.0119</c:v>
                </c:pt>
                <c:pt idx="1299">
                  <c:v>1.00701</c:v>
                </c:pt>
                <c:pt idx="1300">
                  <c:v>1.0079400000000001</c:v>
                </c:pt>
                <c:pt idx="1301">
                  <c:v>1.0170300000000001</c:v>
                </c:pt>
                <c:pt idx="1302">
                  <c:v>1.00976</c:v>
                </c:pt>
                <c:pt idx="1303">
                  <c:v>1.0018800000000001</c:v>
                </c:pt>
                <c:pt idx="1304">
                  <c:v>1.0020899999999999</c:v>
                </c:pt>
                <c:pt idx="1305">
                  <c:v>1.0043800000000001</c:v>
                </c:pt>
                <c:pt idx="1306">
                  <c:v>1.0005200000000001</c:v>
                </c:pt>
                <c:pt idx="1307">
                  <c:v>1.0193300000000001</c:v>
                </c:pt>
                <c:pt idx="1308">
                  <c:v>1.0064900000000001</c:v>
                </c:pt>
                <c:pt idx="1309">
                  <c:v>1.00258</c:v>
                </c:pt>
                <c:pt idx="1310">
                  <c:v>1.0102599999999999</c:v>
                </c:pt>
                <c:pt idx="1311">
                  <c:v>1.0077100000000001</c:v>
                </c:pt>
                <c:pt idx="1312">
                  <c:v>1.0039400000000001</c:v>
                </c:pt>
                <c:pt idx="1313">
                  <c:v>1.0059400000000001</c:v>
                </c:pt>
                <c:pt idx="1314">
                  <c:v>1.0020100000000001</c:v>
                </c:pt>
                <c:pt idx="1315">
                  <c:v>0.99776799999999999</c:v>
                </c:pt>
                <c:pt idx="1316">
                  <c:v>1.0032000000000001</c:v>
                </c:pt>
                <c:pt idx="1317">
                  <c:v>0.99858100000000005</c:v>
                </c:pt>
                <c:pt idx="1318">
                  <c:v>0.99468900000000005</c:v>
                </c:pt>
                <c:pt idx="1319">
                  <c:v>1.0010699999999999</c:v>
                </c:pt>
                <c:pt idx="1320">
                  <c:v>0.98904599999999998</c:v>
                </c:pt>
                <c:pt idx="1321">
                  <c:v>0.98639699999999997</c:v>
                </c:pt>
                <c:pt idx="1322">
                  <c:v>1.0003299999999999</c:v>
                </c:pt>
                <c:pt idx="1323">
                  <c:v>0.99219900000000005</c:v>
                </c:pt>
                <c:pt idx="1324">
                  <c:v>0.99094800000000005</c:v>
                </c:pt>
                <c:pt idx="1325">
                  <c:v>0.99842500000000001</c:v>
                </c:pt>
                <c:pt idx="1326">
                  <c:v>0.99012999999999995</c:v>
                </c:pt>
                <c:pt idx="1327">
                  <c:v>0.986591</c:v>
                </c:pt>
                <c:pt idx="1328">
                  <c:v>0.994892</c:v>
                </c:pt>
                <c:pt idx="1329">
                  <c:v>0.98129599999999995</c:v>
                </c:pt>
                <c:pt idx="1330">
                  <c:v>0.99123399999999995</c:v>
                </c:pt>
                <c:pt idx="1331">
                  <c:v>0.983491</c:v>
                </c:pt>
                <c:pt idx="1332">
                  <c:v>0.98341900000000004</c:v>
                </c:pt>
                <c:pt idx="1333">
                  <c:v>0.98182999999999998</c:v>
                </c:pt>
                <c:pt idx="1334">
                  <c:v>0.98947700000000005</c:v>
                </c:pt>
                <c:pt idx="1335">
                  <c:v>0.98123899999999997</c:v>
                </c:pt>
                <c:pt idx="1336">
                  <c:v>0.97371600000000003</c:v>
                </c:pt>
                <c:pt idx="1337">
                  <c:v>0.97545099999999996</c:v>
                </c:pt>
                <c:pt idx="1338">
                  <c:v>0.97328499999999996</c:v>
                </c:pt>
                <c:pt idx="1339">
                  <c:v>0.98217200000000005</c:v>
                </c:pt>
                <c:pt idx="1340">
                  <c:v>0.97497</c:v>
                </c:pt>
                <c:pt idx="1341">
                  <c:v>0.96986300000000003</c:v>
                </c:pt>
                <c:pt idx="1342">
                  <c:v>0.97703799999999996</c:v>
                </c:pt>
                <c:pt idx="1343">
                  <c:v>0.97236500000000003</c:v>
                </c:pt>
                <c:pt idx="1344">
                  <c:v>0.97123199999999998</c:v>
                </c:pt>
                <c:pt idx="1345">
                  <c:v>0.98485</c:v>
                </c:pt>
                <c:pt idx="1346">
                  <c:v>0.97140700000000002</c:v>
                </c:pt>
                <c:pt idx="1347">
                  <c:v>0.970194</c:v>
                </c:pt>
                <c:pt idx="1348">
                  <c:v>0.97364399999999995</c:v>
                </c:pt>
                <c:pt idx="1349">
                  <c:v>0.97421000000000002</c:v>
                </c:pt>
                <c:pt idx="1350">
                  <c:v>0.96435999999999999</c:v>
                </c:pt>
                <c:pt idx="1351">
                  <c:v>0.96528700000000001</c:v>
                </c:pt>
                <c:pt idx="1352">
                  <c:v>0.96390399999999998</c:v>
                </c:pt>
                <c:pt idx="1353">
                  <c:v>0.96867499999999995</c:v>
                </c:pt>
                <c:pt idx="1354">
                  <c:v>0.96893600000000002</c:v>
                </c:pt>
                <c:pt idx="1355">
                  <c:v>0.96612399999999998</c:v>
                </c:pt>
                <c:pt idx="1356">
                  <c:v>0.97441900000000004</c:v>
                </c:pt>
                <c:pt idx="1357">
                  <c:v>0.97232200000000002</c:v>
                </c:pt>
                <c:pt idx="1358">
                  <c:v>0.96804299999999999</c:v>
                </c:pt>
                <c:pt idx="1359">
                  <c:v>0.967642</c:v>
                </c:pt>
                <c:pt idx="1360">
                  <c:v>0.96134399999999998</c:v>
                </c:pt>
                <c:pt idx="1361">
                  <c:v>0.96321999999999997</c:v>
                </c:pt>
                <c:pt idx="1362">
                  <c:v>0.96558600000000006</c:v>
                </c:pt>
                <c:pt idx="1363">
                  <c:v>0.96485299999999996</c:v>
                </c:pt>
                <c:pt idx="1364">
                  <c:v>0.96037600000000001</c:v>
                </c:pt>
                <c:pt idx="1365">
                  <c:v>0.96494599999999997</c:v>
                </c:pt>
                <c:pt idx="1366">
                  <c:v>0.95613099999999995</c:v>
                </c:pt>
                <c:pt idx="1367">
                  <c:v>0.96278600000000003</c:v>
                </c:pt>
                <c:pt idx="1368">
                  <c:v>0.96505600000000002</c:v>
                </c:pt>
                <c:pt idx="1369">
                  <c:v>0.96360500000000004</c:v>
                </c:pt>
                <c:pt idx="1370">
                  <c:v>0.958839</c:v>
                </c:pt>
                <c:pt idx="1371">
                  <c:v>0.96054399999999995</c:v>
                </c:pt>
                <c:pt idx="1372">
                  <c:v>0.95483099999999999</c:v>
                </c:pt>
                <c:pt idx="1373">
                  <c:v>0.96818199999999999</c:v>
                </c:pt>
                <c:pt idx="1374">
                  <c:v>0.96704100000000004</c:v>
                </c:pt>
                <c:pt idx="1375">
                  <c:v>0.95956600000000003</c:v>
                </c:pt>
                <c:pt idx="1376">
                  <c:v>0.95674099999999995</c:v>
                </c:pt>
                <c:pt idx="1377">
                  <c:v>0.96451100000000001</c:v>
                </c:pt>
                <c:pt idx="1378">
                  <c:v>0.95438999999999996</c:v>
                </c:pt>
                <c:pt idx="1379">
                  <c:v>0.96715799999999996</c:v>
                </c:pt>
                <c:pt idx="1380">
                  <c:v>0.96231299999999997</c:v>
                </c:pt>
                <c:pt idx="1381">
                  <c:v>0.97329399999999999</c:v>
                </c:pt>
                <c:pt idx="1382">
                  <c:v>0.96533899999999995</c:v>
                </c:pt>
                <c:pt idx="1383">
                  <c:v>0.96536500000000003</c:v>
                </c:pt>
                <c:pt idx="1384">
                  <c:v>0.95670599999999995</c:v>
                </c:pt>
                <c:pt idx="1385">
                  <c:v>0.96347499999999997</c:v>
                </c:pt>
                <c:pt idx="1386">
                  <c:v>0.96062400000000003</c:v>
                </c:pt>
                <c:pt idx="1387">
                  <c:v>0.96487599999999996</c:v>
                </c:pt>
                <c:pt idx="1388">
                  <c:v>0.96440800000000004</c:v>
                </c:pt>
                <c:pt idx="1389">
                  <c:v>0.96271200000000001</c:v>
                </c:pt>
                <c:pt idx="1390">
                  <c:v>0.97062899999999996</c:v>
                </c:pt>
                <c:pt idx="1391">
                  <c:v>0.96260699999999999</c:v>
                </c:pt>
                <c:pt idx="1392">
                  <c:v>0.96094999999999997</c:v>
                </c:pt>
                <c:pt idx="1393">
                  <c:v>0.96840000000000004</c:v>
                </c:pt>
                <c:pt idx="1394">
                  <c:v>0.96572000000000002</c:v>
                </c:pt>
                <c:pt idx="1395">
                  <c:v>0.971553</c:v>
                </c:pt>
                <c:pt idx="1396">
                  <c:v>0.95901700000000001</c:v>
                </c:pt>
                <c:pt idx="1397">
                  <c:v>0.96282800000000002</c:v>
                </c:pt>
                <c:pt idx="1398">
                  <c:v>0.96060999999999996</c:v>
                </c:pt>
                <c:pt idx="1399">
                  <c:v>0.967503</c:v>
                </c:pt>
                <c:pt idx="1400">
                  <c:v>0.96820499999999998</c:v>
                </c:pt>
                <c:pt idx="1401">
                  <c:v>0.96666099999999999</c:v>
                </c:pt>
                <c:pt idx="1402">
                  <c:v>0.96499000000000001</c:v>
                </c:pt>
                <c:pt idx="1403">
                  <c:v>0.97460599999999997</c:v>
                </c:pt>
                <c:pt idx="1404">
                  <c:v>0.961835</c:v>
                </c:pt>
                <c:pt idx="1405">
                  <c:v>0.967719</c:v>
                </c:pt>
                <c:pt idx="1406">
                  <c:v>0.96753199999999995</c:v>
                </c:pt>
                <c:pt idx="1407">
                  <c:v>0.96967199999999998</c:v>
                </c:pt>
                <c:pt idx="1408">
                  <c:v>0.96494000000000002</c:v>
                </c:pt>
                <c:pt idx="1409">
                  <c:v>0.97478299999999996</c:v>
                </c:pt>
                <c:pt idx="1410">
                  <c:v>0.969024</c:v>
                </c:pt>
                <c:pt idx="1411">
                  <c:v>0.96680299999999997</c:v>
                </c:pt>
                <c:pt idx="1412">
                  <c:v>0.96421900000000005</c:v>
                </c:pt>
                <c:pt idx="1413">
                  <c:v>0.96942899999999999</c:v>
                </c:pt>
                <c:pt idx="1414">
                  <c:v>0.97181499999999998</c:v>
                </c:pt>
                <c:pt idx="1415">
                  <c:v>0.976387</c:v>
                </c:pt>
                <c:pt idx="1416">
                  <c:v>0.97184000000000004</c:v>
                </c:pt>
                <c:pt idx="1417">
                  <c:v>0.96720899999999999</c:v>
                </c:pt>
                <c:pt idx="1418">
                  <c:v>0.97478699999999996</c:v>
                </c:pt>
                <c:pt idx="1419">
                  <c:v>0.98117200000000004</c:v>
                </c:pt>
                <c:pt idx="1420">
                  <c:v>0.98010900000000001</c:v>
                </c:pt>
                <c:pt idx="1421">
                  <c:v>0.97891899999999998</c:v>
                </c:pt>
                <c:pt idx="1422">
                  <c:v>0.97385500000000003</c:v>
                </c:pt>
                <c:pt idx="1423">
                  <c:v>0.97880599999999995</c:v>
                </c:pt>
                <c:pt idx="1424">
                  <c:v>0.98453599999999997</c:v>
                </c:pt>
                <c:pt idx="1425">
                  <c:v>0.97857000000000005</c:v>
                </c:pt>
                <c:pt idx="1426">
                  <c:v>0.97124500000000002</c:v>
                </c:pt>
                <c:pt idx="1427">
                  <c:v>0.97855099999999995</c:v>
                </c:pt>
                <c:pt idx="1428">
                  <c:v>0.98833499999999996</c:v>
                </c:pt>
                <c:pt idx="1429">
                  <c:v>0.98204499999999995</c:v>
                </c:pt>
                <c:pt idx="1430">
                  <c:v>0.98648599999999997</c:v>
                </c:pt>
                <c:pt idx="1431">
                  <c:v>0.98492999999999997</c:v>
                </c:pt>
                <c:pt idx="1432">
                  <c:v>0.99040300000000003</c:v>
                </c:pt>
                <c:pt idx="1433">
                  <c:v>0.98899800000000004</c:v>
                </c:pt>
                <c:pt idx="1434">
                  <c:v>0.99277599999999999</c:v>
                </c:pt>
                <c:pt idx="1435">
                  <c:v>0.99085400000000001</c:v>
                </c:pt>
                <c:pt idx="1436">
                  <c:v>0.99256900000000003</c:v>
                </c:pt>
                <c:pt idx="1437">
                  <c:v>0.98366600000000004</c:v>
                </c:pt>
                <c:pt idx="1438">
                  <c:v>0.99567700000000003</c:v>
                </c:pt>
                <c:pt idx="1439">
                  <c:v>0.99657600000000002</c:v>
                </c:pt>
                <c:pt idx="1440">
                  <c:v>0.99471600000000004</c:v>
                </c:pt>
                <c:pt idx="1441">
                  <c:v>0.99426199999999998</c:v>
                </c:pt>
                <c:pt idx="1442">
                  <c:v>0.99238999999999999</c:v>
                </c:pt>
                <c:pt idx="1443">
                  <c:v>0.99825299999999995</c:v>
                </c:pt>
                <c:pt idx="1444">
                  <c:v>1.00088</c:v>
                </c:pt>
                <c:pt idx="1445">
                  <c:v>0.99924400000000002</c:v>
                </c:pt>
                <c:pt idx="1446">
                  <c:v>0.99935399999999996</c:v>
                </c:pt>
                <c:pt idx="1447">
                  <c:v>1.0015000000000001</c:v>
                </c:pt>
                <c:pt idx="1448">
                  <c:v>1.00345</c:v>
                </c:pt>
                <c:pt idx="1449">
                  <c:v>1.00092</c:v>
                </c:pt>
                <c:pt idx="1450">
                  <c:v>1.00085</c:v>
                </c:pt>
                <c:pt idx="1451">
                  <c:v>1.0119</c:v>
                </c:pt>
                <c:pt idx="1452">
                  <c:v>1.0042</c:v>
                </c:pt>
                <c:pt idx="1453">
                  <c:v>1.01105</c:v>
                </c:pt>
                <c:pt idx="1454">
                  <c:v>1.01051</c:v>
                </c:pt>
                <c:pt idx="1455">
                  <c:v>1.0134000000000001</c:v>
                </c:pt>
                <c:pt idx="1456">
                  <c:v>1.0079800000000001</c:v>
                </c:pt>
                <c:pt idx="1457">
                  <c:v>1.00661</c:v>
                </c:pt>
                <c:pt idx="1458">
                  <c:v>1.0129600000000001</c:v>
                </c:pt>
                <c:pt idx="1459">
                  <c:v>1.0094099999999999</c:v>
                </c:pt>
                <c:pt idx="1460">
                  <c:v>1.0066900000000001</c:v>
                </c:pt>
                <c:pt idx="1461">
                  <c:v>1.0183500000000001</c:v>
                </c:pt>
                <c:pt idx="1462">
                  <c:v>1.01817</c:v>
                </c:pt>
                <c:pt idx="1463">
                  <c:v>1.01047</c:v>
                </c:pt>
                <c:pt idx="1464">
                  <c:v>1.02312</c:v>
                </c:pt>
                <c:pt idx="1465">
                  <c:v>1.02355</c:v>
                </c:pt>
                <c:pt idx="1466">
                  <c:v>1.01858</c:v>
                </c:pt>
                <c:pt idx="1467">
                  <c:v>1.0236700000000001</c:v>
                </c:pt>
                <c:pt idx="1468">
                  <c:v>1.02362</c:v>
                </c:pt>
                <c:pt idx="1469">
                  <c:v>1.01362</c:v>
                </c:pt>
                <c:pt idx="1470">
                  <c:v>1.0265599999999999</c:v>
                </c:pt>
                <c:pt idx="1471">
                  <c:v>1.0203800000000001</c:v>
                </c:pt>
                <c:pt idx="1472">
                  <c:v>1.02081</c:v>
                </c:pt>
                <c:pt idx="1473">
                  <c:v>1.0220899999999999</c:v>
                </c:pt>
                <c:pt idx="1474">
                  <c:v>1.02807</c:v>
                </c:pt>
                <c:pt idx="1475">
                  <c:v>1.0238400000000001</c:v>
                </c:pt>
                <c:pt idx="1476">
                  <c:v>1.0277099999999999</c:v>
                </c:pt>
                <c:pt idx="1477">
                  <c:v>1.0216700000000001</c:v>
                </c:pt>
                <c:pt idx="1478">
                  <c:v>1.0216499999999999</c:v>
                </c:pt>
                <c:pt idx="1479">
                  <c:v>1.0268699999999999</c:v>
                </c:pt>
                <c:pt idx="1480">
                  <c:v>1.02606</c:v>
                </c:pt>
                <c:pt idx="1481">
                  <c:v>1.0261</c:v>
                </c:pt>
                <c:pt idx="1482">
                  <c:v>1.0258100000000001</c:v>
                </c:pt>
                <c:pt idx="1483">
                  <c:v>1.0317099999999999</c:v>
                </c:pt>
                <c:pt idx="1484">
                  <c:v>1.0298</c:v>
                </c:pt>
                <c:pt idx="1485">
                  <c:v>1.0324</c:v>
                </c:pt>
                <c:pt idx="1486">
                  <c:v>1.0210300000000001</c:v>
                </c:pt>
                <c:pt idx="1487">
                  <c:v>1.0302500000000001</c:v>
                </c:pt>
                <c:pt idx="1488">
                  <c:v>1.0269600000000001</c:v>
                </c:pt>
                <c:pt idx="1489">
                  <c:v>1.03383</c:v>
                </c:pt>
                <c:pt idx="1490">
                  <c:v>1.04068</c:v>
                </c:pt>
                <c:pt idx="1491">
                  <c:v>1.03304</c:v>
                </c:pt>
                <c:pt idx="1492">
                  <c:v>1.03224</c:v>
                </c:pt>
                <c:pt idx="1493">
                  <c:v>1.0271399999999999</c:v>
                </c:pt>
                <c:pt idx="1494">
                  <c:v>1.028</c:v>
                </c:pt>
                <c:pt idx="1495">
                  <c:v>1.0323599999999999</c:v>
                </c:pt>
                <c:pt idx="1496">
                  <c:v>1.0354399999999999</c:v>
                </c:pt>
                <c:pt idx="1497">
                  <c:v>1.0414699999999999</c:v>
                </c:pt>
                <c:pt idx="1498">
                  <c:v>1.0260100000000001</c:v>
                </c:pt>
                <c:pt idx="1499">
                  <c:v>1.0286900000000001</c:v>
                </c:pt>
                <c:pt idx="1500">
                  <c:v>1.0380100000000001</c:v>
                </c:pt>
                <c:pt idx="1501">
                  <c:v>1.0283100000000001</c:v>
                </c:pt>
                <c:pt idx="1502">
                  <c:v>1.0232399999999999</c:v>
                </c:pt>
                <c:pt idx="1503">
                  <c:v>1.0305200000000001</c:v>
                </c:pt>
                <c:pt idx="1504">
                  <c:v>1.03535</c:v>
                </c:pt>
                <c:pt idx="1505">
                  <c:v>1.0389900000000001</c:v>
                </c:pt>
                <c:pt idx="1506">
                  <c:v>1.03163</c:v>
                </c:pt>
                <c:pt idx="1507">
                  <c:v>1.02684</c:v>
                </c:pt>
                <c:pt idx="1508">
                  <c:v>1.0414399999999999</c:v>
                </c:pt>
                <c:pt idx="1509">
                  <c:v>1.0355700000000001</c:v>
                </c:pt>
                <c:pt idx="1510">
                  <c:v>1.0390299999999999</c:v>
                </c:pt>
                <c:pt idx="1511">
                  <c:v>1.03329</c:v>
                </c:pt>
                <c:pt idx="1512">
                  <c:v>1.02566</c:v>
                </c:pt>
                <c:pt idx="1513">
                  <c:v>1.03932</c:v>
                </c:pt>
                <c:pt idx="1514">
                  <c:v>1.0324199999999999</c:v>
                </c:pt>
                <c:pt idx="1515">
                  <c:v>1.02566</c:v>
                </c:pt>
                <c:pt idx="1516">
                  <c:v>1.0369600000000001</c:v>
                </c:pt>
                <c:pt idx="1517">
                  <c:v>1.03983</c:v>
                </c:pt>
                <c:pt idx="1518">
                  <c:v>1.02668</c:v>
                </c:pt>
                <c:pt idx="1519">
                  <c:v>1.03199</c:v>
                </c:pt>
                <c:pt idx="1520">
                  <c:v>1.03078</c:v>
                </c:pt>
                <c:pt idx="1521">
                  <c:v>1.0293300000000001</c:v>
                </c:pt>
                <c:pt idx="1522">
                  <c:v>1.02722</c:v>
                </c:pt>
                <c:pt idx="1523">
                  <c:v>1.0248600000000001</c:v>
                </c:pt>
                <c:pt idx="1524">
                  <c:v>1.0325599999999999</c:v>
                </c:pt>
                <c:pt idx="1525">
                  <c:v>1.03685</c:v>
                </c:pt>
                <c:pt idx="1526">
                  <c:v>1.0296799999999999</c:v>
                </c:pt>
                <c:pt idx="1527">
                  <c:v>1.0241499999999999</c:v>
                </c:pt>
                <c:pt idx="1528">
                  <c:v>1.01831</c:v>
                </c:pt>
                <c:pt idx="1529">
                  <c:v>1.0298799999999999</c:v>
                </c:pt>
                <c:pt idx="1530">
                  <c:v>1.0180800000000001</c:v>
                </c:pt>
                <c:pt idx="1531">
                  <c:v>1.0312600000000001</c:v>
                </c:pt>
                <c:pt idx="1532">
                  <c:v>1.02634</c:v>
                </c:pt>
                <c:pt idx="1533">
                  <c:v>1.02491</c:v>
                </c:pt>
                <c:pt idx="1534">
                  <c:v>1.0236799999999999</c:v>
                </c:pt>
                <c:pt idx="1535">
                  <c:v>1.0221499999999999</c:v>
                </c:pt>
                <c:pt idx="1536">
                  <c:v>1.0305899999999999</c:v>
                </c:pt>
                <c:pt idx="1537">
                  <c:v>1.01847</c:v>
                </c:pt>
                <c:pt idx="1538">
                  <c:v>1.0198100000000001</c:v>
                </c:pt>
                <c:pt idx="1539">
                  <c:v>1.0144899999999999</c:v>
                </c:pt>
                <c:pt idx="1540">
                  <c:v>1.0121899999999999</c:v>
                </c:pt>
                <c:pt idx="1541">
                  <c:v>1.0144200000000001</c:v>
                </c:pt>
                <c:pt idx="1542">
                  <c:v>1.0210300000000001</c:v>
                </c:pt>
                <c:pt idx="1543">
                  <c:v>1.0109600000000001</c:v>
                </c:pt>
                <c:pt idx="1544">
                  <c:v>1.01735</c:v>
                </c:pt>
                <c:pt idx="1545">
                  <c:v>1.0188699999999999</c:v>
                </c:pt>
                <c:pt idx="1546">
                  <c:v>1.0065299999999999</c:v>
                </c:pt>
                <c:pt idx="1547">
                  <c:v>1.01566</c:v>
                </c:pt>
                <c:pt idx="1548">
                  <c:v>1.0140400000000001</c:v>
                </c:pt>
                <c:pt idx="1549">
                  <c:v>1.0069900000000001</c:v>
                </c:pt>
                <c:pt idx="1550">
                  <c:v>1.00834</c:v>
                </c:pt>
                <c:pt idx="1551">
                  <c:v>1.00597</c:v>
                </c:pt>
                <c:pt idx="1552">
                  <c:v>1.0051600000000001</c:v>
                </c:pt>
                <c:pt idx="1553">
                  <c:v>1.00909</c:v>
                </c:pt>
                <c:pt idx="1554">
                  <c:v>1.0019100000000001</c:v>
                </c:pt>
                <c:pt idx="1555">
                  <c:v>1.0049399999999999</c:v>
                </c:pt>
                <c:pt idx="1556">
                  <c:v>1.0053700000000001</c:v>
                </c:pt>
                <c:pt idx="1557">
                  <c:v>0.99984200000000001</c:v>
                </c:pt>
                <c:pt idx="1558">
                  <c:v>0.99434599999999995</c:v>
                </c:pt>
                <c:pt idx="1559">
                  <c:v>1.0037</c:v>
                </c:pt>
                <c:pt idx="1560">
                  <c:v>1.0020500000000001</c:v>
                </c:pt>
                <c:pt idx="1561">
                  <c:v>0.99689399999999995</c:v>
                </c:pt>
                <c:pt idx="1562">
                  <c:v>0.99903399999999998</c:v>
                </c:pt>
                <c:pt idx="1563">
                  <c:v>0.99782499999999996</c:v>
                </c:pt>
                <c:pt idx="1564">
                  <c:v>0.98967899999999998</c:v>
                </c:pt>
                <c:pt idx="1565">
                  <c:v>0.99604400000000004</c:v>
                </c:pt>
                <c:pt idx="1566">
                  <c:v>0.99473299999999998</c:v>
                </c:pt>
                <c:pt idx="1567">
                  <c:v>0.99127900000000002</c:v>
                </c:pt>
                <c:pt idx="1568">
                  <c:v>0.99295500000000003</c:v>
                </c:pt>
                <c:pt idx="1569">
                  <c:v>0.98964600000000003</c:v>
                </c:pt>
                <c:pt idx="1570">
                  <c:v>0.99357200000000001</c:v>
                </c:pt>
                <c:pt idx="1571">
                  <c:v>0.98627399999999998</c:v>
                </c:pt>
                <c:pt idx="1572">
                  <c:v>0.99104000000000003</c:v>
                </c:pt>
                <c:pt idx="1573">
                  <c:v>0.98647300000000004</c:v>
                </c:pt>
                <c:pt idx="1574">
                  <c:v>0.98939600000000005</c:v>
                </c:pt>
                <c:pt idx="1575">
                  <c:v>0.98994800000000005</c:v>
                </c:pt>
                <c:pt idx="1576">
                  <c:v>0.99395900000000004</c:v>
                </c:pt>
                <c:pt idx="1577">
                  <c:v>0.98458100000000004</c:v>
                </c:pt>
                <c:pt idx="1578">
                  <c:v>0.99372099999999997</c:v>
                </c:pt>
                <c:pt idx="1579">
                  <c:v>0.98097900000000005</c:v>
                </c:pt>
                <c:pt idx="1580">
                  <c:v>0.99351999999999996</c:v>
                </c:pt>
                <c:pt idx="1581">
                  <c:v>0.99002599999999996</c:v>
                </c:pt>
                <c:pt idx="1582">
                  <c:v>0.982765</c:v>
                </c:pt>
                <c:pt idx="1583">
                  <c:v>0.98359300000000005</c:v>
                </c:pt>
                <c:pt idx="1584">
                  <c:v>0.98999800000000004</c:v>
                </c:pt>
                <c:pt idx="1585">
                  <c:v>0.98856699999999997</c:v>
                </c:pt>
                <c:pt idx="1586">
                  <c:v>0.99137299999999995</c:v>
                </c:pt>
                <c:pt idx="1587">
                  <c:v>0.97808399999999995</c:v>
                </c:pt>
                <c:pt idx="1588">
                  <c:v>0.97799899999999995</c:v>
                </c:pt>
                <c:pt idx="1589">
                  <c:v>0.99165800000000004</c:v>
                </c:pt>
                <c:pt idx="1590">
                  <c:v>0.98221800000000004</c:v>
                </c:pt>
                <c:pt idx="1591">
                  <c:v>0.97686200000000001</c:v>
                </c:pt>
                <c:pt idx="1592">
                  <c:v>0.97680999999999996</c:v>
                </c:pt>
                <c:pt idx="1593">
                  <c:v>0.98108300000000004</c:v>
                </c:pt>
                <c:pt idx="1594">
                  <c:v>0.98323099999999997</c:v>
                </c:pt>
                <c:pt idx="1595">
                  <c:v>0.96661699999999995</c:v>
                </c:pt>
                <c:pt idx="1596">
                  <c:v>0.98023899999999997</c:v>
                </c:pt>
                <c:pt idx="1597">
                  <c:v>0.97924500000000003</c:v>
                </c:pt>
                <c:pt idx="1598">
                  <c:v>0.982572</c:v>
                </c:pt>
                <c:pt idx="1599">
                  <c:v>0.98598200000000003</c:v>
                </c:pt>
                <c:pt idx="1600">
                  <c:v>0.97852499999999998</c:v>
                </c:pt>
                <c:pt idx="1601">
                  <c:v>0.98288799999999998</c:v>
                </c:pt>
                <c:pt idx="1602">
                  <c:v>0.98374600000000001</c:v>
                </c:pt>
                <c:pt idx="1603">
                  <c:v>0.98007200000000005</c:v>
                </c:pt>
                <c:pt idx="1604">
                  <c:v>0.98173500000000002</c:v>
                </c:pt>
                <c:pt idx="1605">
                  <c:v>0.979464</c:v>
                </c:pt>
                <c:pt idx="1606">
                  <c:v>0.98672099999999996</c:v>
                </c:pt>
                <c:pt idx="1607">
                  <c:v>0.983267</c:v>
                </c:pt>
                <c:pt idx="1608">
                  <c:v>0.98255199999999998</c:v>
                </c:pt>
                <c:pt idx="1609">
                  <c:v>0.98567800000000005</c:v>
                </c:pt>
                <c:pt idx="1610">
                  <c:v>0.982904</c:v>
                </c:pt>
                <c:pt idx="1611">
                  <c:v>0.98152399999999995</c:v>
                </c:pt>
                <c:pt idx="1612">
                  <c:v>0.99011000000000005</c:v>
                </c:pt>
                <c:pt idx="1613">
                  <c:v>0.98326199999999997</c:v>
                </c:pt>
                <c:pt idx="1614">
                  <c:v>0.98643800000000004</c:v>
                </c:pt>
                <c:pt idx="1615">
                  <c:v>0.98486899999999999</c:v>
                </c:pt>
                <c:pt idx="1616">
                  <c:v>0.98708300000000004</c:v>
                </c:pt>
                <c:pt idx="1617">
                  <c:v>0.97503899999999999</c:v>
                </c:pt>
                <c:pt idx="1618">
                  <c:v>0.97901199999999999</c:v>
                </c:pt>
                <c:pt idx="1619">
                  <c:v>0.99038000000000004</c:v>
                </c:pt>
                <c:pt idx="1620">
                  <c:v>0.98487899999999995</c:v>
                </c:pt>
                <c:pt idx="1621">
                  <c:v>0.98677700000000002</c:v>
                </c:pt>
                <c:pt idx="1622">
                  <c:v>0.99326999999999999</c:v>
                </c:pt>
                <c:pt idx="1623">
                  <c:v>0.97958199999999995</c:v>
                </c:pt>
                <c:pt idx="1624">
                  <c:v>0.98672000000000004</c:v>
                </c:pt>
                <c:pt idx="1625">
                  <c:v>0.99763999999999997</c:v>
                </c:pt>
                <c:pt idx="1626">
                  <c:v>0.98898699999999995</c:v>
                </c:pt>
                <c:pt idx="1627">
                  <c:v>0.988985</c:v>
                </c:pt>
                <c:pt idx="1628">
                  <c:v>0.98649299999999995</c:v>
                </c:pt>
                <c:pt idx="1629">
                  <c:v>0.98783500000000002</c:v>
                </c:pt>
                <c:pt idx="1630">
                  <c:v>0.97946299999999997</c:v>
                </c:pt>
                <c:pt idx="1631">
                  <c:v>0.98947499999999999</c:v>
                </c:pt>
                <c:pt idx="1632">
                  <c:v>0.98793200000000003</c:v>
                </c:pt>
                <c:pt idx="1633">
                  <c:v>0.99577800000000005</c:v>
                </c:pt>
                <c:pt idx="1634">
                  <c:v>0.99955700000000003</c:v>
                </c:pt>
                <c:pt idx="1635">
                  <c:v>0.992641</c:v>
                </c:pt>
                <c:pt idx="1636">
                  <c:v>0.99831099999999995</c:v>
                </c:pt>
                <c:pt idx="1637">
                  <c:v>0.99196700000000004</c:v>
                </c:pt>
                <c:pt idx="1638">
                  <c:v>0.99347399999999997</c:v>
                </c:pt>
                <c:pt idx="1639">
                  <c:v>0.99098200000000003</c:v>
                </c:pt>
                <c:pt idx="1640">
                  <c:v>0.99523700000000004</c:v>
                </c:pt>
                <c:pt idx="1641">
                  <c:v>0.99444399999999999</c:v>
                </c:pt>
                <c:pt idx="1642">
                  <c:v>0.99885199999999996</c:v>
                </c:pt>
                <c:pt idx="1643">
                  <c:v>0.99824199999999996</c:v>
                </c:pt>
                <c:pt idx="1644">
                  <c:v>0.99801399999999996</c:v>
                </c:pt>
                <c:pt idx="1645">
                  <c:v>0.99946199999999996</c:v>
                </c:pt>
                <c:pt idx="1646">
                  <c:v>1.00345</c:v>
                </c:pt>
                <c:pt idx="1647">
                  <c:v>1.0050300000000001</c:v>
                </c:pt>
                <c:pt idx="1648">
                  <c:v>1.0053700000000001</c:v>
                </c:pt>
                <c:pt idx="1649">
                  <c:v>1.00064</c:v>
                </c:pt>
                <c:pt idx="1650">
                  <c:v>1.01006</c:v>
                </c:pt>
                <c:pt idx="1651">
                  <c:v>1.00101</c:v>
                </c:pt>
                <c:pt idx="1652">
                  <c:v>1.0064</c:v>
                </c:pt>
                <c:pt idx="1653">
                  <c:v>1.01207</c:v>
                </c:pt>
                <c:pt idx="1654">
                  <c:v>1.00386</c:v>
                </c:pt>
                <c:pt idx="1655">
                  <c:v>1.00736</c:v>
                </c:pt>
                <c:pt idx="1656">
                  <c:v>1.0095499999999999</c:v>
                </c:pt>
                <c:pt idx="1657">
                  <c:v>1.00969</c:v>
                </c:pt>
                <c:pt idx="1658">
                  <c:v>0.99778500000000003</c:v>
                </c:pt>
                <c:pt idx="1659">
                  <c:v>1.0134399999999999</c:v>
                </c:pt>
                <c:pt idx="1660">
                  <c:v>1.0122100000000001</c:v>
                </c:pt>
                <c:pt idx="1661">
                  <c:v>1.01311</c:v>
                </c:pt>
                <c:pt idx="1662">
                  <c:v>1.0124599999999999</c:v>
                </c:pt>
                <c:pt idx="1663">
                  <c:v>1.01132</c:v>
                </c:pt>
                <c:pt idx="1664">
                  <c:v>1.0035400000000001</c:v>
                </c:pt>
                <c:pt idx="1665">
                  <c:v>1.0105500000000001</c:v>
                </c:pt>
                <c:pt idx="1666">
                  <c:v>1.00406</c:v>
                </c:pt>
                <c:pt idx="1667">
                  <c:v>1.01712</c:v>
                </c:pt>
                <c:pt idx="1668">
                  <c:v>1.00695</c:v>
                </c:pt>
                <c:pt idx="1669">
                  <c:v>1.0061500000000001</c:v>
                </c:pt>
                <c:pt idx="1670">
                  <c:v>1.01328</c:v>
                </c:pt>
                <c:pt idx="1671">
                  <c:v>1.00928</c:v>
                </c:pt>
                <c:pt idx="1672">
                  <c:v>1.01617</c:v>
                </c:pt>
                <c:pt idx="1673">
                  <c:v>1.0157799999999999</c:v>
                </c:pt>
                <c:pt idx="1674">
                  <c:v>1.01135</c:v>
                </c:pt>
                <c:pt idx="1675">
                  <c:v>1.0152099999999999</c:v>
                </c:pt>
                <c:pt idx="1676">
                  <c:v>1.0204500000000001</c:v>
                </c:pt>
                <c:pt idx="1677">
                  <c:v>1.01186</c:v>
                </c:pt>
                <c:pt idx="1678">
                  <c:v>1.0103599999999999</c:v>
                </c:pt>
                <c:pt idx="1679">
                  <c:v>1.0226299999999999</c:v>
                </c:pt>
                <c:pt idx="1680">
                  <c:v>1.01878</c:v>
                </c:pt>
                <c:pt idx="1681">
                  <c:v>1.0203500000000001</c:v>
                </c:pt>
                <c:pt idx="1682">
                  <c:v>1.0186200000000001</c:v>
                </c:pt>
                <c:pt idx="1683">
                  <c:v>1.0216099999999999</c:v>
                </c:pt>
                <c:pt idx="1684">
                  <c:v>1.01464</c:v>
                </c:pt>
                <c:pt idx="1685">
                  <c:v>1.0217099999999999</c:v>
                </c:pt>
                <c:pt idx="1686">
                  <c:v>1.0180199999999999</c:v>
                </c:pt>
                <c:pt idx="1687">
                  <c:v>1.0191699999999999</c:v>
                </c:pt>
                <c:pt idx="1688">
                  <c:v>1.0140800000000001</c:v>
                </c:pt>
                <c:pt idx="1689">
                  <c:v>1.0147999999999999</c:v>
                </c:pt>
                <c:pt idx="1690">
                  <c:v>1.0172000000000001</c:v>
                </c:pt>
                <c:pt idx="1691">
                  <c:v>1.01318</c:v>
                </c:pt>
                <c:pt idx="1692">
                  <c:v>1.01895</c:v>
                </c:pt>
                <c:pt idx="1693">
                  <c:v>1.01397</c:v>
                </c:pt>
                <c:pt idx="1694">
                  <c:v>1.01963</c:v>
                </c:pt>
                <c:pt idx="1695">
                  <c:v>1.0169699999999999</c:v>
                </c:pt>
                <c:pt idx="1696">
                  <c:v>1.01678</c:v>
                </c:pt>
                <c:pt idx="1697">
                  <c:v>1.01698</c:v>
                </c:pt>
                <c:pt idx="1698">
                  <c:v>1.02308</c:v>
                </c:pt>
                <c:pt idx="1699">
                  <c:v>1.0216799999999999</c:v>
                </c:pt>
                <c:pt idx="1700">
                  <c:v>1.02111</c:v>
                </c:pt>
                <c:pt idx="1701">
                  <c:v>1.0145</c:v>
                </c:pt>
                <c:pt idx="1702">
                  <c:v>1.02138</c:v>
                </c:pt>
                <c:pt idx="1703">
                  <c:v>1.0181800000000001</c:v>
                </c:pt>
                <c:pt idx="1704">
                  <c:v>1.0182199999999999</c:v>
                </c:pt>
                <c:pt idx="1705">
                  <c:v>1.0186200000000001</c:v>
                </c:pt>
                <c:pt idx="1706">
                  <c:v>1.01942</c:v>
                </c:pt>
                <c:pt idx="1707">
                  <c:v>1.02322</c:v>
                </c:pt>
                <c:pt idx="1708">
                  <c:v>1.02264</c:v>
                </c:pt>
                <c:pt idx="1709">
                  <c:v>1.0195700000000001</c:v>
                </c:pt>
                <c:pt idx="1710">
                  <c:v>1.01556</c:v>
                </c:pt>
                <c:pt idx="1711">
                  <c:v>1.01288</c:v>
                </c:pt>
                <c:pt idx="1712">
                  <c:v>1.0158400000000001</c:v>
                </c:pt>
                <c:pt idx="1713">
                  <c:v>1.0187999999999999</c:v>
                </c:pt>
                <c:pt idx="1714">
                  <c:v>1.0154099999999999</c:v>
                </c:pt>
                <c:pt idx="1715">
                  <c:v>1.0096700000000001</c:v>
                </c:pt>
                <c:pt idx="1716">
                  <c:v>1.01207</c:v>
                </c:pt>
                <c:pt idx="1717">
                  <c:v>1.0132699999999999</c:v>
                </c:pt>
                <c:pt idx="1718">
                  <c:v>1.01214</c:v>
                </c:pt>
                <c:pt idx="1719">
                  <c:v>1.0126999999999999</c:v>
                </c:pt>
                <c:pt idx="1720">
                  <c:v>1.0112399999999999</c:v>
                </c:pt>
                <c:pt idx="1721">
                  <c:v>1.01058</c:v>
                </c:pt>
                <c:pt idx="1722">
                  <c:v>1.0107999999999999</c:v>
                </c:pt>
                <c:pt idx="1723">
                  <c:v>1.00814</c:v>
                </c:pt>
                <c:pt idx="1724">
                  <c:v>1.0065500000000001</c:v>
                </c:pt>
                <c:pt idx="1725">
                  <c:v>1.01464</c:v>
                </c:pt>
                <c:pt idx="1726">
                  <c:v>1.0120199999999999</c:v>
                </c:pt>
                <c:pt idx="1727">
                  <c:v>1.01332</c:v>
                </c:pt>
                <c:pt idx="1728">
                  <c:v>1.0104299999999999</c:v>
                </c:pt>
                <c:pt idx="1729">
                  <c:v>1.0101599999999999</c:v>
                </c:pt>
                <c:pt idx="1730">
                  <c:v>1.00901</c:v>
                </c:pt>
                <c:pt idx="1731">
                  <c:v>1.00482</c:v>
                </c:pt>
                <c:pt idx="1732">
                  <c:v>1.00708</c:v>
                </c:pt>
                <c:pt idx="1733">
                  <c:v>1.00939</c:v>
                </c:pt>
                <c:pt idx="1734">
                  <c:v>1.0076400000000001</c:v>
                </c:pt>
                <c:pt idx="1735">
                  <c:v>0.99764699999999995</c:v>
                </c:pt>
                <c:pt idx="1736">
                  <c:v>1.00119</c:v>
                </c:pt>
                <c:pt idx="1737">
                  <c:v>1.0065</c:v>
                </c:pt>
                <c:pt idx="1738">
                  <c:v>1.00118</c:v>
                </c:pt>
                <c:pt idx="1739">
                  <c:v>0.99743800000000005</c:v>
                </c:pt>
                <c:pt idx="1740">
                  <c:v>1.0035700000000001</c:v>
                </c:pt>
                <c:pt idx="1741">
                  <c:v>1.00071</c:v>
                </c:pt>
                <c:pt idx="1742">
                  <c:v>0.99638099999999996</c:v>
                </c:pt>
                <c:pt idx="1743">
                  <c:v>1.0048299999999999</c:v>
                </c:pt>
                <c:pt idx="1744">
                  <c:v>1.0072300000000001</c:v>
                </c:pt>
                <c:pt idx="1745">
                  <c:v>0.99772000000000005</c:v>
                </c:pt>
                <c:pt idx="1746">
                  <c:v>0.99365400000000004</c:v>
                </c:pt>
                <c:pt idx="1747">
                  <c:v>0.99889899999999998</c:v>
                </c:pt>
                <c:pt idx="1748">
                  <c:v>0.99666999999999994</c:v>
                </c:pt>
                <c:pt idx="1749">
                  <c:v>0.99440899999999999</c:v>
                </c:pt>
                <c:pt idx="1750">
                  <c:v>0.99475899999999995</c:v>
                </c:pt>
                <c:pt idx="1751">
                  <c:v>0.99984899999999999</c:v>
                </c:pt>
                <c:pt idx="1752">
                  <c:v>0.99065400000000003</c:v>
                </c:pt>
                <c:pt idx="1753">
                  <c:v>0.99511300000000003</c:v>
                </c:pt>
                <c:pt idx="1754">
                  <c:v>0.99302800000000002</c:v>
                </c:pt>
                <c:pt idx="1755">
                  <c:v>0.99038700000000002</c:v>
                </c:pt>
                <c:pt idx="1756">
                  <c:v>0.99977499999999997</c:v>
                </c:pt>
                <c:pt idx="1757">
                  <c:v>0.99048599999999998</c:v>
                </c:pt>
                <c:pt idx="1758">
                  <c:v>0.995278</c:v>
                </c:pt>
                <c:pt idx="1759">
                  <c:v>0.99618300000000004</c:v>
                </c:pt>
                <c:pt idx="1760">
                  <c:v>0.99206399999999995</c:v>
                </c:pt>
                <c:pt idx="1761">
                  <c:v>0.98504100000000006</c:v>
                </c:pt>
                <c:pt idx="1762">
                  <c:v>0.98365899999999995</c:v>
                </c:pt>
                <c:pt idx="1763">
                  <c:v>0.99690800000000002</c:v>
                </c:pt>
                <c:pt idx="1764">
                  <c:v>0.98858900000000005</c:v>
                </c:pt>
                <c:pt idx="1765">
                  <c:v>0.98794400000000004</c:v>
                </c:pt>
                <c:pt idx="1766">
                  <c:v>0.97894700000000001</c:v>
                </c:pt>
                <c:pt idx="1767">
                  <c:v>0.98267099999999996</c:v>
                </c:pt>
                <c:pt idx="1768">
                  <c:v>0.978302</c:v>
                </c:pt>
                <c:pt idx="1769">
                  <c:v>0.98835899999999999</c:v>
                </c:pt>
                <c:pt idx="1770">
                  <c:v>0.98565000000000003</c:v>
                </c:pt>
                <c:pt idx="1771">
                  <c:v>0.97994599999999998</c:v>
                </c:pt>
                <c:pt idx="1772">
                  <c:v>0.98280100000000004</c:v>
                </c:pt>
                <c:pt idx="1773">
                  <c:v>0.98541000000000001</c:v>
                </c:pt>
                <c:pt idx="1774">
                  <c:v>0.976248</c:v>
                </c:pt>
                <c:pt idx="1775">
                  <c:v>0.98656900000000003</c:v>
                </c:pt>
                <c:pt idx="1776">
                  <c:v>0.97847499999999998</c:v>
                </c:pt>
                <c:pt idx="1777">
                  <c:v>0.97802699999999998</c:v>
                </c:pt>
                <c:pt idx="1778">
                  <c:v>0.98027600000000004</c:v>
                </c:pt>
                <c:pt idx="1779">
                  <c:v>0.98046699999999998</c:v>
                </c:pt>
                <c:pt idx="1780">
                  <c:v>0.97994000000000003</c:v>
                </c:pt>
                <c:pt idx="1781">
                  <c:v>0.97958800000000001</c:v>
                </c:pt>
                <c:pt idx="1782">
                  <c:v>0.98760199999999998</c:v>
                </c:pt>
                <c:pt idx="1783">
                  <c:v>0.97985</c:v>
                </c:pt>
                <c:pt idx="1784">
                  <c:v>0.97626000000000002</c:v>
                </c:pt>
                <c:pt idx="1785">
                  <c:v>0.971669</c:v>
                </c:pt>
                <c:pt idx="1786">
                  <c:v>0.97879899999999997</c:v>
                </c:pt>
                <c:pt idx="1787">
                  <c:v>0.97840899999999997</c:v>
                </c:pt>
                <c:pt idx="1788">
                  <c:v>0.97586899999999999</c:v>
                </c:pt>
                <c:pt idx="1789">
                  <c:v>0.98013600000000001</c:v>
                </c:pt>
                <c:pt idx="1790">
                  <c:v>0.97501499999999997</c:v>
                </c:pt>
                <c:pt idx="1791">
                  <c:v>0.97056900000000002</c:v>
                </c:pt>
                <c:pt idx="1792">
                  <c:v>0.97844100000000001</c:v>
                </c:pt>
                <c:pt idx="1793">
                  <c:v>0.98385299999999998</c:v>
                </c:pt>
                <c:pt idx="1794">
                  <c:v>0.97783600000000004</c:v>
                </c:pt>
                <c:pt idx="1795">
                  <c:v>0.98127699999999995</c:v>
                </c:pt>
                <c:pt idx="1796">
                  <c:v>0.98223899999999997</c:v>
                </c:pt>
                <c:pt idx="1797">
                  <c:v>0.97647700000000004</c:v>
                </c:pt>
                <c:pt idx="1798">
                  <c:v>0.976491</c:v>
                </c:pt>
                <c:pt idx="1799">
                  <c:v>0.97760499999999995</c:v>
                </c:pt>
                <c:pt idx="1800">
                  <c:v>0.98415399999999997</c:v>
                </c:pt>
                <c:pt idx="1801">
                  <c:v>0.98063999999999996</c:v>
                </c:pt>
                <c:pt idx="1802">
                  <c:v>0.98078799999999999</c:v>
                </c:pt>
                <c:pt idx="1803">
                  <c:v>0.984545</c:v>
                </c:pt>
                <c:pt idx="1804">
                  <c:v>0.98405699999999996</c:v>
                </c:pt>
                <c:pt idx="1805">
                  <c:v>0.98896300000000004</c:v>
                </c:pt>
                <c:pt idx="1806">
                  <c:v>0.98683799999999999</c:v>
                </c:pt>
                <c:pt idx="1807">
                  <c:v>0.98987700000000001</c:v>
                </c:pt>
                <c:pt idx="1808">
                  <c:v>0.98146699999999998</c:v>
                </c:pt>
                <c:pt idx="1809">
                  <c:v>0.98446699999999998</c:v>
                </c:pt>
                <c:pt idx="1810">
                  <c:v>0.98395699999999997</c:v>
                </c:pt>
                <c:pt idx="1811">
                  <c:v>0.98780299999999999</c:v>
                </c:pt>
                <c:pt idx="1812">
                  <c:v>0.98697999999999997</c:v>
                </c:pt>
                <c:pt idx="1813">
                  <c:v>0.98869099999999999</c:v>
                </c:pt>
                <c:pt idx="1814">
                  <c:v>0.98243199999999997</c:v>
                </c:pt>
                <c:pt idx="1815">
                  <c:v>0.98932100000000001</c:v>
                </c:pt>
                <c:pt idx="1816">
                  <c:v>0.99180199999999996</c:v>
                </c:pt>
                <c:pt idx="1817">
                  <c:v>0.98934999999999995</c:v>
                </c:pt>
                <c:pt idx="1818">
                  <c:v>0.99519400000000002</c:v>
                </c:pt>
                <c:pt idx="1819">
                  <c:v>0.98880299999999999</c:v>
                </c:pt>
                <c:pt idx="1820">
                  <c:v>0.99422500000000003</c:v>
                </c:pt>
                <c:pt idx="1821">
                  <c:v>0.994371</c:v>
                </c:pt>
                <c:pt idx="1822">
                  <c:v>0.98576600000000003</c:v>
                </c:pt>
                <c:pt idx="1823">
                  <c:v>0.98868400000000001</c:v>
                </c:pt>
                <c:pt idx="1824">
                  <c:v>0.98991499999999999</c:v>
                </c:pt>
                <c:pt idx="1825">
                  <c:v>0.99090400000000001</c:v>
                </c:pt>
                <c:pt idx="1826">
                  <c:v>0.99141199999999996</c:v>
                </c:pt>
                <c:pt idx="1827">
                  <c:v>0.99010799999999999</c:v>
                </c:pt>
                <c:pt idx="1828">
                  <c:v>0.99904700000000002</c:v>
                </c:pt>
                <c:pt idx="1829">
                  <c:v>0.99592800000000004</c:v>
                </c:pt>
                <c:pt idx="1830">
                  <c:v>0.99116099999999996</c:v>
                </c:pt>
                <c:pt idx="1831">
                  <c:v>0.99933099999999997</c:v>
                </c:pt>
                <c:pt idx="1832">
                  <c:v>0.99744900000000003</c:v>
                </c:pt>
                <c:pt idx="1833">
                  <c:v>0.99775199999999997</c:v>
                </c:pt>
                <c:pt idx="1834">
                  <c:v>0.99673599999999996</c:v>
                </c:pt>
                <c:pt idx="1835">
                  <c:v>0.99990599999999996</c:v>
                </c:pt>
                <c:pt idx="1836">
                  <c:v>1.0039499999999999</c:v>
                </c:pt>
                <c:pt idx="1837">
                  <c:v>0.996506</c:v>
                </c:pt>
                <c:pt idx="1838">
                  <c:v>1.00562</c:v>
                </c:pt>
                <c:pt idx="1839">
                  <c:v>1.0039800000000001</c:v>
                </c:pt>
                <c:pt idx="1840">
                  <c:v>1.0024999999999999</c:v>
                </c:pt>
                <c:pt idx="1841">
                  <c:v>1.0110300000000001</c:v>
                </c:pt>
                <c:pt idx="1842">
                  <c:v>1.0031000000000001</c:v>
                </c:pt>
                <c:pt idx="1843">
                  <c:v>0.99814599999999998</c:v>
                </c:pt>
                <c:pt idx="1844">
                  <c:v>1.0066299999999999</c:v>
                </c:pt>
                <c:pt idx="1845">
                  <c:v>1.0053700000000001</c:v>
                </c:pt>
                <c:pt idx="1846">
                  <c:v>1.0053000000000001</c:v>
                </c:pt>
                <c:pt idx="1847">
                  <c:v>1.00854</c:v>
                </c:pt>
                <c:pt idx="1848">
                  <c:v>1.0051600000000001</c:v>
                </c:pt>
                <c:pt idx="1849">
                  <c:v>1.0032300000000001</c:v>
                </c:pt>
                <c:pt idx="1850">
                  <c:v>1.0049399999999999</c:v>
                </c:pt>
                <c:pt idx="1851">
                  <c:v>1.0169900000000001</c:v>
                </c:pt>
                <c:pt idx="1852">
                  <c:v>1.0092099999999999</c:v>
                </c:pt>
                <c:pt idx="1853">
                  <c:v>1.0067299999999999</c:v>
                </c:pt>
                <c:pt idx="1854">
                  <c:v>1.01023</c:v>
                </c:pt>
                <c:pt idx="1855">
                  <c:v>1.0132300000000001</c:v>
                </c:pt>
                <c:pt idx="1856">
                  <c:v>1.0113399999999999</c:v>
                </c:pt>
                <c:pt idx="1857">
                  <c:v>1.0097799999999999</c:v>
                </c:pt>
                <c:pt idx="1858">
                  <c:v>1.0089399999999999</c:v>
                </c:pt>
                <c:pt idx="1859">
                  <c:v>1.0096799999999999</c:v>
                </c:pt>
                <c:pt idx="1860">
                  <c:v>1.0180800000000001</c:v>
                </c:pt>
                <c:pt idx="1861">
                  <c:v>1.0147699999999999</c:v>
                </c:pt>
                <c:pt idx="1862">
                  <c:v>1.0152399999999999</c:v>
                </c:pt>
                <c:pt idx="1863">
                  <c:v>1.00431</c:v>
                </c:pt>
                <c:pt idx="1864">
                  <c:v>1.01702</c:v>
                </c:pt>
                <c:pt idx="1865">
                  <c:v>1.01698</c:v>
                </c:pt>
                <c:pt idx="1866">
                  <c:v>1.00898</c:v>
                </c:pt>
                <c:pt idx="1867">
                  <c:v>1.00959</c:v>
                </c:pt>
                <c:pt idx="1868">
                  <c:v>1.00922</c:v>
                </c:pt>
                <c:pt idx="1869">
                  <c:v>1.01034</c:v>
                </c:pt>
                <c:pt idx="1870">
                  <c:v>1.0127200000000001</c:v>
                </c:pt>
                <c:pt idx="1871">
                  <c:v>1.0204299999999999</c:v>
                </c:pt>
                <c:pt idx="1872">
                  <c:v>1.0104900000000001</c:v>
                </c:pt>
                <c:pt idx="1873">
                  <c:v>1.0156400000000001</c:v>
                </c:pt>
                <c:pt idx="1874">
                  <c:v>1.0181</c:v>
                </c:pt>
                <c:pt idx="1875">
                  <c:v>1.0203500000000001</c:v>
                </c:pt>
                <c:pt idx="1876">
                  <c:v>1.0177099999999999</c:v>
                </c:pt>
                <c:pt idx="1877">
                  <c:v>1.0114399999999999</c:v>
                </c:pt>
                <c:pt idx="1878">
                  <c:v>1.0166500000000001</c:v>
                </c:pt>
                <c:pt idx="1879">
                  <c:v>1.01738</c:v>
                </c:pt>
                <c:pt idx="1880">
                  <c:v>1.0175700000000001</c:v>
                </c:pt>
                <c:pt idx="1881">
                  <c:v>1.02393</c:v>
                </c:pt>
                <c:pt idx="1882">
                  <c:v>1.0152300000000001</c:v>
                </c:pt>
                <c:pt idx="1883">
                  <c:v>1.01938</c:v>
                </c:pt>
                <c:pt idx="1884">
                  <c:v>1.0201199999999999</c:v>
                </c:pt>
                <c:pt idx="1885">
                  <c:v>1.0137499999999999</c:v>
                </c:pt>
                <c:pt idx="1886">
                  <c:v>1.0152600000000001</c:v>
                </c:pt>
                <c:pt idx="1887">
                  <c:v>1.0166299999999999</c:v>
                </c:pt>
                <c:pt idx="1888">
                  <c:v>1.01241</c:v>
                </c:pt>
                <c:pt idx="1889">
                  <c:v>1.0068600000000001</c:v>
                </c:pt>
                <c:pt idx="1890">
                  <c:v>1.01098</c:v>
                </c:pt>
                <c:pt idx="1891">
                  <c:v>1.0029300000000001</c:v>
                </c:pt>
                <c:pt idx="1892">
                  <c:v>1.02284</c:v>
                </c:pt>
                <c:pt idx="1893">
                  <c:v>1.0166200000000001</c:v>
                </c:pt>
                <c:pt idx="1894">
                  <c:v>1.01542</c:v>
                </c:pt>
                <c:pt idx="1895">
                  <c:v>1.0166999999999999</c:v>
                </c:pt>
                <c:pt idx="1896">
                  <c:v>1.0135099999999999</c:v>
                </c:pt>
                <c:pt idx="1897">
                  <c:v>1.00736</c:v>
                </c:pt>
                <c:pt idx="1898">
                  <c:v>1.01675</c:v>
                </c:pt>
                <c:pt idx="1899">
                  <c:v>1.0139</c:v>
                </c:pt>
                <c:pt idx="1900">
                  <c:v>1.0086599999999999</c:v>
                </c:pt>
                <c:pt idx="1901">
                  <c:v>1.0142599999999999</c:v>
                </c:pt>
                <c:pt idx="1902">
                  <c:v>1.00789</c:v>
                </c:pt>
                <c:pt idx="1903">
                  <c:v>1.0162599999999999</c:v>
                </c:pt>
                <c:pt idx="1904">
                  <c:v>1.0155099999999999</c:v>
                </c:pt>
                <c:pt idx="1905">
                  <c:v>1.01057</c:v>
                </c:pt>
                <c:pt idx="1906">
                  <c:v>1.01694</c:v>
                </c:pt>
                <c:pt idx="1907">
                  <c:v>1.0163899999999999</c:v>
                </c:pt>
                <c:pt idx="1908">
                  <c:v>1.0124599999999999</c:v>
                </c:pt>
                <c:pt idx="1909">
                  <c:v>1.0109399999999999</c:v>
                </c:pt>
                <c:pt idx="1910">
                  <c:v>1.0181899999999999</c:v>
                </c:pt>
                <c:pt idx="1911">
                  <c:v>1.0102199999999999</c:v>
                </c:pt>
                <c:pt idx="1912">
                  <c:v>1.0127999999999999</c:v>
                </c:pt>
                <c:pt idx="1913">
                  <c:v>1.00936</c:v>
                </c:pt>
                <c:pt idx="1914">
                  <c:v>1.01014</c:v>
                </c:pt>
                <c:pt idx="1915">
                  <c:v>1.01156</c:v>
                </c:pt>
                <c:pt idx="1916">
                  <c:v>1.0173099999999999</c:v>
                </c:pt>
                <c:pt idx="1917">
                  <c:v>1.0113099999999999</c:v>
                </c:pt>
                <c:pt idx="1918">
                  <c:v>1.0122</c:v>
                </c:pt>
                <c:pt idx="1919">
                  <c:v>1.01214</c:v>
                </c:pt>
                <c:pt idx="1920">
                  <c:v>1.0112300000000001</c:v>
                </c:pt>
                <c:pt idx="1921">
                  <c:v>1.0119899999999999</c:v>
                </c:pt>
                <c:pt idx="1922">
                  <c:v>1.0075799999999999</c:v>
                </c:pt>
                <c:pt idx="1923">
                  <c:v>1.0076000000000001</c:v>
                </c:pt>
                <c:pt idx="1924">
                  <c:v>1.00499</c:v>
                </c:pt>
                <c:pt idx="1925">
                  <c:v>1.0123</c:v>
                </c:pt>
                <c:pt idx="1926">
                  <c:v>1.0033700000000001</c:v>
                </c:pt>
                <c:pt idx="1927">
                  <c:v>1.0060800000000001</c:v>
                </c:pt>
                <c:pt idx="1928">
                  <c:v>1.0013000000000001</c:v>
                </c:pt>
                <c:pt idx="1929">
                  <c:v>1.00024</c:v>
                </c:pt>
                <c:pt idx="1930">
                  <c:v>1.00857</c:v>
                </c:pt>
                <c:pt idx="1931">
                  <c:v>1.00044</c:v>
                </c:pt>
                <c:pt idx="1932">
                  <c:v>1.0045900000000001</c:v>
                </c:pt>
                <c:pt idx="1933">
                  <c:v>1.00332</c:v>
                </c:pt>
                <c:pt idx="1934">
                  <c:v>1.00963</c:v>
                </c:pt>
                <c:pt idx="1935">
                  <c:v>0.99856800000000001</c:v>
                </c:pt>
                <c:pt idx="1936">
                  <c:v>1.00542</c:v>
                </c:pt>
                <c:pt idx="1937">
                  <c:v>0.999498</c:v>
                </c:pt>
                <c:pt idx="1938">
                  <c:v>1.0004299999999999</c:v>
                </c:pt>
                <c:pt idx="1939">
                  <c:v>1.00414</c:v>
                </c:pt>
                <c:pt idx="1940">
                  <c:v>1.0023899999999999</c:v>
                </c:pt>
                <c:pt idx="1941">
                  <c:v>1.0018100000000001</c:v>
                </c:pt>
                <c:pt idx="1942">
                  <c:v>1.0016499999999999</c:v>
                </c:pt>
                <c:pt idx="1943">
                  <c:v>1.00101</c:v>
                </c:pt>
                <c:pt idx="1944">
                  <c:v>1.0005200000000001</c:v>
                </c:pt>
                <c:pt idx="1945">
                  <c:v>0.99772300000000003</c:v>
                </c:pt>
                <c:pt idx="1946">
                  <c:v>0.99890699999999999</c:v>
                </c:pt>
                <c:pt idx="1947">
                  <c:v>0.99587199999999998</c:v>
                </c:pt>
                <c:pt idx="1948">
                  <c:v>0.99090800000000001</c:v>
                </c:pt>
                <c:pt idx="1949">
                  <c:v>0.99687099999999995</c:v>
                </c:pt>
                <c:pt idx="1950">
                  <c:v>0.99712199999999995</c:v>
                </c:pt>
                <c:pt idx="1951">
                  <c:v>0.99895100000000003</c:v>
                </c:pt>
                <c:pt idx="1952">
                  <c:v>0.98607500000000003</c:v>
                </c:pt>
                <c:pt idx="1953">
                  <c:v>0.99541000000000002</c:v>
                </c:pt>
                <c:pt idx="1954">
                  <c:v>0.99927200000000005</c:v>
                </c:pt>
                <c:pt idx="1955">
                  <c:v>0.99745399999999995</c:v>
                </c:pt>
                <c:pt idx="1956">
                  <c:v>0.996811</c:v>
                </c:pt>
                <c:pt idx="1957">
                  <c:v>0.99667799999999995</c:v>
                </c:pt>
                <c:pt idx="1958">
                  <c:v>0.99423799999999996</c:v>
                </c:pt>
                <c:pt idx="1959">
                  <c:v>0.98745700000000003</c:v>
                </c:pt>
                <c:pt idx="1960">
                  <c:v>0.98872899999999997</c:v>
                </c:pt>
                <c:pt idx="1961">
                  <c:v>0.99037299999999995</c:v>
                </c:pt>
                <c:pt idx="1962">
                  <c:v>0.992618</c:v>
                </c:pt>
                <c:pt idx="1963">
                  <c:v>0.98948000000000003</c:v>
                </c:pt>
                <c:pt idx="1964">
                  <c:v>0.98225300000000004</c:v>
                </c:pt>
                <c:pt idx="1965">
                  <c:v>0.99105399999999999</c:v>
                </c:pt>
                <c:pt idx="1966">
                  <c:v>0.99518899999999999</c:v>
                </c:pt>
                <c:pt idx="1967">
                  <c:v>0.99157499999999998</c:v>
                </c:pt>
                <c:pt idx="1968">
                  <c:v>0.99078500000000003</c:v>
                </c:pt>
                <c:pt idx="1969">
                  <c:v>0.98574200000000001</c:v>
                </c:pt>
                <c:pt idx="1970">
                  <c:v>0.99348400000000003</c:v>
                </c:pt>
                <c:pt idx="1971">
                  <c:v>0.98763199999999995</c:v>
                </c:pt>
                <c:pt idx="1972">
                  <c:v>0.99443300000000001</c:v>
                </c:pt>
                <c:pt idx="1973">
                  <c:v>0.98951299999999998</c:v>
                </c:pt>
                <c:pt idx="1974">
                  <c:v>0.99749299999999996</c:v>
                </c:pt>
                <c:pt idx="1975">
                  <c:v>0.99060800000000004</c:v>
                </c:pt>
                <c:pt idx="1976">
                  <c:v>0.98905299999999996</c:v>
                </c:pt>
                <c:pt idx="1977">
                  <c:v>0.98961500000000002</c:v>
                </c:pt>
                <c:pt idx="1978">
                  <c:v>0.98531400000000002</c:v>
                </c:pt>
                <c:pt idx="1979">
                  <c:v>0.99056999999999995</c:v>
                </c:pt>
                <c:pt idx="1980">
                  <c:v>0.988568</c:v>
                </c:pt>
                <c:pt idx="1981">
                  <c:v>0.99568900000000005</c:v>
                </c:pt>
                <c:pt idx="1982">
                  <c:v>0.98760599999999998</c:v>
                </c:pt>
                <c:pt idx="1983">
                  <c:v>0.98423099999999997</c:v>
                </c:pt>
                <c:pt idx="1984">
                  <c:v>0.98663299999999998</c:v>
                </c:pt>
                <c:pt idx="1985">
                  <c:v>0.98405399999999998</c:v>
                </c:pt>
                <c:pt idx="1986">
                  <c:v>0.98665700000000001</c:v>
                </c:pt>
                <c:pt idx="1987">
                  <c:v>0.99372799999999994</c:v>
                </c:pt>
                <c:pt idx="1988">
                  <c:v>0.98638599999999999</c:v>
                </c:pt>
                <c:pt idx="1989">
                  <c:v>0.98234500000000002</c:v>
                </c:pt>
                <c:pt idx="1990">
                  <c:v>0.99186099999999999</c:v>
                </c:pt>
                <c:pt idx="1991">
                  <c:v>0.99493100000000001</c:v>
                </c:pt>
                <c:pt idx="1992">
                  <c:v>0.99369200000000002</c:v>
                </c:pt>
                <c:pt idx="1993">
                  <c:v>0.98854699999999995</c:v>
                </c:pt>
                <c:pt idx="1994">
                  <c:v>0.99078999999999995</c:v>
                </c:pt>
                <c:pt idx="1995">
                  <c:v>0.99005900000000002</c:v>
                </c:pt>
                <c:pt idx="1996">
                  <c:v>0.98461299999999996</c:v>
                </c:pt>
                <c:pt idx="1997">
                  <c:v>0.99171399999999998</c:v>
                </c:pt>
                <c:pt idx="1998">
                  <c:v>0.99258999999999997</c:v>
                </c:pt>
                <c:pt idx="1999">
                  <c:v>0.98530300000000004</c:v>
                </c:pt>
                <c:pt idx="2000">
                  <c:v>0.98975900000000006</c:v>
                </c:pt>
                <c:pt idx="2001">
                  <c:v>0.99199899999999996</c:v>
                </c:pt>
                <c:pt idx="2002">
                  <c:v>0.98719100000000004</c:v>
                </c:pt>
                <c:pt idx="2003">
                  <c:v>0.98973500000000003</c:v>
                </c:pt>
                <c:pt idx="2004">
                  <c:v>0.98941599999999996</c:v>
                </c:pt>
                <c:pt idx="2005">
                  <c:v>0.989734</c:v>
                </c:pt>
                <c:pt idx="2006">
                  <c:v>0.99445300000000003</c:v>
                </c:pt>
                <c:pt idx="2007">
                  <c:v>0.99886399999999997</c:v>
                </c:pt>
                <c:pt idx="2008">
                  <c:v>0.99827299999999997</c:v>
                </c:pt>
                <c:pt idx="2009">
                  <c:v>0.99527399999999999</c:v>
                </c:pt>
                <c:pt idx="2010">
                  <c:v>0.98783200000000004</c:v>
                </c:pt>
                <c:pt idx="2011">
                  <c:v>0.99471699999999996</c:v>
                </c:pt>
                <c:pt idx="2012">
                  <c:v>0.99956599999999995</c:v>
                </c:pt>
                <c:pt idx="2013">
                  <c:v>0.99073</c:v>
                </c:pt>
                <c:pt idx="2014">
                  <c:v>0.997421</c:v>
                </c:pt>
                <c:pt idx="2015">
                  <c:v>0.99961500000000003</c:v>
                </c:pt>
                <c:pt idx="2016">
                  <c:v>1.0014700000000001</c:v>
                </c:pt>
                <c:pt idx="2017">
                  <c:v>0.99526400000000004</c:v>
                </c:pt>
                <c:pt idx="2018">
                  <c:v>1.00342</c:v>
                </c:pt>
                <c:pt idx="2019">
                  <c:v>1.0001100000000001</c:v>
                </c:pt>
                <c:pt idx="2020">
                  <c:v>0.99747600000000003</c:v>
                </c:pt>
                <c:pt idx="2021">
                  <c:v>1.00502</c:v>
                </c:pt>
                <c:pt idx="2022">
                  <c:v>0.99538300000000002</c:v>
                </c:pt>
                <c:pt idx="2023">
                  <c:v>1.0058800000000001</c:v>
                </c:pt>
                <c:pt idx="2024">
                  <c:v>1.00291</c:v>
                </c:pt>
                <c:pt idx="2025">
                  <c:v>0.99719999999999998</c:v>
                </c:pt>
                <c:pt idx="2026">
                  <c:v>1.00343</c:v>
                </c:pt>
                <c:pt idx="2027">
                  <c:v>1.0044</c:v>
                </c:pt>
                <c:pt idx="2028">
                  <c:v>1.00604</c:v>
                </c:pt>
                <c:pt idx="2029">
                  <c:v>1.0003899999999999</c:v>
                </c:pt>
                <c:pt idx="2030">
                  <c:v>1.00634</c:v>
                </c:pt>
                <c:pt idx="2031">
                  <c:v>1.0054099999999999</c:v>
                </c:pt>
                <c:pt idx="2032">
                  <c:v>1.00319</c:v>
                </c:pt>
                <c:pt idx="2033">
                  <c:v>1.0047999999999999</c:v>
                </c:pt>
                <c:pt idx="2034">
                  <c:v>1.0081899999999999</c:v>
                </c:pt>
                <c:pt idx="2035">
                  <c:v>1.0111300000000001</c:v>
                </c:pt>
                <c:pt idx="2036">
                  <c:v>1.0070399999999999</c:v>
                </c:pt>
                <c:pt idx="2037">
                  <c:v>1.00604</c:v>
                </c:pt>
                <c:pt idx="2038">
                  <c:v>1.00824</c:v>
                </c:pt>
                <c:pt idx="2039">
                  <c:v>1.0089300000000001</c:v>
                </c:pt>
                <c:pt idx="2040">
                  <c:v>1.01397</c:v>
                </c:pt>
                <c:pt idx="2041">
                  <c:v>1.01203</c:v>
                </c:pt>
                <c:pt idx="2042">
                  <c:v>1.0063200000000001</c:v>
                </c:pt>
                <c:pt idx="2043">
                  <c:v>1.0026299999999999</c:v>
                </c:pt>
                <c:pt idx="2044">
                  <c:v>1.00997</c:v>
                </c:pt>
                <c:pt idx="2045">
                  <c:v>1.0110399999999999</c:v>
                </c:pt>
                <c:pt idx="2046">
                  <c:v>1.0127900000000001</c:v>
                </c:pt>
                <c:pt idx="2047">
                  <c:v>1.00091</c:v>
                </c:pt>
                <c:pt idx="2048">
                  <c:v>1.0144899999999999</c:v>
                </c:pt>
                <c:pt idx="2049">
                  <c:v>1.0127999999999999</c:v>
                </c:pt>
                <c:pt idx="2050">
                  <c:v>1.0107200000000001</c:v>
                </c:pt>
                <c:pt idx="2051">
                  <c:v>1.0109699999999999</c:v>
                </c:pt>
                <c:pt idx="2052">
                  <c:v>1.0156499999999999</c:v>
                </c:pt>
                <c:pt idx="2053">
                  <c:v>1.00641</c:v>
                </c:pt>
                <c:pt idx="2054">
                  <c:v>1.0094700000000001</c:v>
                </c:pt>
                <c:pt idx="2055">
                  <c:v>1.0134000000000001</c:v>
                </c:pt>
                <c:pt idx="2056">
                  <c:v>1.0128600000000001</c:v>
                </c:pt>
                <c:pt idx="2057">
                  <c:v>1.01092</c:v>
                </c:pt>
                <c:pt idx="2058">
                  <c:v>1.0105900000000001</c:v>
                </c:pt>
                <c:pt idx="2059">
                  <c:v>1.0201199999999999</c:v>
                </c:pt>
                <c:pt idx="2060">
                  <c:v>1.0067699999999999</c:v>
                </c:pt>
                <c:pt idx="2061">
                  <c:v>1.0162800000000001</c:v>
                </c:pt>
                <c:pt idx="2062">
                  <c:v>1.0122</c:v>
                </c:pt>
                <c:pt idx="2063">
                  <c:v>1.0154300000000001</c:v>
                </c:pt>
                <c:pt idx="2064">
                  <c:v>1.01495</c:v>
                </c:pt>
                <c:pt idx="2065">
                  <c:v>1.0177700000000001</c:v>
                </c:pt>
                <c:pt idx="2066">
                  <c:v>1.0080899999999999</c:v>
                </c:pt>
                <c:pt idx="2067">
                  <c:v>1.01919</c:v>
                </c:pt>
                <c:pt idx="2068">
                  <c:v>1.02397</c:v>
                </c:pt>
                <c:pt idx="2069">
                  <c:v>1.0155400000000001</c:v>
                </c:pt>
                <c:pt idx="2070">
                  <c:v>1.01335</c:v>
                </c:pt>
                <c:pt idx="2071">
                  <c:v>1.0144299999999999</c:v>
                </c:pt>
                <c:pt idx="2072">
                  <c:v>1.01999</c:v>
                </c:pt>
                <c:pt idx="2073">
                  <c:v>1.01342</c:v>
                </c:pt>
                <c:pt idx="2074">
                  <c:v>1.01702</c:v>
                </c:pt>
                <c:pt idx="2075">
                  <c:v>1.0178400000000001</c:v>
                </c:pt>
                <c:pt idx="2076">
                  <c:v>1.0180100000000001</c:v>
                </c:pt>
                <c:pt idx="2077">
                  <c:v>1.0204</c:v>
                </c:pt>
                <c:pt idx="2078">
                  <c:v>1.0141500000000001</c:v>
                </c:pt>
                <c:pt idx="2079">
                  <c:v>1.01244</c:v>
                </c:pt>
                <c:pt idx="2080">
                  <c:v>1.0189699999999999</c:v>
                </c:pt>
                <c:pt idx="2081">
                  <c:v>1.01233</c:v>
                </c:pt>
                <c:pt idx="2082">
                  <c:v>1.0148200000000001</c:v>
                </c:pt>
                <c:pt idx="2083">
                  <c:v>1.0183199999999999</c:v>
                </c:pt>
                <c:pt idx="2084">
                  <c:v>1.0146999999999999</c:v>
                </c:pt>
                <c:pt idx="2085">
                  <c:v>1.01728</c:v>
                </c:pt>
                <c:pt idx="2086">
                  <c:v>1.0182899999999999</c:v>
                </c:pt>
                <c:pt idx="2087">
                  <c:v>1.0107699999999999</c:v>
                </c:pt>
                <c:pt idx="2088">
                  <c:v>1.01078</c:v>
                </c:pt>
                <c:pt idx="2089">
                  <c:v>1.01688</c:v>
                </c:pt>
                <c:pt idx="2090">
                  <c:v>1.0133000000000001</c:v>
                </c:pt>
                <c:pt idx="2091">
                  <c:v>1.0083800000000001</c:v>
                </c:pt>
                <c:pt idx="2092">
                  <c:v>1.0224</c:v>
                </c:pt>
                <c:pt idx="2093">
                  <c:v>1.0142199999999999</c:v>
                </c:pt>
                <c:pt idx="2094">
                  <c:v>1.02119</c:v>
                </c:pt>
                <c:pt idx="2095">
                  <c:v>1.00861</c:v>
                </c:pt>
                <c:pt idx="2096">
                  <c:v>1.01891</c:v>
                </c:pt>
                <c:pt idx="2097">
                  <c:v>1.01884</c:v>
                </c:pt>
                <c:pt idx="2098">
                  <c:v>1.0189900000000001</c:v>
                </c:pt>
                <c:pt idx="2099">
                  <c:v>1.01546</c:v>
                </c:pt>
                <c:pt idx="2100">
                  <c:v>1.02125</c:v>
                </c:pt>
                <c:pt idx="2101">
                  <c:v>1.0142100000000001</c:v>
                </c:pt>
                <c:pt idx="2102">
                  <c:v>1.01437</c:v>
                </c:pt>
                <c:pt idx="2103">
                  <c:v>1.00763</c:v>
                </c:pt>
                <c:pt idx="2104">
                  <c:v>1.01386</c:v>
                </c:pt>
                <c:pt idx="2105">
                  <c:v>1.01559</c:v>
                </c:pt>
                <c:pt idx="2106">
                  <c:v>1.01</c:v>
                </c:pt>
                <c:pt idx="2107">
                  <c:v>1.0141100000000001</c:v>
                </c:pt>
                <c:pt idx="2108">
                  <c:v>1.018</c:v>
                </c:pt>
                <c:pt idx="2109">
                  <c:v>1.0082899999999999</c:v>
                </c:pt>
                <c:pt idx="2110">
                  <c:v>1.0086999999999999</c:v>
                </c:pt>
                <c:pt idx="2111">
                  <c:v>1.0185900000000001</c:v>
                </c:pt>
                <c:pt idx="2112">
                  <c:v>1.0111600000000001</c:v>
                </c:pt>
                <c:pt idx="2113">
                  <c:v>1.0122199999999999</c:v>
                </c:pt>
                <c:pt idx="2114">
                  <c:v>1.0114700000000001</c:v>
                </c:pt>
                <c:pt idx="2115">
                  <c:v>1.0080499999999999</c:v>
                </c:pt>
                <c:pt idx="2116">
                  <c:v>1.0156799999999999</c:v>
                </c:pt>
                <c:pt idx="2117">
                  <c:v>1.01427</c:v>
                </c:pt>
                <c:pt idx="2118">
                  <c:v>1.0157799999999999</c:v>
                </c:pt>
                <c:pt idx="2119">
                  <c:v>1.0126200000000001</c:v>
                </c:pt>
                <c:pt idx="2120">
                  <c:v>1.0174099999999999</c:v>
                </c:pt>
                <c:pt idx="2121">
                  <c:v>1.01444</c:v>
                </c:pt>
                <c:pt idx="2122">
                  <c:v>1.00712</c:v>
                </c:pt>
                <c:pt idx="2123">
                  <c:v>1.00485</c:v>
                </c:pt>
                <c:pt idx="2124">
                  <c:v>1.01126</c:v>
                </c:pt>
                <c:pt idx="2125">
                  <c:v>1.0111600000000001</c:v>
                </c:pt>
                <c:pt idx="2126">
                  <c:v>1.0066200000000001</c:v>
                </c:pt>
                <c:pt idx="2127">
                  <c:v>1.0145999999999999</c:v>
                </c:pt>
                <c:pt idx="2128">
                  <c:v>1.0121100000000001</c:v>
                </c:pt>
                <c:pt idx="2129">
                  <c:v>1.00925</c:v>
                </c:pt>
                <c:pt idx="2130">
                  <c:v>1.0056</c:v>
                </c:pt>
                <c:pt idx="2131">
                  <c:v>1.0096499999999999</c:v>
                </c:pt>
                <c:pt idx="2132">
                  <c:v>1.0047299999999999</c:v>
                </c:pt>
                <c:pt idx="2133">
                  <c:v>1.01996</c:v>
                </c:pt>
                <c:pt idx="2134">
                  <c:v>1.0118400000000001</c:v>
                </c:pt>
                <c:pt idx="2135">
                  <c:v>1.0083299999999999</c:v>
                </c:pt>
              </c:numCache>
            </c:numRef>
          </c:yVal>
          <c:smooth val="1"/>
        </c:ser>
        <c:dLbls>
          <c:showLegendKey val="0"/>
          <c:showVal val="0"/>
          <c:showCatName val="0"/>
          <c:showSerName val="0"/>
          <c:showPercent val="0"/>
          <c:showBubbleSize val="0"/>
        </c:dLbls>
        <c:axId val="329380352"/>
        <c:axId val="329381136"/>
      </c:scatterChart>
      <c:valAx>
        <c:axId val="329380352"/>
        <c:scaling>
          <c:orientation val="minMax"/>
          <c:max val="4"/>
          <c:min val="0"/>
        </c:scaling>
        <c:delete val="0"/>
        <c:axPos val="b"/>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sz="1600"/>
                  <a:t>r/nm</a:t>
                </a:r>
              </a:p>
            </c:rich>
          </c:tx>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329381136"/>
        <c:crosses val="autoZero"/>
        <c:crossBetween val="midCat"/>
      </c:valAx>
      <c:valAx>
        <c:axId val="329381136"/>
        <c:scaling>
          <c:orientation val="minMax"/>
          <c:max val="3"/>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sz="1600"/>
                  <a:t>g(r)</a:t>
                </a:r>
              </a:p>
            </c:rich>
          </c:tx>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329380352"/>
        <c:crosses val="autoZero"/>
        <c:crossBetween val="midCat"/>
      </c:valAx>
      <c:spPr>
        <a:noFill/>
        <a:ln>
          <a:solidFill>
            <a:schemeClr val="tx1"/>
          </a:solid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LB:AOS=5:5</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1"/>
          <c:order val="0"/>
          <c:tx>
            <c:v>55</c:v>
          </c:tx>
          <c:spPr>
            <a:ln w="19050" cap="rnd">
              <a:solidFill>
                <a:schemeClr val="tx1"/>
              </a:solidFill>
              <a:round/>
            </a:ln>
            <a:effectLst/>
          </c:spPr>
          <c:marker>
            <c:symbol val="none"/>
          </c:marker>
          <c:xVal>
            <c:numRef>
              <c:f>'55'!$AS$1:$AS$5002</c:f>
              <c:numCache>
                <c:formatCode>General</c:formatCode>
                <c:ptCount val="5002"/>
                <c:pt idx="0">
                  <c:v>0</c:v>
                </c:pt>
                <c:pt idx="1">
                  <c:v>2E-3</c:v>
                </c:pt>
                <c:pt idx="2">
                  <c:v>4.0000000000000001E-3</c:v>
                </c:pt>
                <c:pt idx="3">
                  <c:v>6.0000000000000001E-3</c:v>
                </c:pt>
                <c:pt idx="4">
                  <c:v>8.0000000000000002E-3</c:v>
                </c:pt>
                <c:pt idx="5">
                  <c:v>0.01</c:v>
                </c:pt>
                <c:pt idx="6">
                  <c:v>1.2E-2</c:v>
                </c:pt>
                <c:pt idx="7">
                  <c:v>1.4E-2</c:v>
                </c:pt>
                <c:pt idx="8">
                  <c:v>1.6E-2</c:v>
                </c:pt>
                <c:pt idx="9">
                  <c:v>1.7999999999999999E-2</c:v>
                </c:pt>
                <c:pt idx="10">
                  <c:v>0.02</c:v>
                </c:pt>
                <c:pt idx="11">
                  <c:v>2.1999999999999999E-2</c:v>
                </c:pt>
                <c:pt idx="12">
                  <c:v>2.4E-2</c:v>
                </c:pt>
                <c:pt idx="13">
                  <c:v>2.5999999999999999E-2</c:v>
                </c:pt>
                <c:pt idx="14">
                  <c:v>2.8000000000000001E-2</c:v>
                </c:pt>
                <c:pt idx="15">
                  <c:v>0.03</c:v>
                </c:pt>
                <c:pt idx="16">
                  <c:v>3.2000000000000001E-2</c:v>
                </c:pt>
                <c:pt idx="17">
                  <c:v>3.4000000000000002E-2</c:v>
                </c:pt>
                <c:pt idx="18">
                  <c:v>3.5999999999999997E-2</c:v>
                </c:pt>
                <c:pt idx="19">
                  <c:v>3.7999999999999999E-2</c:v>
                </c:pt>
                <c:pt idx="20">
                  <c:v>0.04</c:v>
                </c:pt>
                <c:pt idx="21">
                  <c:v>4.2000000000000003E-2</c:v>
                </c:pt>
                <c:pt idx="22">
                  <c:v>4.3999999999999997E-2</c:v>
                </c:pt>
                <c:pt idx="23">
                  <c:v>4.5999999999999999E-2</c:v>
                </c:pt>
                <c:pt idx="24">
                  <c:v>4.8000000000000001E-2</c:v>
                </c:pt>
                <c:pt idx="25">
                  <c:v>0.05</c:v>
                </c:pt>
                <c:pt idx="26">
                  <c:v>5.1999999999999998E-2</c:v>
                </c:pt>
                <c:pt idx="27">
                  <c:v>5.3999999999999999E-2</c:v>
                </c:pt>
                <c:pt idx="28">
                  <c:v>5.6000000000000001E-2</c:v>
                </c:pt>
                <c:pt idx="29">
                  <c:v>5.8000000000000003E-2</c:v>
                </c:pt>
                <c:pt idx="30">
                  <c:v>0.06</c:v>
                </c:pt>
                <c:pt idx="31">
                  <c:v>6.2E-2</c:v>
                </c:pt>
                <c:pt idx="32">
                  <c:v>6.4000000000000001E-2</c:v>
                </c:pt>
                <c:pt idx="33">
                  <c:v>6.6000000000000003E-2</c:v>
                </c:pt>
                <c:pt idx="34">
                  <c:v>6.8000000000000005E-2</c:v>
                </c:pt>
                <c:pt idx="35">
                  <c:v>7.0000000000000007E-2</c:v>
                </c:pt>
                <c:pt idx="36">
                  <c:v>7.1999999999999995E-2</c:v>
                </c:pt>
                <c:pt idx="37">
                  <c:v>7.3999999999999996E-2</c:v>
                </c:pt>
                <c:pt idx="38">
                  <c:v>7.5999999999999998E-2</c:v>
                </c:pt>
                <c:pt idx="39">
                  <c:v>7.8E-2</c:v>
                </c:pt>
                <c:pt idx="40">
                  <c:v>0.08</c:v>
                </c:pt>
                <c:pt idx="41">
                  <c:v>8.2000000000000003E-2</c:v>
                </c:pt>
                <c:pt idx="42">
                  <c:v>8.4000000000000005E-2</c:v>
                </c:pt>
                <c:pt idx="43">
                  <c:v>8.5999999999999993E-2</c:v>
                </c:pt>
                <c:pt idx="44">
                  <c:v>8.7999999999999995E-2</c:v>
                </c:pt>
                <c:pt idx="45">
                  <c:v>0.09</c:v>
                </c:pt>
                <c:pt idx="46">
                  <c:v>9.1999999999999998E-2</c:v>
                </c:pt>
                <c:pt idx="47">
                  <c:v>9.4E-2</c:v>
                </c:pt>
                <c:pt idx="48">
                  <c:v>9.6000000000000002E-2</c:v>
                </c:pt>
                <c:pt idx="49">
                  <c:v>9.8000000000000004E-2</c:v>
                </c:pt>
                <c:pt idx="50">
                  <c:v>0.1</c:v>
                </c:pt>
                <c:pt idx="51">
                  <c:v>0.10199999999999999</c:v>
                </c:pt>
                <c:pt idx="52">
                  <c:v>0.104</c:v>
                </c:pt>
                <c:pt idx="53">
                  <c:v>0.106</c:v>
                </c:pt>
                <c:pt idx="54">
                  <c:v>0.108</c:v>
                </c:pt>
                <c:pt idx="55">
                  <c:v>0.11</c:v>
                </c:pt>
                <c:pt idx="56">
                  <c:v>0.112</c:v>
                </c:pt>
                <c:pt idx="57">
                  <c:v>0.114</c:v>
                </c:pt>
                <c:pt idx="58">
                  <c:v>0.11600000000000001</c:v>
                </c:pt>
                <c:pt idx="59">
                  <c:v>0.11799999999999999</c:v>
                </c:pt>
                <c:pt idx="60">
                  <c:v>0.12</c:v>
                </c:pt>
                <c:pt idx="61">
                  <c:v>0.122</c:v>
                </c:pt>
                <c:pt idx="62">
                  <c:v>0.124</c:v>
                </c:pt>
                <c:pt idx="63">
                  <c:v>0.126</c:v>
                </c:pt>
                <c:pt idx="64">
                  <c:v>0.128</c:v>
                </c:pt>
                <c:pt idx="65">
                  <c:v>0.13</c:v>
                </c:pt>
                <c:pt idx="66">
                  <c:v>0.13200000000000001</c:v>
                </c:pt>
                <c:pt idx="67">
                  <c:v>0.13400000000000001</c:v>
                </c:pt>
                <c:pt idx="68">
                  <c:v>0.13600000000000001</c:v>
                </c:pt>
                <c:pt idx="69">
                  <c:v>0.13800000000000001</c:v>
                </c:pt>
                <c:pt idx="70">
                  <c:v>0.14000000000000001</c:v>
                </c:pt>
                <c:pt idx="71">
                  <c:v>0.14199999999999999</c:v>
                </c:pt>
                <c:pt idx="72">
                  <c:v>0.14399999999999999</c:v>
                </c:pt>
                <c:pt idx="73">
                  <c:v>0.14599999999999999</c:v>
                </c:pt>
                <c:pt idx="74">
                  <c:v>0.14799999999999999</c:v>
                </c:pt>
                <c:pt idx="75">
                  <c:v>0.15</c:v>
                </c:pt>
                <c:pt idx="76">
                  <c:v>0.152</c:v>
                </c:pt>
                <c:pt idx="77">
                  <c:v>0.154</c:v>
                </c:pt>
                <c:pt idx="78">
                  <c:v>0.156</c:v>
                </c:pt>
                <c:pt idx="79">
                  <c:v>0.158</c:v>
                </c:pt>
                <c:pt idx="80">
                  <c:v>0.16</c:v>
                </c:pt>
                <c:pt idx="81">
                  <c:v>0.16200000000000001</c:v>
                </c:pt>
                <c:pt idx="82">
                  <c:v>0.16400000000000001</c:v>
                </c:pt>
                <c:pt idx="83">
                  <c:v>0.16600000000000001</c:v>
                </c:pt>
                <c:pt idx="84">
                  <c:v>0.16800000000000001</c:v>
                </c:pt>
                <c:pt idx="85">
                  <c:v>0.17</c:v>
                </c:pt>
                <c:pt idx="86">
                  <c:v>0.17199999999999999</c:v>
                </c:pt>
                <c:pt idx="87">
                  <c:v>0.17399999999999999</c:v>
                </c:pt>
                <c:pt idx="88">
                  <c:v>0.17599999999999999</c:v>
                </c:pt>
                <c:pt idx="89">
                  <c:v>0.17799999999999999</c:v>
                </c:pt>
                <c:pt idx="90">
                  <c:v>0.18</c:v>
                </c:pt>
                <c:pt idx="91">
                  <c:v>0.182</c:v>
                </c:pt>
                <c:pt idx="92">
                  <c:v>0.184</c:v>
                </c:pt>
                <c:pt idx="93">
                  <c:v>0.186</c:v>
                </c:pt>
                <c:pt idx="94">
                  <c:v>0.188</c:v>
                </c:pt>
                <c:pt idx="95">
                  <c:v>0.19</c:v>
                </c:pt>
                <c:pt idx="96">
                  <c:v>0.192</c:v>
                </c:pt>
                <c:pt idx="97">
                  <c:v>0.19400000000000001</c:v>
                </c:pt>
                <c:pt idx="98">
                  <c:v>0.19600000000000001</c:v>
                </c:pt>
                <c:pt idx="99">
                  <c:v>0.19800000000000001</c:v>
                </c:pt>
                <c:pt idx="100">
                  <c:v>0.2</c:v>
                </c:pt>
                <c:pt idx="101">
                  <c:v>0.20200000000000001</c:v>
                </c:pt>
                <c:pt idx="102">
                  <c:v>0.20399999999999999</c:v>
                </c:pt>
                <c:pt idx="103">
                  <c:v>0.20599999999999999</c:v>
                </c:pt>
                <c:pt idx="104">
                  <c:v>0.20799999999999999</c:v>
                </c:pt>
                <c:pt idx="105">
                  <c:v>0.21</c:v>
                </c:pt>
                <c:pt idx="106">
                  <c:v>0.21199999999999999</c:v>
                </c:pt>
                <c:pt idx="107">
                  <c:v>0.214</c:v>
                </c:pt>
                <c:pt idx="108">
                  <c:v>0.216</c:v>
                </c:pt>
                <c:pt idx="109">
                  <c:v>0.218</c:v>
                </c:pt>
                <c:pt idx="110">
                  <c:v>0.22</c:v>
                </c:pt>
                <c:pt idx="111">
                  <c:v>0.222</c:v>
                </c:pt>
                <c:pt idx="112">
                  <c:v>0.224</c:v>
                </c:pt>
                <c:pt idx="113">
                  <c:v>0.22600000000000001</c:v>
                </c:pt>
                <c:pt idx="114">
                  <c:v>0.22800000000000001</c:v>
                </c:pt>
                <c:pt idx="115">
                  <c:v>0.23</c:v>
                </c:pt>
                <c:pt idx="116">
                  <c:v>0.23200000000000001</c:v>
                </c:pt>
                <c:pt idx="117">
                  <c:v>0.23400000000000001</c:v>
                </c:pt>
                <c:pt idx="118">
                  <c:v>0.23599999999999999</c:v>
                </c:pt>
                <c:pt idx="119">
                  <c:v>0.23799999999999999</c:v>
                </c:pt>
                <c:pt idx="120">
                  <c:v>0.24</c:v>
                </c:pt>
                <c:pt idx="121">
                  <c:v>0.24199999999999999</c:v>
                </c:pt>
                <c:pt idx="122">
                  <c:v>0.24399999999999999</c:v>
                </c:pt>
                <c:pt idx="123">
                  <c:v>0.246</c:v>
                </c:pt>
                <c:pt idx="124">
                  <c:v>0.248</c:v>
                </c:pt>
                <c:pt idx="125">
                  <c:v>0.25</c:v>
                </c:pt>
                <c:pt idx="126">
                  <c:v>0.252</c:v>
                </c:pt>
                <c:pt idx="127">
                  <c:v>0.254</c:v>
                </c:pt>
                <c:pt idx="128">
                  <c:v>0.25600000000000001</c:v>
                </c:pt>
                <c:pt idx="129">
                  <c:v>0.25800000000000001</c:v>
                </c:pt>
                <c:pt idx="130">
                  <c:v>0.26</c:v>
                </c:pt>
                <c:pt idx="131">
                  <c:v>0.26200000000000001</c:v>
                </c:pt>
                <c:pt idx="132">
                  <c:v>0.26400000000000001</c:v>
                </c:pt>
                <c:pt idx="133">
                  <c:v>0.26600000000000001</c:v>
                </c:pt>
                <c:pt idx="134">
                  <c:v>0.26800000000000002</c:v>
                </c:pt>
                <c:pt idx="135">
                  <c:v>0.27</c:v>
                </c:pt>
                <c:pt idx="136">
                  <c:v>0.27200000000000002</c:v>
                </c:pt>
                <c:pt idx="137">
                  <c:v>0.27400000000000002</c:v>
                </c:pt>
                <c:pt idx="138">
                  <c:v>0.27600000000000002</c:v>
                </c:pt>
                <c:pt idx="139">
                  <c:v>0.27800000000000002</c:v>
                </c:pt>
                <c:pt idx="140">
                  <c:v>0.28000000000000003</c:v>
                </c:pt>
                <c:pt idx="141">
                  <c:v>0.28199999999999997</c:v>
                </c:pt>
                <c:pt idx="142">
                  <c:v>0.28399999999999997</c:v>
                </c:pt>
                <c:pt idx="143">
                  <c:v>0.28599999999999998</c:v>
                </c:pt>
                <c:pt idx="144">
                  <c:v>0.28799999999999998</c:v>
                </c:pt>
                <c:pt idx="145">
                  <c:v>0.28999999999999998</c:v>
                </c:pt>
                <c:pt idx="146">
                  <c:v>0.29199999999999998</c:v>
                </c:pt>
                <c:pt idx="147">
                  <c:v>0.29399999999999998</c:v>
                </c:pt>
                <c:pt idx="148">
                  <c:v>0.29599999999999999</c:v>
                </c:pt>
                <c:pt idx="149">
                  <c:v>0.29799999999999999</c:v>
                </c:pt>
                <c:pt idx="150">
                  <c:v>0.3</c:v>
                </c:pt>
                <c:pt idx="151">
                  <c:v>0.30199999999999999</c:v>
                </c:pt>
                <c:pt idx="152">
                  <c:v>0.30399999999999999</c:v>
                </c:pt>
                <c:pt idx="153">
                  <c:v>0.30599999999999999</c:v>
                </c:pt>
                <c:pt idx="154">
                  <c:v>0.308</c:v>
                </c:pt>
                <c:pt idx="155">
                  <c:v>0.31</c:v>
                </c:pt>
                <c:pt idx="156">
                  <c:v>0.312</c:v>
                </c:pt>
                <c:pt idx="157">
                  <c:v>0.314</c:v>
                </c:pt>
                <c:pt idx="158">
                  <c:v>0.316</c:v>
                </c:pt>
                <c:pt idx="159">
                  <c:v>0.318</c:v>
                </c:pt>
                <c:pt idx="160">
                  <c:v>0.32</c:v>
                </c:pt>
                <c:pt idx="161">
                  <c:v>0.32200000000000001</c:v>
                </c:pt>
                <c:pt idx="162">
                  <c:v>0.32400000000000001</c:v>
                </c:pt>
                <c:pt idx="163">
                  <c:v>0.32600000000000001</c:v>
                </c:pt>
                <c:pt idx="164">
                  <c:v>0.32800000000000001</c:v>
                </c:pt>
                <c:pt idx="165">
                  <c:v>0.33</c:v>
                </c:pt>
                <c:pt idx="166">
                  <c:v>0.33200000000000002</c:v>
                </c:pt>
                <c:pt idx="167">
                  <c:v>0.33400000000000002</c:v>
                </c:pt>
                <c:pt idx="168">
                  <c:v>0.33600000000000002</c:v>
                </c:pt>
                <c:pt idx="169">
                  <c:v>0.33800000000000002</c:v>
                </c:pt>
                <c:pt idx="170">
                  <c:v>0.34</c:v>
                </c:pt>
                <c:pt idx="171">
                  <c:v>0.34200000000000003</c:v>
                </c:pt>
                <c:pt idx="172">
                  <c:v>0.34399999999999997</c:v>
                </c:pt>
                <c:pt idx="173">
                  <c:v>0.34599999999999997</c:v>
                </c:pt>
                <c:pt idx="174">
                  <c:v>0.34799999999999998</c:v>
                </c:pt>
                <c:pt idx="175">
                  <c:v>0.35</c:v>
                </c:pt>
                <c:pt idx="176">
                  <c:v>0.35199999999999998</c:v>
                </c:pt>
                <c:pt idx="177">
                  <c:v>0.35399999999999998</c:v>
                </c:pt>
                <c:pt idx="178">
                  <c:v>0.35599999999999998</c:v>
                </c:pt>
                <c:pt idx="179">
                  <c:v>0.35799999999999998</c:v>
                </c:pt>
                <c:pt idx="180">
                  <c:v>0.36</c:v>
                </c:pt>
                <c:pt idx="181">
                  <c:v>0.36199999999999999</c:v>
                </c:pt>
                <c:pt idx="182">
                  <c:v>0.36399999999999999</c:v>
                </c:pt>
                <c:pt idx="183">
                  <c:v>0.36599999999999999</c:v>
                </c:pt>
                <c:pt idx="184">
                  <c:v>0.36799999999999999</c:v>
                </c:pt>
                <c:pt idx="185">
                  <c:v>0.37</c:v>
                </c:pt>
                <c:pt idx="186">
                  <c:v>0.372</c:v>
                </c:pt>
                <c:pt idx="187">
                  <c:v>0.374</c:v>
                </c:pt>
                <c:pt idx="188">
                  <c:v>0.376</c:v>
                </c:pt>
                <c:pt idx="189">
                  <c:v>0.378</c:v>
                </c:pt>
                <c:pt idx="190">
                  <c:v>0.38</c:v>
                </c:pt>
                <c:pt idx="191">
                  <c:v>0.38200000000000001</c:v>
                </c:pt>
                <c:pt idx="192">
                  <c:v>0.38400000000000001</c:v>
                </c:pt>
                <c:pt idx="193">
                  <c:v>0.38600000000000001</c:v>
                </c:pt>
                <c:pt idx="194">
                  <c:v>0.38800000000000001</c:v>
                </c:pt>
                <c:pt idx="195">
                  <c:v>0.39</c:v>
                </c:pt>
                <c:pt idx="196">
                  <c:v>0.39200000000000002</c:v>
                </c:pt>
                <c:pt idx="197">
                  <c:v>0.39400000000000002</c:v>
                </c:pt>
                <c:pt idx="198">
                  <c:v>0.39600000000000002</c:v>
                </c:pt>
                <c:pt idx="199">
                  <c:v>0.39800000000000002</c:v>
                </c:pt>
                <c:pt idx="200">
                  <c:v>0.4</c:v>
                </c:pt>
                <c:pt idx="201">
                  <c:v>0.40200000000000002</c:v>
                </c:pt>
                <c:pt idx="202">
                  <c:v>0.40400000000000003</c:v>
                </c:pt>
                <c:pt idx="203">
                  <c:v>0.40600000000000003</c:v>
                </c:pt>
                <c:pt idx="204">
                  <c:v>0.40799999999999997</c:v>
                </c:pt>
                <c:pt idx="205">
                  <c:v>0.41</c:v>
                </c:pt>
                <c:pt idx="206">
                  <c:v>0.41199999999999998</c:v>
                </c:pt>
                <c:pt idx="207">
                  <c:v>0.41399999999999998</c:v>
                </c:pt>
                <c:pt idx="208">
                  <c:v>0.41599999999999998</c:v>
                </c:pt>
                <c:pt idx="209">
                  <c:v>0.41799999999999998</c:v>
                </c:pt>
                <c:pt idx="210">
                  <c:v>0.42</c:v>
                </c:pt>
                <c:pt idx="211">
                  <c:v>0.42199999999999999</c:v>
                </c:pt>
                <c:pt idx="212">
                  <c:v>0.42399999999999999</c:v>
                </c:pt>
                <c:pt idx="213">
                  <c:v>0.42599999999999999</c:v>
                </c:pt>
                <c:pt idx="214">
                  <c:v>0.42799999999999999</c:v>
                </c:pt>
                <c:pt idx="215">
                  <c:v>0.43</c:v>
                </c:pt>
                <c:pt idx="216">
                  <c:v>0.432</c:v>
                </c:pt>
                <c:pt idx="217">
                  <c:v>0.434</c:v>
                </c:pt>
                <c:pt idx="218">
                  <c:v>0.436</c:v>
                </c:pt>
                <c:pt idx="219">
                  <c:v>0.438</c:v>
                </c:pt>
                <c:pt idx="220">
                  <c:v>0.44</c:v>
                </c:pt>
                <c:pt idx="221">
                  <c:v>0.442</c:v>
                </c:pt>
                <c:pt idx="222">
                  <c:v>0.44400000000000001</c:v>
                </c:pt>
                <c:pt idx="223">
                  <c:v>0.44600000000000001</c:v>
                </c:pt>
                <c:pt idx="224">
                  <c:v>0.44800000000000001</c:v>
                </c:pt>
                <c:pt idx="225">
                  <c:v>0.45</c:v>
                </c:pt>
                <c:pt idx="226">
                  <c:v>0.45200000000000001</c:v>
                </c:pt>
                <c:pt idx="227">
                  <c:v>0.45400000000000001</c:v>
                </c:pt>
                <c:pt idx="228">
                  <c:v>0.45600000000000002</c:v>
                </c:pt>
                <c:pt idx="229">
                  <c:v>0.45800000000000002</c:v>
                </c:pt>
                <c:pt idx="230">
                  <c:v>0.46</c:v>
                </c:pt>
                <c:pt idx="231">
                  <c:v>0.46200000000000002</c:v>
                </c:pt>
                <c:pt idx="232">
                  <c:v>0.46400000000000002</c:v>
                </c:pt>
                <c:pt idx="233">
                  <c:v>0.46600000000000003</c:v>
                </c:pt>
                <c:pt idx="234">
                  <c:v>0.46800000000000003</c:v>
                </c:pt>
                <c:pt idx="235">
                  <c:v>0.47</c:v>
                </c:pt>
                <c:pt idx="236">
                  <c:v>0.47199999999999998</c:v>
                </c:pt>
                <c:pt idx="237">
                  <c:v>0.47399999999999998</c:v>
                </c:pt>
                <c:pt idx="238">
                  <c:v>0.47599999999999998</c:v>
                </c:pt>
                <c:pt idx="239">
                  <c:v>0.47799999999999998</c:v>
                </c:pt>
                <c:pt idx="240">
                  <c:v>0.48</c:v>
                </c:pt>
                <c:pt idx="241">
                  <c:v>0.48199999999999998</c:v>
                </c:pt>
                <c:pt idx="242">
                  <c:v>0.48399999999999999</c:v>
                </c:pt>
                <c:pt idx="243">
                  <c:v>0.48599999999999999</c:v>
                </c:pt>
                <c:pt idx="244">
                  <c:v>0.48799999999999999</c:v>
                </c:pt>
                <c:pt idx="245">
                  <c:v>0.49</c:v>
                </c:pt>
                <c:pt idx="246">
                  <c:v>0.49199999999999999</c:v>
                </c:pt>
                <c:pt idx="247">
                  <c:v>0.49399999999999999</c:v>
                </c:pt>
                <c:pt idx="248">
                  <c:v>0.496</c:v>
                </c:pt>
                <c:pt idx="249">
                  <c:v>0.498</c:v>
                </c:pt>
                <c:pt idx="250">
                  <c:v>0.5</c:v>
                </c:pt>
                <c:pt idx="251">
                  <c:v>0.502</c:v>
                </c:pt>
                <c:pt idx="252">
                  <c:v>0.504</c:v>
                </c:pt>
                <c:pt idx="253">
                  <c:v>0.50600000000000001</c:v>
                </c:pt>
                <c:pt idx="254">
                  <c:v>0.50800000000000001</c:v>
                </c:pt>
                <c:pt idx="255">
                  <c:v>0.51</c:v>
                </c:pt>
                <c:pt idx="256">
                  <c:v>0.51200000000000001</c:v>
                </c:pt>
                <c:pt idx="257">
                  <c:v>0.51400000000000001</c:v>
                </c:pt>
                <c:pt idx="258">
                  <c:v>0.51600000000000001</c:v>
                </c:pt>
                <c:pt idx="259">
                  <c:v>0.51800000000000002</c:v>
                </c:pt>
                <c:pt idx="260">
                  <c:v>0.52</c:v>
                </c:pt>
                <c:pt idx="261">
                  <c:v>0.52200000000000002</c:v>
                </c:pt>
                <c:pt idx="262">
                  <c:v>0.52400000000000002</c:v>
                </c:pt>
                <c:pt idx="263">
                  <c:v>0.52600000000000002</c:v>
                </c:pt>
                <c:pt idx="264">
                  <c:v>0.52800000000000002</c:v>
                </c:pt>
                <c:pt idx="265">
                  <c:v>0.53</c:v>
                </c:pt>
                <c:pt idx="266">
                  <c:v>0.53200000000000003</c:v>
                </c:pt>
                <c:pt idx="267">
                  <c:v>0.53400000000000003</c:v>
                </c:pt>
                <c:pt idx="268">
                  <c:v>0.53600000000000003</c:v>
                </c:pt>
                <c:pt idx="269">
                  <c:v>0.53800000000000003</c:v>
                </c:pt>
                <c:pt idx="270">
                  <c:v>0.54</c:v>
                </c:pt>
                <c:pt idx="271">
                  <c:v>0.54200000000000004</c:v>
                </c:pt>
                <c:pt idx="272">
                  <c:v>0.54400000000000004</c:v>
                </c:pt>
                <c:pt idx="273">
                  <c:v>0.54600000000000004</c:v>
                </c:pt>
                <c:pt idx="274">
                  <c:v>0.54800000000000004</c:v>
                </c:pt>
                <c:pt idx="275">
                  <c:v>0.55000000000000004</c:v>
                </c:pt>
                <c:pt idx="276">
                  <c:v>0.55200000000000005</c:v>
                </c:pt>
                <c:pt idx="277">
                  <c:v>0.55400000000000005</c:v>
                </c:pt>
                <c:pt idx="278">
                  <c:v>0.55600000000000005</c:v>
                </c:pt>
                <c:pt idx="279">
                  <c:v>0.55800000000000005</c:v>
                </c:pt>
                <c:pt idx="280">
                  <c:v>0.56000000000000005</c:v>
                </c:pt>
                <c:pt idx="281">
                  <c:v>0.56200000000000006</c:v>
                </c:pt>
                <c:pt idx="282">
                  <c:v>0.56399999999999995</c:v>
                </c:pt>
                <c:pt idx="283">
                  <c:v>0.56599999999999995</c:v>
                </c:pt>
                <c:pt idx="284">
                  <c:v>0.56799999999999995</c:v>
                </c:pt>
                <c:pt idx="285">
                  <c:v>0.56999999999999995</c:v>
                </c:pt>
                <c:pt idx="286">
                  <c:v>0.57199999999999995</c:v>
                </c:pt>
                <c:pt idx="287">
                  <c:v>0.57399999999999995</c:v>
                </c:pt>
                <c:pt idx="288">
                  <c:v>0.57599999999999996</c:v>
                </c:pt>
                <c:pt idx="289">
                  <c:v>0.57799999999999996</c:v>
                </c:pt>
                <c:pt idx="290">
                  <c:v>0.57999999999999996</c:v>
                </c:pt>
                <c:pt idx="291">
                  <c:v>0.58199999999999996</c:v>
                </c:pt>
                <c:pt idx="292">
                  <c:v>0.58399999999999996</c:v>
                </c:pt>
                <c:pt idx="293">
                  <c:v>0.58599999999999997</c:v>
                </c:pt>
                <c:pt idx="294">
                  <c:v>0.58799999999999997</c:v>
                </c:pt>
                <c:pt idx="295">
                  <c:v>0.59</c:v>
                </c:pt>
                <c:pt idx="296">
                  <c:v>0.59199999999999997</c:v>
                </c:pt>
                <c:pt idx="297">
                  <c:v>0.59399999999999997</c:v>
                </c:pt>
                <c:pt idx="298">
                  <c:v>0.59599999999999997</c:v>
                </c:pt>
                <c:pt idx="299">
                  <c:v>0.59799999999999998</c:v>
                </c:pt>
                <c:pt idx="300">
                  <c:v>0.6</c:v>
                </c:pt>
                <c:pt idx="301">
                  <c:v>0.60199999999999998</c:v>
                </c:pt>
                <c:pt idx="302">
                  <c:v>0.60399999999999998</c:v>
                </c:pt>
                <c:pt idx="303">
                  <c:v>0.60599999999999998</c:v>
                </c:pt>
                <c:pt idx="304">
                  <c:v>0.60799999999999998</c:v>
                </c:pt>
                <c:pt idx="305">
                  <c:v>0.61</c:v>
                </c:pt>
                <c:pt idx="306">
                  <c:v>0.61199999999999999</c:v>
                </c:pt>
                <c:pt idx="307">
                  <c:v>0.61399999999999999</c:v>
                </c:pt>
                <c:pt idx="308">
                  <c:v>0.61599999999999999</c:v>
                </c:pt>
                <c:pt idx="309">
                  <c:v>0.61799999999999999</c:v>
                </c:pt>
                <c:pt idx="310">
                  <c:v>0.62</c:v>
                </c:pt>
                <c:pt idx="311">
                  <c:v>0.622</c:v>
                </c:pt>
                <c:pt idx="312">
                  <c:v>0.624</c:v>
                </c:pt>
                <c:pt idx="313">
                  <c:v>0.626</c:v>
                </c:pt>
                <c:pt idx="314">
                  <c:v>0.628</c:v>
                </c:pt>
                <c:pt idx="315">
                  <c:v>0.63</c:v>
                </c:pt>
                <c:pt idx="316">
                  <c:v>0.63200000000000001</c:v>
                </c:pt>
                <c:pt idx="317">
                  <c:v>0.63400000000000001</c:v>
                </c:pt>
                <c:pt idx="318">
                  <c:v>0.63600000000000001</c:v>
                </c:pt>
                <c:pt idx="319">
                  <c:v>0.63800000000000001</c:v>
                </c:pt>
                <c:pt idx="320">
                  <c:v>0.64</c:v>
                </c:pt>
                <c:pt idx="321">
                  <c:v>0.64200000000000002</c:v>
                </c:pt>
                <c:pt idx="322">
                  <c:v>0.64400000000000002</c:v>
                </c:pt>
                <c:pt idx="323">
                  <c:v>0.64600000000000002</c:v>
                </c:pt>
                <c:pt idx="324">
                  <c:v>0.64800000000000002</c:v>
                </c:pt>
                <c:pt idx="325">
                  <c:v>0.65</c:v>
                </c:pt>
                <c:pt idx="326">
                  <c:v>0.65200000000000002</c:v>
                </c:pt>
                <c:pt idx="327">
                  <c:v>0.65400000000000003</c:v>
                </c:pt>
                <c:pt idx="328">
                  <c:v>0.65600000000000003</c:v>
                </c:pt>
                <c:pt idx="329">
                  <c:v>0.65800000000000003</c:v>
                </c:pt>
                <c:pt idx="330">
                  <c:v>0.66</c:v>
                </c:pt>
                <c:pt idx="331">
                  <c:v>0.66200000000000003</c:v>
                </c:pt>
                <c:pt idx="332">
                  <c:v>0.66400000000000003</c:v>
                </c:pt>
                <c:pt idx="333">
                  <c:v>0.66600000000000004</c:v>
                </c:pt>
                <c:pt idx="334">
                  <c:v>0.66800000000000004</c:v>
                </c:pt>
                <c:pt idx="335">
                  <c:v>0.67</c:v>
                </c:pt>
                <c:pt idx="336">
                  <c:v>0.67200000000000004</c:v>
                </c:pt>
                <c:pt idx="337">
                  <c:v>0.67400000000000004</c:v>
                </c:pt>
                <c:pt idx="338">
                  <c:v>0.67600000000000005</c:v>
                </c:pt>
                <c:pt idx="339">
                  <c:v>0.67800000000000005</c:v>
                </c:pt>
                <c:pt idx="340">
                  <c:v>0.68</c:v>
                </c:pt>
                <c:pt idx="341">
                  <c:v>0.68200000000000005</c:v>
                </c:pt>
                <c:pt idx="342">
                  <c:v>0.68400000000000005</c:v>
                </c:pt>
                <c:pt idx="343">
                  <c:v>0.68600000000000005</c:v>
                </c:pt>
                <c:pt idx="344">
                  <c:v>0.68799999999999994</c:v>
                </c:pt>
                <c:pt idx="345">
                  <c:v>0.69</c:v>
                </c:pt>
                <c:pt idx="346">
                  <c:v>0.69199999999999995</c:v>
                </c:pt>
                <c:pt idx="347">
                  <c:v>0.69399999999999995</c:v>
                </c:pt>
                <c:pt idx="348">
                  <c:v>0.69599999999999995</c:v>
                </c:pt>
                <c:pt idx="349">
                  <c:v>0.69799999999999995</c:v>
                </c:pt>
                <c:pt idx="350">
                  <c:v>0.7</c:v>
                </c:pt>
                <c:pt idx="351">
                  <c:v>0.70199999999999996</c:v>
                </c:pt>
                <c:pt idx="352">
                  <c:v>0.70399999999999996</c:v>
                </c:pt>
                <c:pt idx="353">
                  <c:v>0.70599999999999996</c:v>
                </c:pt>
                <c:pt idx="354">
                  <c:v>0.70799999999999996</c:v>
                </c:pt>
                <c:pt idx="355">
                  <c:v>0.71</c:v>
                </c:pt>
                <c:pt idx="356">
                  <c:v>0.71199999999999997</c:v>
                </c:pt>
                <c:pt idx="357">
                  <c:v>0.71399999999999997</c:v>
                </c:pt>
                <c:pt idx="358">
                  <c:v>0.71599999999999997</c:v>
                </c:pt>
                <c:pt idx="359">
                  <c:v>0.71799999999999997</c:v>
                </c:pt>
                <c:pt idx="360">
                  <c:v>0.72</c:v>
                </c:pt>
                <c:pt idx="361">
                  <c:v>0.72199999999999998</c:v>
                </c:pt>
                <c:pt idx="362">
                  <c:v>0.72399999999999998</c:v>
                </c:pt>
                <c:pt idx="363">
                  <c:v>0.72599999999999998</c:v>
                </c:pt>
                <c:pt idx="364">
                  <c:v>0.72799999999999998</c:v>
                </c:pt>
                <c:pt idx="365">
                  <c:v>0.73</c:v>
                </c:pt>
                <c:pt idx="366">
                  <c:v>0.73199999999999998</c:v>
                </c:pt>
                <c:pt idx="367">
                  <c:v>0.73399999999999999</c:v>
                </c:pt>
                <c:pt idx="368">
                  <c:v>0.73599999999999999</c:v>
                </c:pt>
                <c:pt idx="369">
                  <c:v>0.73799999999999999</c:v>
                </c:pt>
                <c:pt idx="370">
                  <c:v>0.74</c:v>
                </c:pt>
                <c:pt idx="371">
                  <c:v>0.74199999999999999</c:v>
                </c:pt>
                <c:pt idx="372">
                  <c:v>0.74399999999999999</c:v>
                </c:pt>
                <c:pt idx="373">
                  <c:v>0.746</c:v>
                </c:pt>
                <c:pt idx="374">
                  <c:v>0.748</c:v>
                </c:pt>
                <c:pt idx="375">
                  <c:v>0.75</c:v>
                </c:pt>
                <c:pt idx="376">
                  <c:v>0.752</c:v>
                </c:pt>
                <c:pt idx="377">
                  <c:v>0.754</c:v>
                </c:pt>
                <c:pt idx="378">
                  <c:v>0.75600000000000001</c:v>
                </c:pt>
                <c:pt idx="379">
                  <c:v>0.75800000000000001</c:v>
                </c:pt>
                <c:pt idx="380">
                  <c:v>0.76</c:v>
                </c:pt>
                <c:pt idx="381">
                  <c:v>0.76200000000000001</c:v>
                </c:pt>
                <c:pt idx="382">
                  <c:v>0.76400000000000001</c:v>
                </c:pt>
                <c:pt idx="383">
                  <c:v>0.76600000000000001</c:v>
                </c:pt>
                <c:pt idx="384">
                  <c:v>0.76800000000000002</c:v>
                </c:pt>
                <c:pt idx="385">
                  <c:v>0.77</c:v>
                </c:pt>
                <c:pt idx="386">
                  <c:v>0.77200000000000002</c:v>
                </c:pt>
                <c:pt idx="387">
                  <c:v>0.77400000000000002</c:v>
                </c:pt>
                <c:pt idx="388">
                  <c:v>0.77600000000000002</c:v>
                </c:pt>
                <c:pt idx="389">
                  <c:v>0.77800000000000002</c:v>
                </c:pt>
                <c:pt idx="390">
                  <c:v>0.78</c:v>
                </c:pt>
                <c:pt idx="391">
                  <c:v>0.78200000000000003</c:v>
                </c:pt>
                <c:pt idx="392">
                  <c:v>0.78400000000000003</c:v>
                </c:pt>
                <c:pt idx="393">
                  <c:v>0.78600000000000003</c:v>
                </c:pt>
                <c:pt idx="394">
                  <c:v>0.78800000000000003</c:v>
                </c:pt>
                <c:pt idx="395">
                  <c:v>0.79</c:v>
                </c:pt>
                <c:pt idx="396">
                  <c:v>0.79200000000000004</c:v>
                </c:pt>
                <c:pt idx="397">
                  <c:v>0.79400000000000004</c:v>
                </c:pt>
                <c:pt idx="398">
                  <c:v>0.79600000000000004</c:v>
                </c:pt>
                <c:pt idx="399">
                  <c:v>0.79800000000000004</c:v>
                </c:pt>
                <c:pt idx="400">
                  <c:v>0.8</c:v>
                </c:pt>
                <c:pt idx="401">
                  <c:v>0.80200000000000005</c:v>
                </c:pt>
                <c:pt idx="402">
                  <c:v>0.80400000000000005</c:v>
                </c:pt>
                <c:pt idx="403">
                  <c:v>0.80600000000000005</c:v>
                </c:pt>
                <c:pt idx="404">
                  <c:v>0.80800000000000005</c:v>
                </c:pt>
                <c:pt idx="405">
                  <c:v>0.81</c:v>
                </c:pt>
                <c:pt idx="406">
                  <c:v>0.81200000000000006</c:v>
                </c:pt>
                <c:pt idx="407">
                  <c:v>0.81399999999999995</c:v>
                </c:pt>
                <c:pt idx="408">
                  <c:v>0.81599999999999995</c:v>
                </c:pt>
                <c:pt idx="409">
                  <c:v>0.81799999999999995</c:v>
                </c:pt>
                <c:pt idx="410">
                  <c:v>0.82</c:v>
                </c:pt>
                <c:pt idx="411">
                  <c:v>0.82199999999999995</c:v>
                </c:pt>
                <c:pt idx="412">
                  <c:v>0.82399999999999995</c:v>
                </c:pt>
                <c:pt idx="413">
                  <c:v>0.82599999999999996</c:v>
                </c:pt>
                <c:pt idx="414">
                  <c:v>0.82799999999999996</c:v>
                </c:pt>
                <c:pt idx="415">
                  <c:v>0.83</c:v>
                </c:pt>
                <c:pt idx="416">
                  <c:v>0.83199999999999996</c:v>
                </c:pt>
                <c:pt idx="417">
                  <c:v>0.83399999999999996</c:v>
                </c:pt>
                <c:pt idx="418">
                  <c:v>0.83599999999999997</c:v>
                </c:pt>
                <c:pt idx="419">
                  <c:v>0.83799999999999997</c:v>
                </c:pt>
                <c:pt idx="420">
                  <c:v>0.84</c:v>
                </c:pt>
                <c:pt idx="421">
                  <c:v>0.84199999999999997</c:v>
                </c:pt>
                <c:pt idx="422">
                  <c:v>0.84399999999999997</c:v>
                </c:pt>
                <c:pt idx="423">
                  <c:v>0.84599999999999997</c:v>
                </c:pt>
                <c:pt idx="424">
                  <c:v>0.84799999999999998</c:v>
                </c:pt>
                <c:pt idx="425">
                  <c:v>0.85</c:v>
                </c:pt>
                <c:pt idx="426">
                  <c:v>0.85199999999999998</c:v>
                </c:pt>
                <c:pt idx="427">
                  <c:v>0.85399999999999998</c:v>
                </c:pt>
                <c:pt idx="428">
                  <c:v>0.85599999999999998</c:v>
                </c:pt>
                <c:pt idx="429">
                  <c:v>0.85799999999999998</c:v>
                </c:pt>
                <c:pt idx="430">
                  <c:v>0.86</c:v>
                </c:pt>
                <c:pt idx="431">
                  <c:v>0.86199999999999999</c:v>
                </c:pt>
                <c:pt idx="432">
                  <c:v>0.86399999999999999</c:v>
                </c:pt>
                <c:pt idx="433">
                  <c:v>0.86599999999999999</c:v>
                </c:pt>
                <c:pt idx="434">
                  <c:v>0.86799999999999999</c:v>
                </c:pt>
                <c:pt idx="435">
                  <c:v>0.87</c:v>
                </c:pt>
                <c:pt idx="436">
                  <c:v>0.872</c:v>
                </c:pt>
                <c:pt idx="437">
                  <c:v>0.874</c:v>
                </c:pt>
                <c:pt idx="438">
                  <c:v>0.876</c:v>
                </c:pt>
                <c:pt idx="439">
                  <c:v>0.878</c:v>
                </c:pt>
                <c:pt idx="440">
                  <c:v>0.88</c:v>
                </c:pt>
                <c:pt idx="441">
                  <c:v>0.88200000000000001</c:v>
                </c:pt>
                <c:pt idx="442">
                  <c:v>0.88400000000000001</c:v>
                </c:pt>
                <c:pt idx="443">
                  <c:v>0.88600000000000001</c:v>
                </c:pt>
                <c:pt idx="444">
                  <c:v>0.88800000000000001</c:v>
                </c:pt>
                <c:pt idx="445">
                  <c:v>0.89</c:v>
                </c:pt>
                <c:pt idx="446">
                  <c:v>0.89200000000000002</c:v>
                </c:pt>
                <c:pt idx="447">
                  <c:v>0.89400000000000002</c:v>
                </c:pt>
                <c:pt idx="448">
                  <c:v>0.89600000000000002</c:v>
                </c:pt>
                <c:pt idx="449">
                  <c:v>0.89800000000000002</c:v>
                </c:pt>
                <c:pt idx="450">
                  <c:v>0.9</c:v>
                </c:pt>
                <c:pt idx="451">
                  <c:v>0.90200000000000002</c:v>
                </c:pt>
                <c:pt idx="452">
                  <c:v>0.90400000000000003</c:v>
                </c:pt>
                <c:pt idx="453">
                  <c:v>0.90600000000000003</c:v>
                </c:pt>
                <c:pt idx="454">
                  <c:v>0.90800000000000003</c:v>
                </c:pt>
                <c:pt idx="455">
                  <c:v>0.91</c:v>
                </c:pt>
                <c:pt idx="456">
                  <c:v>0.91200000000000003</c:v>
                </c:pt>
                <c:pt idx="457">
                  <c:v>0.91400000000000003</c:v>
                </c:pt>
                <c:pt idx="458">
                  <c:v>0.91600000000000004</c:v>
                </c:pt>
                <c:pt idx="459">
                  <c:v>0.91800000000000004</c:v>
                </c:pt>
                <c:pt idx="460">
                  <c:v>0.92</c:v>
                </c:pt>
                <c:pt idx="461">
                  <c:v>0.92200000000000004</c:v>
                </c:pt>
                <c:pt idx="462">
                  <c:v>0.92400000000000004</c:v>
                </c:pt>
                <c:pt idx="463">
                  <c:v>0.92600000000000005</c:v>
                </c:pt>
                <c:pt idx="464">
                  <c:v>0.92800000000000005</c:v>
                </c:pt>
                <c:pt idx="465">
                  <c:v>0.93</c:v>
                </c:pt>
                <c:pt idx="466">
                  <c:v>0.93200000000000005</c:v>
                </c:pt>
                <c:pt idx="467">
                  <c:v>0.93400000000000005</c:v>
                </c:pt>
                <c:pt idx="468">
                  <c:v>0.93600000000000005</c:v>
                </c:pt>
                <c:pt idx="469">
                  <c:v>0.93799999999999994</c:v>
                </c:pt>
                <c:pt idx="470">
                  <c:v>0.94</c:v>
                </c:pt>
                <c:pt idx="471">
                  <c:v>0.94199999999999995</c:v>
                </c:pt>
                <c:pt idx="472">
                  <c:v>0.94399999999999995</c:v>
                </c:pt>
                <c:pt idx="473">
                  <c:v>0.94599999999999995</c:v>
                </c:pt>
                <c:pt idx="474">
                  <c:v>0.94799999999999995</c:v>
                </c:pt>
                <c:pt idx="475">
                  <c:v>0.95</c:v>
                </c:pt>
                <c:pt idx="476">
                  <c:v>0.95199999999999996</c:v>
                </c:pt>
                <c:pt idx="477">
                  <c:v>0.95399999999999996</c:v>
                </c:pt>
                <c:pt idx="478">
                  <c:v>0.95599999999999996</c:v>
                </c:pt>
                <c:pt idx="479">
                  <c:v>0.95799999999999996</c:v>
                </c:pt>
                <c:pt idx="480">
                  <c:v>0.96</c:v>
                </c:pt>
                <c:pt idx="481">
                  <c:v>0.96199999999999997</c:v>
                </c:pt>
                <c:pt idx="482">
                  <c:v>0.96399999999999997</c:v>
                </c:pt>
                <c:pt idx="483">
                  <c:v>0.96599999999999997</c:v>
                </c:pt>
                <c:pt idx="484">
                  <c:v>0.96799999999999997</c:v>
                </c:pt>
                <c:pt idx="485">
                  <c:v>0.97</c:v>
                </c:pt>
                <c:pt idx="486">
                  <c:v>0.97199999999999998</c:v>
                </c:pt>
                <c:pt idx="487">
                  <c:v>0.97399999999999998</c:v>
                </c:pt>
                <c:pt idx="488">
                  <c:v>0.97599999999999998</c:v>
                </c:pt>
                <c:pt idx="489">
                  <c:v>0.97799999999999998</c:v>
                </c:pt>
                <c:pt idx="490">
                  <c:v>0.98</c:v>
                </c:pt>
                <c:pt idx="491">
                  <c:v>0.98199999999999998</c:v>
                </c:pt>
                <c:pt idx="492">
                  <c:v>0.98399999999999999</c:v>
                </c:pt>
                <c:pt idx="493">
                  <c:v>0.98599999999999999</c:v>
                </c:pt>
                <c:pt idx="494">
                  <c:v>0.98799999999999999</c:v>
                </c:pt>
                <c:pt idx="495">
                  <c:v>0.99</c:v>
                </c:pt>
                <c:pt idx="496">
                  <c:v>0.99199999999999999</c:v>
                </c:pt>
                <c:pt idx="497">
                  <c:v>0.99399999999999999</c:v>
                </c:pt>
                <c:pt idx="498">
                  <c:v>0.996</c:v>
                </c:pt>
                <c:pt idx="499">
                  <c:v>0.998</c:v>
                </c:pt>
                <c:pt idx="500">
                  <c:v>1</c:v>
                </c:pt>
                <c:pt idx="501">
                  <c:v>1.002</c:v>
                </c:pt>
                <c:pt idx="502">
                  <c:v>1.004</c:v>
                </c:pt>
                <c:pt idx="503">
                  <c:v>1.006</c:v>
                </c:pt>
                <c:pt idx="504">
                  <c:v>1.008</c:v>
                </c:pt>
                <c:pt idx="505">
                  <c:v>1.01</c:v>
                </c:pt>
                <c:pt idx="506">
                  <c:v>1.012</c:v>
                </c:pt>
                <c:pt idx="507">
                  <c:v>1.014</c:v>
                </c:pt>
                <c:pt idx="508">
                  <c:v>1.016</c:v>
                </c:pt>
                <c:pt idx="509">
                  <c:v>1.018</c:v>
                </c:pt>
                <c:pt idx="510">
                  <c:v>1.02</c:v>
                </c:pt>
                <c:pt idx="511">
                  <c:v>1.022</c:v>
                </c:pt>
                <c:pt idx="512">
                  <c:v>1.024</c:v>
                </c:pt>
                <c:pt idx="513">
                  <c:v>1.026</c:v>
                </c:pt>
                <c:pt idx="514">
                  <c:v>1.028</c:v>
                </c:pt>
                <c:pt idx="515">
                  <c:v>1.03</c:v>
                </c:pt>
                <c:pt idx="516">
                  <c:v>1.032</c:v>
                </c:pt>
                <c:pt idx="517">
                  <c:v>1.034</c:v>
                </c:pt>
                <c:pt idx="518">
                  <c:v>1.036</c:v>
                </c:pt>
                <c:pt idx="519">
                  <c:v>1.038</c:v>
                </c:pt>
                <c:pt idx="520">
                  <c:v>1.04</c:v>
                </c:pt>
                <c:pt idx="521">
                  <c:v>1.042</c:v>
                </c:pt>
                <c:pt idx="522">
                  <c:v>1.044</c:v>
                </c:pt>
                <c:pt idx="523">
                  <c:v>1.046</c:v>
                </c:pt>
                <c:pt idx="524">
                  <c:v>1.048</c:v>
                </c:pt>
                <c:pt idx="525">
                  <c:v>1.05</c:v>
                </c:pt>
                <c:pt idx="526">
                  <c:v>1.052</c:v>
                </c:pt>
                <c:pt idx="527">
                  <c:v>1.054</c:v>
                </c:pt>
                <c:pt idx="528">
                  <c:v>1.056</c:v>
                </c:pt>
                <c:pt idx="529">
                  <c:v>1.0580000000000001</c:v>
                </c:pt>
                <c:pt idx="530">
                  <c:v>1.06</c:v>
                </c:pt>
                <c:pt idx="531">
                  <c:v>1.0620000000000001</c:v>
                </c:pt>
                <c:pt idx="532">
                  <c:v>1.0640000000000001</c:v>
                </c:pt>
                <c:pt idx="533">
                  <c:v>1.0660000000000001</c:v>
                </c:pt>
                <c:pt idx="534">
                  <c:v>1.0680000000000001</c:v>
                </c:pt>
                <c:pt idx="535">
                  <c:v>1.07</c:v>
                </c:pt>
                <c:pt idx="536">
                  <c:v>1.0720000000000001</c:v>
                </c:pt>
                <c:pt idx="537">
                  <c:v>1.0740000000000001</c:v>
                </c:pt>
                <c:pt idx="538">
                  <c:v>1.0760000000000001</c:v>
                </c:pt>
                <c:pt idx="539">
                  <c:v>1.0780000000000001</c:v>
                </c:pt>
                <c:pt idx="540">
                  <c:v>1.08</c:v>
                </c:pt>
                <c:pt idx="541">
                  <c:v>1.0820000000000001</c:v>
                </c:pt>
                <c:pt idx="542">
                  <c:v>1.0840000000000001</c:v>
                </c:pt>
                <c:pt idx="543">
                  <c:v>1.0860000000000001</c:v>
                </c:pt>
                <c:pt idx="544">
                  <c:v>1.0880000000000001</c:v>
                </c:pt>
                <c:pt idx="545">
                  <c:v>1.0900000000000001</c:v>
                </c:pt>
                <c:pt idx="546">
                  <c:v>1.0920000000000001</c:v>
                </c:pt>
                <c:pt idx="547">
                  <c:v>1.0940000000000001</c:v>
                </c:pt>
                <c:pt idx="548">
                  <c:v>1.0960000000000001</c:v>
                </c:pt>
                <c:pt idx="549">
                  <c:v>1.0980000000000001</c:v>
                </c:pt>
                <c:pt idx="550">
                  <c:v>1.1000000000000001</c:v>
                </c:pt>
                <c:pt idx="551">
                  <c:v>1.1020000000000001</c:v>
                </c:pt>
                <c:pt idx="552">
                  <c:v>1.1040000000000001</c:v>
                </c:pt>
                <c:pt idx="553">
                  <c:v>1.1060000000000001</c:v>
                </c:pt>
                <c:pt idx="554">
                  <c:v>1.1080000000000001</c:v>
                </c:pt>
                <c:pt idx="555">
                  <c:v>1.1100000000000001</c:v>
                </c:pt>
                <c:pt idx="556">
                  <c:v>1.1120000000000001</c:v>
                </c:pt>
                <c:pt idx="557">
                  <c:v>1.1140000000000001</c:v>
                </c:pt>
                <c:pt idx="558">
                  <c:v>1.1160000000000001</c:v>
                </c:pt>
                <c:pt idx="559">
                  <c:v>1.1180000000000001</c:v>
                </c:pt>
                <c:pt idx="560">
                  <c:v>1.1200000000000001</c:v>
                </c:pt>
                <c:pt idx="561">
                  <c:v>1.1220000000000001</c:v>
                </c:pt>
                <c:pt idx="562">
                  <c:v>1.1240000000000001</c:v>
                </c:pt>
                <c:pt idx="563">
                  <c:v>1.1259999999999999</c:v>
                </c:pt>
                <c:pt idx="564">
                  <c:v>1.1279999999999999</c:v>
                </c:pt>
                <c:pt idx="565">
                  <c:v>1.1299999999999999</c:v>
                </c:pt>
                <c:pt idx="566">
                  <c:v>1.1319999999999999</c:v>
                </c:pt>
                <c:pt idx="567">
                  <c:v>1.1339999999999999</c:v>
                </c:pt>
                <c:pt idx="568">
                  <c:v>1.1359999999999999</c:v>
                </c:pt>
                <c:pt idx="569">
                  <c:v>1.1379999999999999</c:v>
                </c:pt>
                <c:pt idx="570">
                  <c:v>1.1399999999999999</c:v>
                </c:pt>
                <c:pt idx="571">
                  <c:v>1.1419999999999999</c:v>
                </c:pt>
                <c:pt idx="572">
                  <c:v>1.1439999999999999</c:v>
                </c:pt>
                <c:pt idx="573">
                  <c:v>1.1459999999999999</c:v>
                </c:pt>
                <c:pt idx="574">
                  <c:v>1.1479999999999999</c:v>
                </c:pt>
                <c:pt idx="575">
                  <c:v>1.1499999999999999</c:v>
                </c:pt>
                <c:pt idx="576">
                  <c:v>1.1519999999999999</c:v>
                </c:pt>
                <c:pt idx="577">
                  <c:v>1.1539999999999999</c:v>
                </c:pt>
                <c:pt idx="578">
                  <c:v>1.1559999999999999</c:v>
                </c:pt>
                <c:pt idx="579">
                  <c:v>1.1579999999999999</c:v>
                </c:pt>
                <c:pt idx="580">
                  <c:v>1.1599999999999999</c:v>
                </c:pt>
                <c:pt idx="581">
                  <c:v>1.1619999999999999</c:v>
                </c:pt>
                <c:pt idx="582">
                  <c:v>1.1639999999999999</c:v>
                </c:pt>
                <c:pt idx="583">
                  <c:v>1.1659999999999999</c:v>
                </c:pt>
                <c:pt idx="584">
                  <c:v>1.1679999999999999</c:v>
                </c:pt>
                <c:pt idx="585">
                  <c:v>1.17</c:v>
                </c:pt>
                <c:pt idx="586">
                  <c:v>1.1719999999999999</c:v>
                </c:pt>
                <c:pt idx="587">
                  <c:v>1.1739999999999999</c:v>
                </c:pt>
                <c:pt idx="588">
                  <c:v>1.1759999999999999</c:v>
                </c:pt>
                <c:pt idx="589">
                  <c:v>1.1779999999999999</c:v>
                </c:pt>
                <c:pt idx="590">
                  <c:v>1.18</c:v>
                </c:pt>
                <c:pt idx="591">
                  <c:v>1.1819999999999999</c:v>
                </c:pt>
                <c:pt idx="592">
                  <c:v>1.1839999999999999</c:v>
                </c:pt>
                <c:pt idx="593">
                  <c:v>1.1859999999999999</c:v>
                </c:pt>
                <c:pt idx="594">
                  <c:v>1.1879999999999999</c:v>
                </c:pt>
                <c:pt idx="595">
                  <c:v>1.19</c:v>
                </c:pt>
                <c:pt idx="596">
                  <c:v>1.1919999999999999</c:v>
                </c:pt>
                <c:pt idx="597">
                  <c:v>1.194</c:v>
                </c:pt>
                <c:pt idx="598">
                  <c:v>1.196</c:v>
                </c:pt>
                <c:pt idx="599">
                  <c:v>1.198</c:v>
                </c:pt>
                <c:pt idx="600">
                  <c:v>1.2</c:v>
                </c:pt>
                <c:pt idx="601">
                  <c:v>1.202</c:v>
                </c:pt>
                <c:pt idx="602">
                  <c:v>1.204</c:v>
                </c:pt>
                <c:pt idx="603">
                  <c:v>1.206</c:v>
                </c:pt>
                <c:pt idx="604">
                  <c:v>1.208</c:v>
                </c:pt>
                <c:pt idx="605">
                  <c:v>1.21</c:v>
                </c:pt>
                <c:pt idx="606">
                  <c:v>1.212</c:v>
                </c:pt>
                <c:pt idx="607">
                  <c:v>1.214</c:v>
                </c:pt>
                <c:pt idx="608">
                  <c:v>1.216</c:v>
                </c:pt>
                <c:pt idx="609">
                  <c:v>1.218</c:v>
                </c:pt>
                <c:pt idx="610">
                  <c:v>1.22</c:v>
                </c:pt>
                <c:pt idx="611">
                  <c:v>1.222</c:v>
                </c:pt>
                <c:pt idx="612">
                  <c:v>1.224</c:v>
                </c:pt>
                <c:pt idx="613">
                  <c:v>1.226</c:v>
                </c:pt>
                <c:pt idx="614">
                  <c:v>1.228</c:v>
                </c:pt>
                <c:pt idx="615">
                  <c:v>1.23</c:v>
                </c:pt>
                <c:pt idx="616">
                  <c:v>1.232</c:v>
                </c:pt>
                <c:pt idx="617">
                  <c:v>1.234</c:v>
                </c:pt>
                <c:pt idx="618">
                  <c:v>1.236</c:v>
                </c:pt>
                <c:pt idx="619">
                  <c:v>1.238</c:v>
                </c:pt>
                <c:pt idx="620">
                  <c:v>1.24</c:v>
                </c:pt>
                <c:pt idx="621">
                  <c:v>1.242</c:v>
                </c:pt>
                <c:pt idx="622">
                  <c:v>1.244</c:v>
                </c:pt>
                <c:pt idx="623">
                  <c:v>1.246</c:v>
                </c:pt>
                <c:pt idx="624">
                  <c:v>1.248</c:v>
                </c:pt>
                <c:pt idx="625">
                  <c:v>1.25</c:v>
                </c:pt>
                <c:pt idx="626">
                  <c:v>1.252</c:v>
                </c:pt>
                <c:pt idx="627">
                  <c:v>1.254</c:v>
                </c:pt>
                <c:pt idx="628">
                  <c:v>1.256</c:v>
                </c:pt>
                <c:pt idx="629">
                  <c:v>1.258</c:v>
                </c:pt>
                <c:pt idx="630">
                  <c:v>1.26</c:v>
                </c:pt>
                <c:pt idx="631">
                  <c:v>1.262</c:v>
                </c:pt>
                <c:pt idx="632">
                  <c:v>1.264</c:v>
                </c:pt>
                <c:pt idx="633">
                  <c:v>1.266</c:v>
                </c:pt>
                <c:pt idx="634">
                  <c:v>1.268</c:v>
                </c:pt>
                <c:pt idx="635">
                  <c:v>1.27</c:v>
                </c:pt>
                <c:pt idx="636">
                  <c:v>1.272</c:v>
                </c:pt>
                <c:pt idx="637">
                  <c:v>1.274</c:v>
                </c:pt>
                <c:pt idx="638">
                  <c:v>1.276</c:v>
                </c:pt>
                <c:pt idx="639">
                  <c:v>1.278</c:v>
                </c:pt>
                <c:pt idx="640">
                  <c:v>1.28</c:v>
                </c:pt>
                <c:pt idx="641">
                  <c:v>1.282</c:v>
                </c:pt>
                <c:pt idx="642">
                  <c:v>1.284</c:v>
                </c:pt>
                <c:pt idx="643">
                  <c:v>1.286</c:v>
                </c:pt>
                <c:pt idx="644">
                  <c:v>1.288</c:v>
                </c:pt>
                <c:pt idx="645">
                  <c:v>1.29</c:v>
                </c:pt>
                <c:pt idx="646">
                  <c:v>1.292</c:v>
                </c:pt>
                <c:pt idx="647">
                  <c:v>1.294</c:v>
                </c:pt>
                <c:pt idx="648">
                  <c:v>1.296</c:v>
                </c:pt>
                <c:pt idx="649">
                  <c:v>1.298</c:v>
                </c:pt>
                <c:pt idx="650">
                  <c:v>1.3</c:v>
                </c:pt>
                <c:pt idx="651">
                  <c:v>1.302</c:v>
                </c:pt>
                <c:pt idx="652">
                  <c:v>1.304</c:v>
                </c:pt>
                <c:pt idx="653">
                  <c:v>1.306</c:v>
                </c:pt>
                <c:pt idx="654">
                  <c:v>1.3080000000000001</c:v>
                </c:pt>
                <c:pt idx="655">
                  <c:v>1.31</c:v>
                </c:pt>
                <c:pt idx="656">
                  <c:v>1.3120000000000001</c:v>
                </c:pt>
                <c:pt idx="657">
                  <c:v>1.3140000000000001</c:v>
                </c:pt>
                <c:pt idx="658">
                  <c:v>1.3160000000000001</c:v>
                </c:pt>
                <c:pt idx="659">
                  <c:v>1.3180000000000001</c:v>
                </c:pt>
                <c:pt idx="660">
                  <c:v>1.32</c:v>
                </c:pt>
                <c:pt idx="661">
                  <c:v>1.3220000000000001</c:v>
                </c:pt>
                <c:pt idx="662">
                  <c:v>1.3240000000000001</c:v>
                </c:pt>
                <c:pt idx="663">
                  <c:v>1.3260000000000001</c:v>
                </c:pt>
                <c:pt idx="664">
                  <c:v>1.3280000000000001</c:v>
                </c:pt>
                <c:pt idx="665">
                  <c:v>1.33</c:v>
                </c:pt>
                <c:pt idx="666">
                  <c:v>1.3320000000000001</c:v>
                </c:pt>
                <c:pt idx="667">
                  <c:v>1.3340000000000001</c:v>
                </c:pt>
                <c:pt idx="668">
                  <c:v>1.3360000000000001</c:v>
                </c:pt>
                <c:pt idx="669">
                  <c:v>1.3380000000000001</c:v>
                </c:pt>
                <c:pt idx="670">
                  <c:v>1.34</c:v>
                </c:pt>
                <c:pt idx="671">
                  <c:v>1.3420000000000001</c:v>
                </c:pt>
                <c:pt idx="672">
                  <c:v>1.3440000000000001</c:v>
                </c:pt>
                <c:pt idx="673">
                  <c:v>1.3460000000000001</c:v>
                </c:pt>
                <c:pt idx="674">
                  <c:v>1.3480000000000001</c:v>
                </c:pt>
                <c:pt idx="675">
                  <c:v>1.35</c:v>
                </c:pt>
                <c:pt idx="676">
                  <c:v>1.3520000000000001</c:v>
                </c:pt>
                <c:pt idx="677">
                  <c:v>1.3540000000000001</c:v>
                </c:pt>
                <c:pt idx="678">
                  <c:v>1.3560000000000001</c:v>
                </c:pt>
                <c:pt idx="679">
                  <c:v>1.3580000000000001</c:v>
                </c:pt>
                <c:pt idx="680">
                  <c:v>1.36</c:v>
                </c:pt>
                <c:pt idx="681">
                  <c:v>1.3620000000000001</c:v>
                </c:pt>
                <c:pt idx="682">
                  <c:v>1.3640000000000001</c:v>
                </c:pt>
                <c:pt idx="683">
                  <c:v>1.3660000000000001</c:v>
                </c:pt>
                <c:pt idx="684">
                  <c:v>1.3680000000000001</c:v>
                </c:pt>
                <c:pt idx="685">
                  <c:v>1.37</c:v>
                </c:pt>
                <c:pt idx="686">
                  <c:v>1.3720000000000001</c:v>
                </c:pt>
                <c:pt idx="687">
                  <c:v>1.3740000000000001</c:v>
                </c:pt>
                <c:pt idx="688">
                  <c:v>1.3759999999999999</c:v>
                </c:pt>
                <c:pt idx="689">
                  <c:v>1.3779999999999999</c:v>
                </c:pt>
                <c:pt idx="690">
                  <c:v>1.38</c:v>
                </c:pt>
                <c:pt idx="691">
                  <c:v>1.3819999999999999</c:v>
                </c:pt>
                <c:pt idx="692">
                  <c:v>1.3839999999999999</c:v>
                </c:pt>
                <c:pt idx="693">
                  <c:v>1.3859999999999999</c:v>
                </c:pt>
                <c:pt idx="694">
                  <c:v>1.3879999999999999</c:v>
                </c:pt>
                <c:pt idx="695">
                  <c:v>1.39</c:v>
                </c:pt>
                <c:pt idx="696">
                  <c:v>1.3919999999999999</c:v>
                </c:pt>
                <c:pt idx="697">
                  <c:v>1.3939999999999999</c:v>
                </c:pt>
                <c:pt idx="698">
                  <c:v>1.3959999999999999</c:v>
                </c:pt>
                <c:pt idx="699">
                  <c:v>1.3979999999999999</c:v>
                </c:pt>
                <c:pt idx="700">
                  <c:v>1.4</c:v>
                </c:pt>
                <c:pt idx="701">
                  <c:v>1.4019999999999999</c:v>
                </c:pt>
                <c:pt idx="702">
                  <c:v>1.4039999999999999</c:v>
                </c:pt>
                <c:pt idx="703">
                  <c:v>1.4059999999999999</c:v>
                </c:pt>
                <c:pt idx="704">
                  <c:v>1.4079999999999999</c:v>
                </c:pt>
                <c:pt idx="705">
                  <c:v>1.41</c:v>
                </c:pt>
                <c:pt idx="706">
                  <c:v>1.4119999999999999</c:v>
                </c:pt>
                <c:pt idx="707">
                  <c:v>1.4139999999999999</c:v>
                </c:pt>
                <c:pt idx="708">
                  <c:v>1.4159999999999999</c:v>
                </c:pt>
                <c:pt idx="709">
                  <c:v>1.4179999999999999</c:v>
                </c:pt>
                <c:pt idx="710">
                  <c:v>1.42</c:v>
                </c:pt>
                <c:pt idx="711">
                  <c:v>1.4219999999999999</c:v>
                </c:pt>
                <c:pt idx="712">
                  <c:v>1.4239999999999999</c:v>
                </c:pt>
                <c:pt idx="713">
                  <c:v>1.4259999999999999</c:v>
                </c:pt>
                <c:pt idx="714">
                  <c:v>1.4279999999999999</c:v>
                </c:pt>
                <c:pt idx="715">
                  <c:v>1.43</c:v>
                </c:pt>
                <c:pt idx="716">
                  <c:v>1.4319999999999999</c:v>
                </c:pt>
                <c:pt idx="717">
                  <c:v>1.4339999999999999</c:v>
                </c:pt>
                <c:pt idx="718">
                  <c:v>1.4359999999999999</c:v>
                </c:pt>
                <c:pt idx="719">
                  <c:v>1.4379999999999999</c:v>
                </c:pt>
                <c:pt idx="720">
                  <c:v>1.44</c:v>
                </c:pt>
                <c:pt idx="721">
                  <c:v>1.4419999999999999</c:v>
                </c:pt>
                <c:pt idx="722">
                  <c:v>1.444</c:v>
                </c:pt>
                <c:pt idx="723">
                  <c:v>1.446</c:v>
                </c:pt>
                <c:pt idx="724">
                  <c:v>1.448</c:v>
                </c:pt>
                <c:pt idx="725">
                  <c:v>1.45</c:v>
                </c:pt>
                <c:pt idx="726">
                  <c:v>1.452</c:v>
                </c:pt>
                <c:pt idx="727">
                  <c:v>1.454</c:v>
                </c:pt>
                <c:pt idx="728">
                  <c:v>1.456</c:v>
                </c:pt>
                <c:pt idx="729">
                  <c:v>1.458</c:v>
                </c:pt>
                <c:pt idx="730">
                  <c:v>1.46</c:v>
                </c:pt>
                <c:pt idx="731">
                  <c:v>1.462</c:v>
                </c:pt>
                <c:pt idx="732">
                  <c:v>1.464</c:v>
                </c:pt>
                <c:pt idx="733">
                  <c:v>1.466</c:v>
                </c:pt>
                <c:pt idx="734">
                  <c:v>1.468</c:v>
                </c:pt>
                <c:pt idx="735">
                  <c:v>1.47</c:v>
                </c:pt>
                <c:pt idx="736">
                  <c:v>1.472</c:v>
                </c:pt>
                <c:pt idx="737">
                  <c:v>1.474</c:v>
                </c:pt>
                <c:pt idx="738">
                  <c:v>1.476</c:v>
                </c:pt>
                <c:pt idx="739">
                  <c:v>1.478</c:v>
                </c:pt>
                <c:pt idx="740">
                  <c:v>1.48</c:v>
                </c:pt>
                <c:pt idx="741">
                  <c:v>1.482</c:v>
                </c:pt>
                <c:pt idx="742">
                  <c:v>1.484</c:v>
                </c:pt>
                <c:pt idx="743">
                  <c:v>1.486</c:v>
                </c:pt>
                <c:pt idx="744">
                  <c:v>1.488</c:v>
                </c:pt>
                <c:pt idx="745">
                  <c:v>1.49</c:v>
                </c:pt>
                <c:pt idx="746">
                  <c:v>1.492</c:v>
                </c:pt>
                <c:pt idx="747">
                  <c:v>1.494</c:v>
                </c:pt>
                <c:pt idx="748">
                  <c:v>1.496</c:v>
                </c:pt>
                <c:pt idx="749">
                  <c:v>1.498</c:v>
                </c:pt>
                <c:pt idx="750">
                  <c:v>1.5</c:v>
                </c:pt>
                <c:pt idx="751">
                  <c:v>1.502</c:v>
                </c:pt>
                <c:pt idx="752">
                  <c:v>1.504</c:v>
                </c:pt>
                <c:pt idx="753">
                  <c:v>1.506</c:v>
                </c:pt>
                <c:pt idx="754">
                  <c:v>1.508</c:v>
                </c:pt>
                <c:pt idx="755">
                  <c:v>1.51</c:v>
                </c:pt>
                <c:pt idx="756">
                  <c:v>1.512</c:v>
                </c:pt>
                <c:pt idx="757">
                  <c:v>1.514</c:v>
                </c:pt>
                <c:pt idx="758">
                  <c:v>1.516</c:v>
                </c:pt>
                <c:pt idx="759">
                  <c:v>1.518</c:v>
                </c:pt>
                <c:pt idx="760">
                  <c:v>1.52</c:v>
                </c:pt>
                <c:pt idx="761">
                  <c:v>1.522</c:v>
                </c:pt>
                <c:pt idx="762">
                  <c:v>1.524</c:v>
                </c:pt>
                <c:pt idx="763">
                  <c:v>1.526</c:v>
                </c:pt>
                <c:pt idx="764">
                  <c:v>1.528</c:v>
                </c:pt>
                <c:pt idx="765">
                  <c:v>1.53</c:v>
                </c:pt>
                <c:pt idx="766">
                  <c:v>1.532</c:v>
                </c:pt>
                <c:pt idx="767">
                  <c:v>1.534</c:v>
                </c:pt>
                <c:pt idx="768">
                  <c:v>1.536</c:v>
                </c:pt>
                <c:pt idx="769">
                  <c:v>1.538</c:v>
                </c:pt>
                <c:pt idx="770">
                  <c:v>1.54</c:v>
                </c:pt>
                <c:pt idx="771">
                  <c:v>1.542</c:v>
                </c:pt>
                <c:pt idx="772">
                  <c:v>1.544</c:v>
                </c:pt>
                <c:pt idx="773">
                  <c:v>1.546</c:v>
                </c:pt>
                <c:pt idx="774">
                  <c:v>1.548</c:v>
                </c:pt>
                <c:pt idx="775">
                  <c:v>1.55</c:v>
                </c:pt>
                <c:pt idx="776">
                  <c:v>1.552</c:v>
                </c:pt>
                <c:pt idx="777">
                  <c:v>1.554</c:v>
                </c:pt>
                <c:pt idx="778">
                  <c:v>1.556</c:v>
                </c:pt>
                <c:pt idx="779">
                  <c:v>1.5580000000000001</c:v>
                </c:pt>
                <c:pt idx="780">
                  <c:v>1.56</c:v>
                </c:pt>
                <c:pt idx="781">
                  <c:v>1.5620000000000001</c:v>
                </c:pt>
                <c:pt idx="782">
                  <c:v>1.5640000000000001</c:v>
                </c:pt>
                <c:pt idx="783">
                  <c:v>1.5660000000000001</c:v>
                </c:pt>
                <c:pt idx="784">
                  <c:v>1.5680000000000001</c:v>
                </c:pt>
                <c:pt idx="785">
                  <c:v>1.57</c:v>
                </c:pt>
                <c:pt idx="786">
                  <c:v>1.5720000000000001</c:v>
                </c:pt>
                <c:pt idx="787">
                  <c:v>1.5740000000000001</c:v>
                </c:pt>
                <c:pt idx="788">
                  <c:v>1.5760000000000001</c:v>
                </c:pt>
                <c:pt idx="789">
                  <c:v>1.5780000000000001</c:v>
                </c:pt>
                <c:pt idx="790">
                  <c:v>1.58</c:v>
                </c:pt>
                <c:pt idx="791">
                  <c:v>1.5820000000000001</c:v>
                </c:pt>
                <c:pt idx="792">
                  <c:v>1.5840000000000001</c:v>
                </c:pt>
                <c:pt idx="793">
                  <c:v>1.5860000000000001</c:v>
                </c:pt>
                <c:pt idx="794">
                  <c:v>1.5880000000000001</c:v>
                </c:pt>
                <c:pt idx="795">
                  <c:v>1.59</c:v>
                </c:pt>
                <c:pt idx="796">
                  <c:v>1.5920000000000001</c:v>
                </c:pt>
                <c:pt idx="797">
                  <c:v>1.5940000000000001</c:v>
                </c:pt>
                <c:pt idx="798">
                  <c:v>1.5960000000000001</c:v>
                </c:pt>
                <c:pt idx="799">
                  <c:v>1.5980000000000001</c:v>
                </c:pt>
                <c:pt idx="800">
                  <c:v>1.6</c:v>
                </c:pt>
                <c:pt idx="801">
                  <c:v>1.6020000000000001</c:v>
                </c:pt>
                <c:pt idx="802">
                  <c:v>1.6040000000000001</c:v>
                </c:pt>
                <c:pt idx="803">
                  <c:v>1.6060000000000001</c:v>
                </c:pt>
                <c:pt idx="804">
                  <c:v>1.6080000000000001</c:v>
                </c:pt>
                <c:pt idx="805">
                  <c:v>1.61</c:v>
                </c:pt>
                <c:pt idx="806">
                  <c:v>1.6120000000000001</c:v>
                </c:pt>
                <c:pt idx="807">
                  <c:v>1.6140000000000001</c:v>
                </c:pt>
                <c:pt idx="808">
                  <c:v>1.6160000000000001</c:v>
                </c:pt>
                <c:pt idx="809">
                  <c:v>1.6180000000000001</c:v>
                </c:pt>
                <c:pt idx="810">
                  <c:v>1.62</c:v>
                </c:pt>
                <c:pt idx="811">
                  <c:v>1.6220000000000001</c:v>
                </c:pt>
                <c:pt idx="812">
                  <c:v>1.6240000000000001</c:v>
                </c:pt>
                <c:pt idx="813">
                  <c:v>1.6259999999999999</c:v>
                </c:pt>
                <c:pt idx="814">
                  <c:v>1.6279999999999999</c:v>
                </c:pt>
                <c:pt idx="815">
                  <c:v>1.63</c:v>
                </c:pt>
                <c:pt idx="816">
                  <c:v>1.6319999999999999</c:v>
                </c:pt>
                <c:pt idx="817">
                  <c:v>1.6339999999999999</c:v>
                </c:pt>
                <c:pt idx="818">
                  <c:v>1.6359999999999999</c:v>
                </c:pt>
                <c:pt idx="819">
                  <c:v>1.6379999999999999</c:v>
                </c:pt>
                <c:pt idx="820">
                  <c:v>1.64</c:v>
                </c:pt>
                <c:pt idx="821">
                  <c:v>1.6419999999999999</c:v>
                </c:pt>
                <c:pt idx="822">
                  <c:v>1.6439999999999999</c:v>
                </c:pt>
                <c:pt idx="823">
                  <c:v>1.6459999999999999</c:v>
                </c:pt>
                <c:pt idx="824">
                  <c:v>1.6479999999999999</c:v>
                </c:pt>
                <c:pt idx="825">
                  <c:v>1.65</c:v>
                </c:pt>
                <c:pt idx="826">
                  <c:v>1.6519999999999999</c:v>
                </c:pt>
                <c:pt idx="827">
                  <c:v>1.6539999999999999</c:v>
                </c:pt>
                <c:pt idx="828">
                  <c:v>1.6559999999999999</c:v>
                </c:pt>
                <c:pt idx="829">
                  <c:v>1.6579999999999999</c:v>
                </c:pt>
                <c:pt idx="830">
                  <c:v>1.66</c:v>
                </c:pt>
                <c:pt idx="831">
                  <c:v>1.6619999999999999</c:v>
                </c:pt>
                <c:pt idx="832">
                  <c:v>1.6639999999999999</c:v>
                </c:pt>
                <c:pt idx="833">
                  <c:v>1.6659999999999999</c:v>
                </c:pt>
                <c:pt idx="834">
                  <c:v>1.6679999999999999</c:v>
                </c:pt>
                <c:pt idx="835">
                  <c:v>1.67</c:v>
                </c:pt>
                <c:pt idx="836">
                  <c:v>1.6719999999999999</c:v>
                </c:pt>
                <c:pt idx="837">
                  <c:v>1.6739999999999999</c:v>
                </c:pt>
                <c:pt idx="838">
                  <c:v>1.6759999999999999</c:v>
                </c:pt>
                <c:pt idx="839">
                  <c:v>1.6779999999999999</c:v>
                </c:pt>
                <c:pt idx="840">
                  <c:v>1.68</c:v>
                </c:pt>
                <c:pt idx="841">
                  <c:v>1.6819999999999999</c:v>
                </c:pt>
                <c:pt idx="842">
                  <c:v>1.6839999999999999</c:v>
                </c:pt>
                <c:pt idx="843">
                  <c:v>1.6859999999999999</c:v>
                </c:pt>
                <c:pt idx="844">
                  <c:v>1.6879999999999999</c:v>
                </c:pt>
                <c:pt idx="845">
                  <c:v>1.69</c:v>
                </c:pt>
                <c:pt idx="846">
                  <c:v>1.6919999999999999</c:v>
                </c:pt>
                <c:pt idx="847">
                  <c:v>1.694</c:v>
                </c:pt>
                <c:pt idx="848">
                  <c:v>1.696</c:v>
                </c:pt>
                <c:pt idx="849">
                  <c:v>1.698</c:v>
                </c:pt>
                <c:pt idx="850">
                  <c:v>1.7</c:v>
                </c:pt>
                <c:pt idx="851">
                  <c:v>1.702</c:v>
                </c:pt>
                <c:pt idx="852">
                  <c:v>1.704</c:v>
                </c:pt>
                <c:pt idx="853">
                  <c:v>1.706</c:v>
                </c:pt>
                <c:pt idx="854">
                  <c:v>1.708</c:v>
                </c:pt>
                <c:pt idx="855">
                  <c:v>1.71</c:v>
                </c:pt>
                <c:pt idx="856">
                  <c:v>1.712</c:v>
                </c:pt>
                <c:pt idx="857">
                  <c:v>1.714</c:v>
                </c:pt>
                <c:pt idx="858">
                  <c:v>1.716</c:v>
                </c:pt>
                <c:pt idx="859">
                  <c:v>1.718</c:v>
                </c:pt>
                <c:pt idx="860">
                  <c:v>1.72</c:v>
                </c:pt>
                <c:pt idx="861">
                  <c:v>1.722</c:v>
                </c:pt>
                <c:pt idx="862">
                  <c:v>1.724</c:v>
                </c:pt>
                <c:pt idx="863">
                  <c:v>1.726</c:v>
                </c:pt>
                <c:pt idx="864">
                  <c:v>1.728</c:v>
                </c:pt>
                <c:pt idx="865">
                  <c:v>1.73</c:v>
                </c:pt>
                <c:pt idx="866">
                  <c:v>1.732</c:v>
                </c:pt>
                <c:pt idx="867">
                  <c:v>1.734</c:v>
                </c:pt>
                <c:pt idx="868">
                  <c:v>1.736</c:v>
                </c:pt>
                <c:pt idx="869">
                  <c:v>1.738</c:v>
                </c:pt>
                <c:pt idx="870">
                  <c:v>1.74</c:v>
                </c:pt>
                <c:pt idx="871">
                  <c:v>1.742</c:v>
                </c:pt>
                <c:pt idx="872">
                  <c:v>1.744</c:v>
                </c:pt>
                <c:pt idx="873">
                  <c:v>1.746</c:v>
                </c:pt>
                <c:pt idx="874">
                  <c:v>1.748</c:v>
                </c:pt>
                <c:pt idx="875">
                  <c:v>1.75</c:v>
                </c:pt>
                <c:pt idx="876">
                  <c:v>1.752</c:v>
                </c:pt>
                <c:pt idx="877">
                  <c:v>1.754</c:v>
                </c:pt>
                <c:pt idx="878">
                  <c:v>1.756</c:v>
                </c:pt>
                <c:pt idx="879">
                  <c:v>1.758</c:v>
                </c:pt>
                <c:pt idx="880">
                  <c:v>1.76</c:v>
                </c:pt>
                <c:pt idx="881">
                  <c:v>1.762</c:v>
                </c:pt>
                <c:pt idx="882">
                  <c:v>1.764</c:v>
                </c:pt>
                <c:pt idx="883">
                  <c:v>1.766</c:v>
                </c:pt>
                <c:pt idx="884">
                  <c:v>1.768</c:v>
                </c:pt>
                <c:pt idx="885">
                  <c:v>1.77</c:v>
                </c:pt>
                <c:pt idx="886">
                  <c:v>1.772</c:v>
                </c:pt>
                <c:pt idx="887">
                  <c:v>1.774</c:v>
                </c:pt>
                <c:pt idx="888">
                  <c:v>1.776</c:v>
                </c:pt>
                <c:pt idx="889">
                  <c:v>1.778</c:v>
                </c:pt>
                <c:pt idx="890">
                  <c:v>1.78</c:v>
                </c:pt>
                <c:pt idx="891">
                  <c:v>1.782</c:v>
                </c:pt>
                <c:pt idx="892">
                  <c:v>1.784</c:v>
                </c:pt>
                <c:pt idx="893">
                  <c:v>1.786</c:v>
                </c:pt>
                <c:pt idx="894">
                  <c:v>1.788</c:v>
                </c:pt>
                <c:pt idx="895">
                  <c:v>1.79</c:v>
                </c:pt>
                <c:pt idx="896">
                  <c:v>1.792</c:v>
                </c:pt>
                <c:pt idx="897">
                  <c:v>1.794</c:v>
                </c:pt>
                <c:pt idx="898">
                  <c:v>1.796</c:v>
                </c:pt>
                <c:pt idx="899">
                  <c:v>1.798</c:v>
                </c:pt>
                <c:pt idx="900">
                  <c:v>1.8</c:v>
                </c:pt>
                <c:pt idx="901">
                  <c:v>1.802</c:v>
                </c:pt>
                <c:pt idx="902">
                  <c:v>1.804</c:v>
                </c:pt>
                <c:pt idx="903">
                  <c:v>1.806</c:v>
                </c:pt>
                <c:pt idx="904">
                  <c:v>1.8080000000000001</c:v>
                </c:pt>
                <c:pt idx="905">
                  <c:v>1.81</c:v>
                </c:pt>
                <c:pt idx="906">
                  <c:v>1.8120000000000001</c:v>
                </c:pt>
                <c:pt idx="907">
                  <c:v>1.8140000000000001</c:v>
                </c:pt>
                <c:pt idx="908">
                  <c:v>1.8160000000000001</c:v>
                </c:pt>
                <c:pt idx="909">
                  <c:v>1.8180000000000001</c:v>
                </c:pt>
                <c:pt idx="910">
                  <c:v>1.82</c:v>
                </c:pt>
                <c:pt idx="911">
                  <c:v>1.8220000000000001</c:v>
                </c:pt>
                <c:pt idx="912">
                  <c:v>1.8240000000000001</c:v>
                </c:pt>
                <c:pt idx="913">
                  <c:v>1.8260000000000001</c:v>
                </c:pt>
                <c:pt idx="914">
                  <c:v>1.8280000000000001</c:v>
                </c:pt>
                <c:pt idx="915">
                  <c:v>1.83</c:v>
                </c:pt>
                <c:pt idx="916">
                  <c:v>1.8320000000000001</c:v>
                </c:pt>
                <c:pt idx="917">
                  <c:v>1.8340000000000001</c:v>
                </c:pt>
                <c:pt idx="918">
                  <c:v>1.8360000000000001</c:v>
                </c:pt>
                <c:pt idx="919">
                  <c:v>1.8380000000000001</c:v>
                </c:pt>
                <c:pt idx="920">
                  <c:v>1.84</c:v>
                </c:pt>
                <c:pt idx="921">
                  <c:v>1.8420000000000001</c:v>
                </c:pt>
                <c:pt idx="922">
                  <c:v>1.8440000000000001</c:v>
                </c:pt>
                <c:pt idx="923">
                  <c:v>1.8460000000000001</c:v>
                </c:pt>
                <c:pt idx="924">
                  <c:v>1.8480000000000001</c:v>
                </c:pt>
                <c:pt idx="925">
                  <c:v>1.85</c:v>
                </c:pt>
                <c:pt idx="926">
                  <c:v>1.8520000000000001</c:v>
                </c:pt>
                <c:pt idx="927">
                  <c:v>1.8540000000000001</c:v>
                </c:pt>
                <c:pt idx="928">
                  <c:v>1.8560000000000001</c:v>
                </c:pt>
                <c:pt idx="929">
                  <c:v>1.8580000000000001</c:v>
                </c:pt>
                <c:pt idx="930">
                  <c:v>1.86</c:v>
                </c:pt>
                <c:pt idx="931">
                  <c:v>1.8620000000000001</c:v>
                </c:pt>
                <c:pt idx="932">
                  <c:v>1.8640000000000001</c:v>
                </c:pt>
                <c:pt idx="933">
                  <c:v>1.8660000000000001</c:v>
                </c:pt>
                <c:pt idx="934">
                  <c:v>1.8680000000000001</c:v>
                </c:pt>
                <c:pt idx="935">
                  <c:v>1.87</c:v>
                </c:pt>
                <c:pt idx="936">
                  <c:v>1.8720000000000001</c:v>
                </c:pt>
                <c:pt idx="937">
                  <c:v>1.8740000000000001</c:v>
                </c:pt>
                <c:pt idx="938">
                  <c:v>1.8759999999999999</c:v>
                </c:pt>
                <c:pt idx="939">
                  <c:v>1.8779999999999999</c:v>
                </c:pt>
                <c:pt idx="940">
                  <c:v>1.88</c:v>
                </c:pt>
                <c:pt idx="941">
                  <c:v>1.8819999999999999</c:v>
                </c:pt>
                <c:pt idx="942">
                  <c:v>1.8839999999999999</c:v>
                </c:pt>
                <c:pt idx="943">
                  <c:v>1.8859999999999999</c:v>
                </c:pt>
                <c:pt idx="944">
                  <c:v>1.8879999999999999</c:v>
                </c:pt>
                <c:pt idx="945">
                  <c:v>1.89</c:v>
                </c:pt>
                <c:pt idx="946">
                  <c:v>1.8919999999999999</c:v>
                </c:pt>
                <c:pt idx="947">
                  <c:v>1.8939999999999999</c:v>
                </c:pt>
                <c:pt idx="948">
                  <c:v>1.8959999999999999</c:v>
                </c:pt>
                <c:pt idx="949">
                  <c:v>1.8979999999999999</c:v>
                </c:pt>
                <c:pt idx="950">
                  <c:v>1.9</c:v>
                </c:pt>
                <c:pt idx="951">
                  <c:v>1.9019999999999999</c:v>
                </c:pt>
                <c:pt idx="952">
                  <c:v>1.9039999999999999</c:v>
                </c:pt>
                <c:pt idx="953">
                  <c:v>1.9059999999999999</c:v>
                </c:pt>
                <c:pt idx="954">
                  <c:v>1.9079999999999999</c:v>
                </c:pt>
                <c:pt idx="955">
                  <c:v>1.91</c:v>
                </c:pt>
                <c:pt idx="956">
                  <c:v>1.9119999999999999</c:v>
                </c:pt>
                <c:pt idx="957">
                  <c:v>1.9139999999999999</c:v>
                </c:pt>
                <c:pt idx="958">
                  <c:v>1.9159999999999999</c:v>
                </c:pt>
                <c:pt idx="959">
                  <c:v>1.9179999999999999</c:v>
                </c:pt>
                <c:pt idx="960">
                  <c:v>1.92</c:v>
                </c:pt>
                <c:pt idx="961">
                  <c:v>1.9219999999999999</c:v>
                </c:pt>
                <c:pt idx="962">
                  <c:v>1.9239999999999999</c:v>
                </c:pt>
                <c:pt idx="963">
                  <c:v>1.9259999999999999</c:v>
                </c:pt>
                <c:pt idx="964">
                  <c:v>1.9279999999999999</c:v>
                </c:pt>
                <c:pt idx="965">
                  <c:v>1.93</c:v>
                </c:pt>
                <c:pt idx="966">
                  <c:v>1.9319999999999999</c:v>
                </c:pt>
                <c:pt idx="967">
                  <c:v>1.9339999999999999</c:v>
                </c:pt>
                <c:pt idx="968">
                  <c:v>1.9359999999999999</c:v>
                </c:pt>
                <c:pt idx="969">
                  <c:v>1.9379999999999999</c:v>
                </c:pt>
                <c:pt idx="970">
                  <c:v>1.94</c:v>
                </c:pt>
                <c:pt idx="971">
                  <c:v>1.9419999999999999</c:v>
                </c:pt>
                <c:pt idx="972">
                  <c:v>1.944</c:v>
                </c:pt>
                <c:pt idx="973">
                  <c:v>1.946</c:v>
                </c:pt>
                <c:pt idx="974">
                  <c:v>1.948</c:v>
                </c:pt>
                <c:pt idx="975">
                  <c:v>1.95</c:v>
                </c:pt>
                <c:pt idx="976">
                  <c:v>1.952</c:v>
                </c:pt>
                <c:pt idx="977">
                  <c:v>1.954</c:v>
                </c:pt>
                <c:pt idx="978">
                  <c:v>1.956</c:v>
                </c:pt>
                <c:pt idx="979">
                  <c:v>1.958</c:v>
                </c:pt>
                <c:pt idx="980">
                  <c:v>1.96</c:v>
                </c:pt>
                <c:pt idx="981">
                  <c:v>1.962</c:v>
                </c:pt>
                <c:pt idx="982">
                  <c:v>1.964</c:v>
                </c:pt>
                <c:pt idx="983">
                  <c:v>1.966</c:v>
                </c:pt>
                <c:pt idx="984">
                  <c:v>1.968</c:v>
                </c:pt>
                <c:pt idx="985">
                  <c:v>1.97</c:v>
                </c:pt>
                <c:pt idx="986">
                  <c:v>1.972</c:v>
                </c:pt>
                <c:pt idx="987">
                  <c:v>1.974</c:v>
                </c:pt>
                <c:pt idx="988">
                  <c:v>1.976</c:v>
                </c:pt>
                <c:pt idx="989">
                  <c:v>1.978</c:v>
                </c:pt>
                <c:pt idx="990">
                  <c:v>1.98</c:v>
                </c:pt>
                <c:pt idx="991">
                  <c:v>1.982</c:v>
                </c:pt>
                <c:pt idx="992">
                  <c:v>1.984</c:v>
                </c:pt>
                <c:pt idx="993">
                  <c:v>1.986</c:v>
                </c:pt>
                <c:pt idx="994">
                  <c:v>1.988</c:v>
                </c:pt>
                <c:pt idx="995">
                  <c:v>1.99</c:v>
                </c:pt>
                <c:pt idx="996">
                  <c:v>1.992</c:v>
                </c:pt>
                <c:pt idx="997">
                  <c:v>1.994</c:v>
                </c:pt>
                <c:pt idx="998">
                  <c:v>1.996</c:v>
                </c:pt>
                <c:pt idx="999">
                  <c:v>1.998</c:v>
                </c:pt>
                <c:pt idx="1000">
                  <c:v>2</c:v>
                </c:pt>
                <c:pt idx="1001">
                  <c:v>2.0019999999999998</c:v>
                </c:pt>
                <c:pt idx="1002">
                  <c:v>2.004</c:v>
                </c:pt>
                <c:pt idx="1003">
                  <c:v>2.0059999999999998</c:v>
                </c:pt>
                <c:pt idx="1004">
                  <c:v>2.008</c:v>
                </c:pt>
                <c:pt idx="1005">
                  <c:v>2.0099999999999998</c:v>
                </c:pt>
                <c:pt idx="1006">
                  <c:v>2.012</c:v>
                </c:pt>
                <c:pt idx="1007">
                  <c:v>2.0139999999999998</c:v>
                </c:pt>
                <c:pt idx="1008">
                  <c:v>2.016</c:v>
                </c:pt>
                <c:pt idx="1009">
                  <c:v>2.0179999999999998</c:v>
                </c:pt>
                <c:pt idx="1010">
                  <c:v>2.02</c:v>
                </c:pt>
                <c:pt idx="1011">
                  <c:v>2.0219999999999998</c:v>
                </c:pt>
                <c:pt idx="1012">
                  <c:v>2.024</c:v>
                </c:pt>
                <c:pt idx="1013">
                  <c:v>2.0259999999999998</c:v>
                </c:pt>
                <c:pt idx="1014">
                  <c:v>2.028</c:v>
                </c:pt>
                <c:pt idx="1015">
                  <c:v>2.0299999999999998</c:v>
                </c:pt>
                <c:pt idx="1016">
                  <c:v>2.032</c:v>
                </c:pt>
                <c:pt idx="1017">
                  <c:v>2.0339999999999998</c:v>
                </c:pt>
                <c:pt idx="1018">
                  <c:v>2.036</c:v>
                </c:pt>
                <c:pt idx="1019">
                  <c:v>2.0379999999999998</c:v>
                </c:pt>
                <c:pt idx="1020">
                  <c:v>2.04</c:v>
                </c:pt>
                <c:pt idx="1021">
                  <c:v>2.0419999999999998</c:v>
                </c:pt>
                <c:pt idx="1022">
                  <c:v>2.044</c:v>
                </c:pt>
                <c:pt idx="1023">
                  <c:v>2.0459999999999998</c:v>
                </c:pt>
                <c:pt idx="1024">
                  <c:v>2.048</c:v>
                </c:pt>
                <c:pt idx="1025">
                  <c:v>2.0499999999999998</c:v>
                </c:pt>
                <c:pt idx="1026">
                  <c:v>2.052</c:v>
                </c:pt>
                <c:pt idx="1027">
                  <c:v>2.0539999999999998</c:v>
                </c:pt>
                <c:pt idx="1028">
                  <c:v>2.056</c:v>
                </c:pt>
                <c:pt idx="1029">
                  <c:v>2.0579999999999998</c:v>
                </c:pt>
                <c:pt idx="1030">
                  <c:v>2.06</c:v>
                </c:pt>
                <c:pt idx="1031">
                  <c:v>2.0619999999999998</c:v>
                </c:pt>
                <c:pt idx="1032">
                  <c:v>2.0640000000000001</c:v>
                </c:pt>
                <c:pt idx="1033">
                  <c:v>2.0659999999999998</c:v>
                </c:pt>
                <c:pt idx="1034">
                  <c:v>2.0680000000000001</c:v>
                </c:pt>
                <c:pt idx="1035">
                  <c:v>2.0699999999999998</c:v>
                </c:pt>
                <c:pt idx="1036">
                  <c:v>2.0720000000000001</c:v>
                </c:pt>
                <c:pt idx="1037">
                  <c:v>2.0739999999999998</c:v>
                </c:pt>
                <c:pt idx="1038">
                  <c:v>2.0760000000000001</c:v>
                </c:pt>
                <c:pt idx="1039">
                  <c:v>2.0779999999999998</c:v>
                </c:pt>
                <c:pt idx="1040">
                  <c:v>2.08</c:v>
                </c:pt>
                <c:pt idx="1041">
                  <c:v>2.0819999999999999</c:v>
                </c:pt>
                <c:pt idx="1042">
                  <c:v>2.0840000000000001</c:v>
                </c:pt>
                <c:pt idx="1043">
                  <c:v>2.0859999999999999</c:v>
                </c:pt>
                <c:pt idx="1044">
                  <c:v>2.0880000000000001</c:v>
                </c:pt>
                <c:pt idx="1045">
                  <c:v>2.09</c:v>
                </c:pt>
                <c:pt idx="1046">
                  <c:v>2.0920000000000001</c:v>
                </c:pt>
                <c:pt idx="1047">
                  <c:v>2.0939999999999999</c:v>
                </c:pt>
                <c:pt idx="1048">
                  <c:v>2.0960000000000001</c:v>
                </c:pt>
                <c:pt idx="1049">
                  <c:v>2.0979999999999999</c:v>
                </c:pt>
                <c:pt idx="1050">
                  <c:v>2.1</c:v>
                </c:pt>
                <c:pt idx="1051">
                  <c:v>2.1019999999999999</c:v>
                </c:pt>
                <c:pt idx="1052">
                  <c:v>2.1040000000000001</c:v>
                </c:pt>
                <c:pt idx="1053">
                  <c:v>2.1059999999999999</c:v>
                </c:pt>
                <c:pt idx="1054">
                  <c:v>2.1080000000000001</c:v>
                </c:pt>
                <c:pt idx="1055">
                  <c:v>2.11</c:v>
                </c:pt>
                <c:pt idx="1056">
                  <c:v>2.1120000000000001</c:v>
                </c:pt>
                <c:pt idx="1057">
                  <c:v>2.1139999999999999</c:v>
                </c:pt>
                <c:pt idx="1058">
                  <c:v>2.1160000000000001</c:v>
                </c:pt>
                <c:pt idx="1059">
                  <c:v>2.1179999999999999</c:v>
                </c:pt>
                <c:pt idx="1060">
                  <c:v>2.12</c:v>
                </c:pt>
                <c:pt idx="1061">
                  <c:v>2.1219999999999999</c:v>
                </c:pt>
                <c:pt idx="1062">
                  <c:v>2.1240000000000001</c:v>
                </c:pt>
                <c:pt idx="1063">
                  <c:v>2.1259999999999999</c:v>
                </c:pt>
                <c:pt idx="1064">
                  <c:v>2.1280000000000001</c:v>
                </c:pt>
                <c:pt idx="1065">
                  <c:v>2.13</c:v>
                </c:pt>
                <c:pt idx="1066">
                  <c:v>2.1320000000000001</c:v>
                </c:pt>
                <c:pt idx="1067">
                  <c:v>2.1339999999999999</c:v>
                </c:pt>
                <c:pt idx="1068">
                  <c:v>2.1360000000000001</c:v>
                </c:pt>
                <c:pt idx="1069">
                  <c:v>2.1379999999999999</c:v>
                </c:pt>
                <c:pt idx="1070">
                  <c:v>2.14</c:v>
                </c:pt>
                <c:pt idx="1071">
                  <c:v>2.1419999999999999</c:v>
                </c:pt>
                <c:pt idx="1072">
                  <c:v>2.1440000000000001</c:v>
                </c:pt>
                <c:pt idx="1073">
                  <c:v>2.1459999999999999</c:v>
                </c:pt>
                <c:pt idx="1074">
                  <c:v>2.1480000000000001</c:v>
                </c:pt>
                <c:pt idx="1075">
                  <c:v>2.15</c:v>
                </c:pt>
                <c:pt idx="1076">
                  <c:v>2.1520000000000001</c:v>
                </c:pt>
                <c:pt idx="1077">
                  <c:v>2.1539999999999999</c:v>
                </c:pt>
                <c:pt idx="1078">
                  <c:v>2.1560000000000001</c:v>
                </c:pt>
                <c:pt idx="1079">
                  <c:v>2.1579999999999999</c:v>
                </c:pt>
                <c:pt idx="1080">
                  <c:v>2.16</c:v>
                </c:pt>
                <c:pt idx="1081">
                  <c:v>2.1619999999999999</c:v>
                </c:pt>
                <c:pt idx="1082">
                  <c:v>2.1640000000000001</c:v>
                </c:pt>
                <c:pt idx="1083">
                  <c:v>2.1659999999999999</c:v>
                </c:pt>
                <c:pt idx="1084">
                  <c:v>2.1680000000000001</c:v>
                </c:pt>
                <c:pt idx="1085">
                  <c:v>2.17</c:v>
                </c:pt>
                <c:pt idx="1086">
                  <c:v>2.1720000000000002</c:v>
                </c:pt>
                <c:pt idx="1087">
                  <c:v>2.1739999999999999</c:v>
                </c:pt>
                <c:pt idx="1088">
                  <c:v>2.1760000000000002</c:v>
                </c:pt>
                <c:pt idx="1089">
                  <c:v>2.1779999999999999</c:v>
                </c:pt>
                <c:pt idx="1090">
                  <c:v>2.1800000000000002</c:v>
                </c:pt>
                <c:pt idx="1091">
                  <c:v>2.1819999999999999</c:v>
                </c:pt>
                <c:pt idx="1092">
                  <c:v>2.1840000000000002</c:v>
                </c:pt>
                <c:pt idx="1093">
                  <c:v>2.1859999999999999</c:v>
                </c:pt>
                <c:pt idx="1094">
                  <c:v>2.1880000000000002</c:v>
                </c:pt>
                <c:pt idx="1095">
                  <c:v>2.19</c:v>
                </c:pt>
                <c:pt idx="1096">
                  <c:v>2.1920000000000002</c:v>
                </c:pt>
                <c:pt idx="1097">
                  <c:v>2.194</c:v>
                </c:pt>
                <c:pt idx="1098">
                  <c:v>2.1960000000000002</c:v>
                </c:pt>
                <c:pt idx="1099">
                  <c:v>2.198</c:v>
                </c:pt>
                <c:pt idx="1100">
                  <c:v>2.2000000000000002</c:v>
                </c:pt>
                <c:pt idx="1101">
                  <c:v>2.202</c:v>
                </c:pt>
                <c:pt idx="1102">
                  <c:v>2.2040000000000002</c:v>
                </c:pt>
                <c:pt idx="1103">
                  <c:v>2.206</c:v>
                </c:pt>
                <c:pt idx="1104">
                  <c:v>2.2080000000000002</c:v>
                </c:pt>
                <c:pt idx="1105">
                  <c:v>2.21</c:v>
                </c:pt>
                <c:pt idx="1106">
                  <c:v>2.2120000000000002</c:v>
                </c:pt>
                <c:pt idx="1107">
                  <c:v>2.214</c:v>
                </c:pt>
                <c:pt idx="1108">
                  <c:v>2.2160000000000002</c:v>
                </c:pt>
                <c:pt idx="1109">
                  <c:v>2.218</c:v>
                </c:pt>
                <c:pt idx="1110">
                  <c:v>2.2200000000000002</c:v>
                </c:pt>
                <c:pt idx="1111">
                  <c:v>2.222</c:v>
                </c:pt>
                <c:pt idx="1112">
                  <c:v>2.2240000000000002</c:v>
                </c:pt>
                <c:pt idx="1113">
                  <c:v>2.226</c:v>
                </c:pt>
                <c:pt idx="1114">
                  <c:v>2.2280000000000002</c:v>
                </c:pt>
                <c:pt idx="1115">
                  <c:v>2.23</c:v>
                </c:pt>
                <c:pt idx="1116">
                  <c:v>2.2320000000000002</c:v>
                </c:pt>
                <c:pt idx="1117">
                  <c:v>2.234</c:v>
                </c:pt>
                <c:pt idx="1118">
                  <c:v>2.2360000000000002</c:v>
                </c:pt>
                <c:pt idx="1119">
                  <c:v>2.238</c:v>
                </c:pt>
                <c:pt idx="1120">
                  <c:v>2.2400000000000002</c:v>
                </c:pt>
                <c:pt idx="1121">
                  <c:v>2.242</c:v>
                </c:pt>
                <c:pt idx="1122">
                  <c:v>2.2440000000000002</c:v>
                </c:pt>
                <c:pt idx="1123">
                  <c:v>2.246</c:v>
                </c:pt>
                <c:pt idx="1124">
                  <c:v>2.2480000000000002</c:v>
                </c:pt>
                <c:pt idx="1125">
                  <c:v>2.25</c:v>
                </c:pt>
                <c:pt idx="1126">
                  <c:v>2.2519999999999998</c:v>
                </c:pt>
                <c:pt idx="1127">
                  <c:v>2.254</c:v>
                </c:pt>
                <c:pt idx="1128">
                  <c:v>2.2559999999999998</c:v>
                </c:pt>
                <c:pt idx="1129">
                  <c:v>2.258</c:v>
                </c:pt>
                <c:pt idx="1130">
                  <c:v>2.2599999999999998</c:v>
                </c:pt>
                <c:pt idx="1131">
                  <c:v>2.262</c:v>
                </c:pt>
                <c:pt idx="1132">
                  <c:v>2.2639999999999998</c:v>
                </c:pt>
                <c:pt idx="1133">
                  <c:v>2.266</c:v>
                </c:pt>
                <c:pt idx="1134">
                  <c:v>2.2679999999999998</c:v>
                </c:pt>
                <c:pt idx="1135">
                  <c:v>2.27</c:v>
                </c:pt>
                <c:pt idx="1136">
                  <c:v>2.2719999999999998</c:v>
                </c:pt>
                <c:pt idx="1137">
                  <c:v>2.274</c:v>
                </c:pt>
                <c:pt idx="1138">
                  <c:v>2.2759999999999998</c:v>
                </c:pt>
                <c:pt idx="1139">
                  <c:v>2.278</c:v>
                </c:pt>
                <c:pt idx="1140">
                  <c:v>2.2799999999999998</c:v>
                </c:pt>
                <c:pt idx="1141">
                  <c:v>2.282</c:v>
                </c:pt>
                <c:pt idx="1142">
                  <c:v>2.2839999999999998</c:v>
                </c:pt>
                <c:pt idx="1143">
                  <c:v>2.286</c:v>
                </c:pt>
                <c:pt idx="1144">
                  <c:v>2.2879999999999998</c:v>
                </c:pt>
                <c:pt idx="1145">
                  <c:v>2.29</c:v>
                </c:pt>
                <c:pt idx="1146">
                  <c:v>2.2919999999999998</c:v>
                </c:pt>
                <c:pt idx="1147">
                  <c:v>2.294</c:v>
                </c:pt>
                <c:pt idx="1148">
                  <c:v>2.2959999999999998</c:v>
                </c:pt>
                <c:pt idx="1149">
                  <c:v>2.298</c:v>
                </c:pt>
                <c:pt idx="1150">
                  <c:v>2.2999999999999998</c:v>
                </c:pt>
                <c:pt idx="1151">
                  <c:v>2.302</c:v>
                </c:pt>
                <c:pt idx="1152">
                  <c:v>2.3039999999999998</c:v>
                </c:pt>
                <c:pt idx="1153">
                  <c:v>2.306</c:v>
                </c:pt>
                <c:pt idx="1154">
                  <c:v>2.3079999999999998</c:v>
                </c:pt>
                <c:pt idx="1155">
                  <c:v>2.31</c:v>
                </c:pt>
                <c:pt idx="1156">
                  <c:v>2.3119999999999998</c:v>
                </c:pt>
                <c:pt idx="1157">
                  <c:v>2.3140000000000001</c:v>
                </c:pt>
                <c:pt idx="1158">
                  <c:v>2.3159999999999998</c:v>
                </c:pt>
                <c:pt idx="1159">
                  <c:v>2.3180000000000001</c:v>
                </c:pt>
                <c:pt idx="1160">
                  <c:v>2.3199999999999998</c:v>
                </c:pt>
                <c:pt idx="1161">
                  <c:v>2.3220000000000001</c:v>
                </c:pt>
                <c:pt idx="1162">
                  <c:v>2.3239999999999998</c:v>
                </c:pt>
                <c:pt idx="1163">
                  <c:v>2.3260000000000001</c:v>
                </c:pt>
                <c:pt idx="1164">
                  <c:v>2.3279999999999998</c:v>
                </c:pt>
                <c:pt idx="1165">
                  <c:v>2.33</c:v>
                </c:pt>
                <c:pt idx="1166">
                  <c:v>2.3319999999999999</c:v>
                </c:pt>
                <c:pt idx="1167">
                  <c:v>2.3340000000000001</c:v>
                </c:pt>
                <c:pt idx="1168">
                  <c:v>2.3359999999999999</c:v>
                </c:pt>
                <c:pt idx="1169">
                  <c:v>2.3380000000000001</c:v>
                </c:pt>
                <c:pt idx="1170">
                  <c:v>2.34</c:v>
                </c:pt>
                <c:pt idx="1171">
                  <c:v>2.3420000000000001</c:v>
                </c:pt>
                <c:pt idx="1172">
                  <c:v>2.3439999999999999</c:v>
                </c:pt>
                <c:pt idx="1173">
                  <c:v>2.3460000000000001</c:v>
                </c:pt>
                <c:pt idx="1174">
                  <c:v>2.3479999999999999</c:v>
                </c:pt>
                <c:pt idx="1175">
                  <c:v>2.35</c:v>
                </c:pt>
                <c:pt idx="1176">
                  <c:v>2.3519999999999999</c:v>
                </c:pt>
                <c:pt idx="1177">
                  <c:v>2.3540000000000001</c:v>
                </c:pt>
                <c:pt idx="1178">
                  <c:v>2.3559999999999999</c:v>
                </c:pt>
                <c:pt idx="1179">
                  <c:v>2.3580000000000001</c:v>
                </c:pt>
                <c:pt idx="1180">
                  <c:v>2.36</c:v>
                </c:pt>
                <c:pt idx="1181">
                  <c:v>2.3620000000000001</c:v>
                </c:pt>
                <c:pt idx="1182">
                  <c:v>2.3639999999999999</c:v>
                </c:pt>
                <c:pt idx="1183">
                  <c:v>2.3660000000000001</c:v>
                </c:pt>
                <c:pt idx="1184">
                  <c:v>2.3679999999999999</c:v>
                </c:pt>
                <c:pt idx="1185">
                  <c:v>2.37</c:v>
                </c:pt>
                <c:pt idx="1186">
                  <c:v>2.3719999999999999</c:v>
                </c:pt>
                <c:pt idx="1187">
                  <c:v>2.3740000000000001</c:v>
                </c:pt>
                <c:pt idx="1188">
                  <c:v>2.3759999999999999</c:v>
                </c:pt>
                <c:pt idx="1189">
                  <c:v>2.3780000000000001</c:v>
                </c:pt>
                <c:pt idx="1190">
                  <c:v>2.38</c:v>
                </c:pt>
                <c:pt idx="1191">
                  <c:v>2.3820000000000001</c:v>
                </c:pt>
                <c:pt idx="1192">
                  <c:v>2.3839999999999999</c:v>
                </c:pt>
                <c:pt idx="1193">
                  <c:v>2.3860000000000001</c:v>
                </c:pt>
                <c:pt idx="1194">
                  <c:v>2.3879999999999999</c:v>
                </c:pt>
                <c:pt idx="1195">
                  <c:v>2.39</c:v>
                </c:pt>
                <c:pt idx="1196">
                  <c:v>2.3919999999999999</c:v>
                </c:pt>
                <c:pt idx="1197">
                  <c:v>2.3940000000000001</c:v>
                </c:pt>
                <c:pt idx="1198">
                  <c:v>2.3959999999999999</c:v>
                </c:pt>
                <c:pt idx="1199">
                  <c:v>2.3980000000000001</c:v>
                </c:pt>
                <c:pt idx="1200">
                  <c:v>2.4</c:v>
                </c:pt>
                <c:pt idx="1201">
                  <c:v>2.4020000000000001</c:v>
                </c:pt>
                <c:pt idx="1202">
                  <c:v>2.4039999999999999</c:v>
                </c:pt>
                <c:pt idx="1203">
                  <c:v>2.4060000000000001</c:v>
                </c:pt>
                <c:pt idx="1204">
                  <c:v>2.4079999999999999</c:v>
                </c:pt>
                <c:pt idx="1205">
                  <c:v>2.41</c:v>
                </c:pt>
                <c:pt idx="1206">
                  <c:v>2.4119999999999999</c:v>
                </c:pt>
                <c:pt idx="1207">
                  <c:v>2.4140000000000001</c:v>
                </c:pt>
                <c:pt idx="1208">
                  <c:v>2.4159999999999999</c:v>
                </c:pt>
                <c:pt idx="1209">
                  <c:v>2.4180000000000001</c:v>
                </c:pt>
                <c:pt idx="1210">
                  <c:v>2.42</c:v>
                </c:pt>
                <c:pt idx="1211">
                  <c:v>2.4220000000000002</c:v>
                </c:pt>
                <c:pt idx="1212">
                  <c:v>2.4239999999999999</c:v>
                </c:pt>
                <c:pt idx="1213">
                  <c:v>2.4260000000000002</c:v>
                </c:pt>
                <c:pt idx="1214">
                  <c:v>2.4279999999999999</c:v>
                </c:pt>
                <c:pt idx="1215">
                  <c:v>2.4300000000000002</c:v>
                </c:pt>
                <c:pt idx="1216">
                  <c:v>2.4319999999999999</c:v>
                </c:pt>
                <c:pt idx="1217">
                  <c:v>2.4340000000000002</c:v>
                </c:pt>
                <c:pt idx="1218">
                  <c:v>2.4359999999999999</c:v>
                </c:pt>
                <c:pt idx="1219">
                  <c:v>2.4380000000000002</c:v>
                </c:pt>
                <c:pt idx="1220">
                  <c:v>2.44</c:v>
                </c:pt>
                <c:pt idx="1221">
                  <c:v>2.4420000000000002</c:v>
                </c:pt>
                <c:pt idx="1222">
                  <c:v>2.444</c:v>
                </c:pt>
                <c:pt idx="1223">
                  <c:v>2.4460000000000002</c:v>
                </c:pt>
                <c:pt idx="1224">
                  <c:v>2.448</c:v>
                </c:pt>
                <c:pt idx="1225">
                  <c:v>2.4500000000000002</c:v>
                </c:pt>
                <c:pt idx="1226">
                  <c:v>2.452</c:v>
                </c:pt>
                <c:pt idx="1227">
                  <c:v>2.4540000000000002</c:v>
                </c:pt>
                <c:pt idx="1228">
                  <c:v>2.456</c:v>
                </c:pt>
                <c:pt idx="1229">
                  <c:v>2.4580000000000002</c:v>
                </c:pt>
                <c:pt idx="1230">
                  <c:v>2.46</c:v>
                </c:pt>
                <c:pt idx="1231">
                  <c:v>2.4620000000000002</c:v>
                </c:pt>
                <c:pt idx="1232">
                  <c:v>2.464</c:v>
                </c:pt>
                <c:pt idx="1233">
                  <c:v>2.4660000000000002</c:v>
                </c:pt>
                <c:pt idx="1234">
                  <c:v>2.468</c:v>
                </c:pt>
                <c:pt idx="1235">
                  <c:v>2.4700000000000002</c:v>
                </c:pt>
                <c:pt idx="1236">
                  <c:v>2.472</c:v>
                </c:pt>
                <c:pt idx="1237">
                  <c:v>2.4740000000000002</c:v>
                </c:pt>
                <c:pt idx="1238">
                  <c:v>2.476</c:v>
                </c:pt>
                <c:pt idx="1239">
                  <c:v>2.4780000000000002</c:v>
                </c:pt>
                <c:pt idx="1240">
                  <c:v>2.48</c:v>
                </c:pt>
                <c:pt idx="1241">
                  <c:v>2.4820000000000002</c:v>
                </c:pt>
                <c:pt idx="1242">
                  <c:v>2.484</c:v>
                </c:pt>
                <c:pt idx="1243">
                  <c:v>2.4860000000000002</c:v>
                </c:pt>
                <c:pt idx="1244">
                  <c:v>2.488</c:v>
                </c:pt>
                <c:pt idx="1245">
                  <c:v>2.4900000000000002</c:v>
                </c:pt>
                <c:pt idx="1246">
                  <c:v>2.492</c:v>
                </c:pt>
                <c:pt idx="1247">
                  <c:v>2.4940000000000002</c:v>
                </c:pt>
                <c:pt idx="1248">
                  <c:v>2.496</c:v>
                </c:pt>
                <c:pt idx="1249">
                  <c:v>2.4980000000000002</c:v>
                </c:pt>
                <c:pt idx="1250">
                  <c:v>2.5</c:v>
                </c:pt>
                <c:pt idx="1251">
                  <c:v>2.5019999999999998</c:v>
                </c:pt>
                <c:pt idx="1252">
                  <c:v>2.504</c:v>
                </c:pt>
                <c:pt idx="1253">
                  <c:v>2.5059999999999998</c:v>
                </c:pt>
                <c:pt idx="1254">
                  <c:v>2.508</c:v>
                </c:pt>
                <c:pt idx="1255">
                  <c:v>2.5099999999999998</c:v>
                </c:pt>
                <c:pt idx="1256">
                  <c:v>2.512</c:v>
                </c:pt>
                <c:pt idx="1257">
                  <c:v>2.5139999999999998</c:v>
                </c:pt>
                <c:pt idx="1258">
                  <c:v>2.516</c:v>
                </c:pt>
                <c:pt idx="1259">
                  <c:v>2.5179999999999998</c:v>
                </c:pt>
                <c:pt idx="1260">
                  <c:v>2.52</c:v>
                </c:pt>
                <c:pt idx="1261">
                  <c:v>2.5219999999999998</c:v>
                </c:pt>
                <c:pt idx="1262">
                  <c:v>2.524</c:v>
                </c:pt>
                <c:pt idx="1263">
                  <c:v>2.5259999999999998</c:v>
                </c:pt>
                <c:pt idx="1264">
                  <c:v>2.528</c:v>
                </c:pt>
                <c:pt idx="1265">
                  <c:v>2.5299999999999998</c:v>
                </c:pt>
                <c:pt idx="1266">
                  <c:v>2.532</c:v>
                </c:pt>
                <c:pt idx="1267">
                  <c:v>2.5339999999999998</c:v>
                </c:pt>
                <c:pt idx="1268">
                  <c:v>2.536</c:v>
                </c:pt>
                <c:pt idx="1269">
                  <c:v>2.5379999999999998</c:v>
                </c:pt>
                <c:pt idx="1270">
                  <c:v>2.54</c:v>
                </c:pt>
                <c:pt idx="1271">
                  <c:v>2.5419999999999998</c:v>
                </c:pt>
                <c:pt idx="1272">
                  <c:v>2.544</c:v>
                </c:pt>
                <c:pt idx="1273">
                  <c:v>2.5459999999999998</c:v>
                </c:pt>
                <c:pt idx="1274">
                  <c:v>2.548</c:v>
                </c:pt>
                <c:pt idx="1275">
                  <c:v>2.5499999999999998</c:v>
                </c:pt>
                <c:pt idx="1276">
                  <c:v>2.552</c:v>
                </c:pt>
                <c:pt idx="1277">
                  <c:v>2.5539999999999998</c:v>
                </c:pt>
                <c:pt idx="1278">
                  <c:v>2.556</c:v>
                </c:pt>
                <c:pt idx="1279">
                  <c:v>2.5579999999999998</c:v>
                </c:pt>
                <c:pt idx="1280">
                  <c:v>2.56</c:v>
                </c:pt>
                <c:pt idx="1281">
                  <c:v>2.5619999999999998</c:v>
                </c:pt>
                <c:pt idx="1282">
                  <c:v>2.5640000000000001</c:v>
                </c:pt>
                <c:pt idx="1283">
                  <c:v>2.5659999999999998</c:v>
                </c:pt>
                <c:pt idx="1284">
                  <c:v>2.5680000000000001</c:v>
                </c:pt>
                <c:pt idx="1285">
                  <c:v>2.57</c:v>
                </c:pt>
                <c:pt idx="1286">
                  <c:v>2.5720000000000001</c:v>
                </c:pt>
                <c:pt idx="1287">
                  <c:v>2.5739999999999998</c:v>
                </c:pt>
                <c:pt idx="1288">
                  <c:v>2.5760000000000001</c:v>
                </c:pt>
                <c:pt idx="1289">
                  <c:v>2.5779999999999998</c:v>
                </c:pt>
                <c:pt idx="1290">
                  <c:v>2.58</c:v>
                </c:pt>
                <c:pt idx="1291">
                  <c:v>2.5819999999999999</c:v>
                </c:pt>
                <c:pt idx="1292">
                  <c:v>2.5840000000000001</c:v>
                </c:pt>
                <c:pt idx="1293">
                  <c:v>2.5859999999999999</c:v>
                </c:pt>
                <c:pt idx="1294">
                  <c:v>2.5880000000000001</c:v>
                </c:pt>
                <c:pt idx="1295">
                  <c:v>2.59</c:v>
                </c:pt>
                <c:pt idx="1296">
                  <c:v>2.5920000000000001</c:v>
                </c:pt>
                <c:pt idx="1297">
                  <c:v>2.5939999999999999</c:v>
                </c:pt>
                <c:pt idx="1298">
                  <c:v>2.5960000000000001</c:v>
                </c:pt>
                <c:pt idx="1299">
                  <c:v>2.5979999999999999</c:v>
                </c:pt>
                <c:pt idx="1300">
                  <c:v>2.6</c:v>
                </c:pt>
                <c:pt idx="1301">
                  <c:v>2.6019999999999999</c:v>
                </c:pt>
                <c:pt idx="1302">
                  <c:v>2.6040000000000001</c:v>
                </c:pt>
                <c:pt idx="1303">
                  <c:v>2.6059999999999999</c:v>
                </c:pt>
                <c:pt idx="1304">
                  <c:v>2.6080000000000001</c:v>
                </c:pt>
                <c:pt idx="1305">
                  <c:v>2.61</c:v>
                </c:pt>
                <c:pt idx="1306">
                  <c:v>2.6120000000000001</c:v>
                </c:pt>
                <c:pt idx="1307">
                  <c:v>2.6139999999999999</c:v>
                </c:pt>
                <c:pt idx="1308">
                  <c:v>2.6160000000000001</c:v>
                </c:pt>
                <c:pt idx="1309">
                  <c:v>2.6179999999999999</c:v>
                </c:pt>
                <c:pt idx="1310">
                  <c:v>2.62</c:v>
                </c:pt>
                <c:pt idx="1311">
                  <c:v>2.6219999999999999</c:v>
                </c:pt>
                <c:pt idx="1312">
                  <c:v>2.6240000000000001</c:v>
                </c:pt>
                <c:pt idx="1313">
                  <c:v>2.6259999999999999</c:v>
                </c:pt>
                <c:pt idx="1314">
                  <c:v>2.6280000000000001</c:v>
                </c:pt>
                <c:pt idx="1315">
                  <c:v>2.63</c:v>
                </c:pt>
                <c:pt idx="1316">
                  <c:v>2.6320000000000001</c:v>
                </c:pt>
                <c:pt idx="1317">
                  <c:v>2.6339999999999999</c:v>
                </c:pt>
                <c:pt idx="1318">
                  <c:v>2.6360000000000001</c:v>
                </c:pt>
                <c:pt idx="1319">
                  <c:v>2.6379999999999999</c:v>
                </c:pt>
                <c:pt idx="1320">
                  <c:v>2.64</c:v>
                </c:pt>
                <c:pt idx="1321">
                  <c:v>2.6419999999999999</c:v>
                </c:pt>
                <c:pt idx="1322">
                  <c:v>2.6440000000000001</c:v>
                </c:pt>
                <c:pt idx="1323">
                  <c:v>2.6459999999999999</c:v>
                </c:pt>
                <c:pt idx="1324">
                  <c:v>2.6480000000000001</c:v>
                </c:pt>
                <c:pt idx="1325">
                  <c:v>2.65</c:v>
                </c:pt>
                <c:pt idx="1326">
                  <c:v>2.6520000000000001</c:v>
                </c:pt>
                <c:pt idx="1327">
                  <c:v>2.6539999999999999</c:v>
                </c:pt>
                <c:pt idx="1328">
                  <c:v>2.6560000000000001</c:v>
                </c:pt>
                <c:pt idx="1329">
                  <c:v>2.6579999999999999</c:v>
                </c:pt>
                <c:pt idx="1330">
                  <c:v>2.66</c:v>
                </c:pt>
                <c:pt idx="1331">
                  <c:v>2.6619999999999999</c:v>
                </c:pt>
                <c:pt idx="1332">
                  <c:v>2.6640000000000001</c:v>
                </c:pt>
                <c:pt idx="1333">
                  <c:v>2.6659999999999999</c:v>
                </c:pt>
                <c:pt idx="1334">
                  <c:v>2.6680000000000001</c:v>
                </c:pt>
                <c:pt idx="1335">
                  <c:v>2.67</c:v>
                </c:pt>
                <c:pt idx="1336">
                  <c:v>2.6720000000000002</c:v>
                </c:pt>
                <c:pt idx="1337">
                  <c:v>2.6739999999999999</c:v>
                </c:pt>
                <c:pt idx="1338">
                  <c:v>2.6760000000000002</c:v>
                </c:pt>
                <c:pt idx="1339">
                  <c:v>2.6779999999999999</c:v>
                </c:pt>
                <c:pt idx="1340">
                  <c:v>2.68</c:v>
                </c:pt>
                <c:pt idx="1341">
                  <c:v>2.6819999999999999</c:v>
                </c:pt>
                <c:pt idx="1342">
                  <c:v>2.6840000000000002</c:v>
                </c:pt>
                <c:pt idx="1343">
                  <c:v>2.6859999999999999</c:v>
                </c:pt>
                <c:pt idx="1344">
                  <c:v>2.6880000000000002</c:v>
                </c:pt>
                <c:pt idx="1345">
                  <c:v>2.69</c:v>
                </c:pt>
                <c:pt idx="1346">
                  <c:v>2.6920000000000002</c:v>
                </c:pt>
                <c:pt idx="1347">
                  <c:v>2.694</c:v>
                </c:pt>
                <c:pt idx="1348">
                  <c:v>2.6960000000000002</c:v>
                </c:pt>
                <c:pt idx="1349">
                  <c:v>2.698</c:v>
                </c:pt>
                <c:pt idx="1350">
                  <c:v>2.7</c:v>
                </c:pt>
                <c:pt idx="1351">
                  <c:v>2.702</c:v>
                </c:pt>
                <c:pt idx="1352">
                  <c:v>2.7040000000000002</c:v>
                </c:pt>
                <c:pt idx="1353">
                  <c:v>2.706</c:v>
                </c:pt>
                <c:pt idx="1354">
                  <c:v>2.7080000000000002</c:v>
                </c:pt>
                <c:pt idx="1355">
                  <c:v>2.71</c:v>
                </c:pt>
                <c:pt idx="1356">
                  <c:v>2.7120000000000002</c:v>
                </c:pt>
                <c:pt idx="1357">
                  <c:v>2.714</c:v>
                </c:pt>
                <c:pt idx="1358">
                  <c:v>2.7160000000000002</c:v>
                </c:pt>
                <c:pt idx="1359">
                  <c:v>2.718</c:v>
                </c:pt>
                <c:pt idx="1360">
                  <c:v>2.72</c:v>
                </c:pt>
                <c:pt idx="1361">
                  <c:v>2.722</c:v>
                </c:pt>
                <c:pt idx="1362">
                  <c:v>2.7240000000000002</c:v>
                </c:pt>
                <c:pt idx="1363">
                  <c:v>2.726</c:v>
                </c:pt>
                <c:pt idx="1364">
                  <c:v>2.7280000000000002</c:v>
                </c:pt>
                <c:pt idx="1365">
                  <c:v>2.73</c:v>
                </c:pt>
                <c:pt idx="1366">
                  <c:v>2.7320000000000002</c:v>
                </c:pt>
                <c:pt idx="1367">
                  <c:v>2.734</c:v>
                </c:pt>
                <c:pt idx="1368">
                  <c:v>2.7360000000000002</c:v>
                </c:pt>
                <c:pt idx="1369">
                  <c:v>2.738</c:v>
                </c:pt>
                <c:pt idx="1370">
                  <c:v>2.74</c:v>
                </c:pt>
                <c:pt idx="1371">
                  <c:v>2.742</c:v>
                </c:pt>
                <c:pt idx="1372">
                  <c:v>2.7440000000000002</c:v>
                </c:pt>
                <c:pt idx="1373">
                  <c:v>2.746</c:v>
                </c:pt>
                <c:pt idx="1374">
                  <c:v>2.7480000000000002</c:v>
                </c:pt>
                <c:pt idx="1375">
                  <c:v>2.75</c:v>
                </c:pt>
                <c:pt idx="1376">
                  <c:v>2.7519999999999998</c:v>
                </c:pt>
                <c:pt idx="1377">
                  <c:v>2.754</c:v>
                </c:pt>
                <c:pt idx="1378">
                  <c:v>2.7559999999999998</c:v>
                </c:pt>
                <c:pt idx="1379">
                  <c:v>2.758</c:v>
                </c:pt>
                <c:pt idx="1380">
                  <c:v>2.76</c:v>
                </c:pt>
                <c:pt idx="1381">
                  <c:v>2.762</c:v>
                </c:pt>
                <c:pt idx="1382">
                  <c:v>2.7639999999999998</c:v>
                </c:pt>
                <c:pt idx="1383">
                  <c:v>2.766</c:v>
                </c:pt>
                <c:pt idx="1384">
                  <c:v>2.7679999999999998</c:v>
                </c:pt>
                <c:pt idx="1385">
                  <c:v>2.77</c:v>
                </c:pt>
                <c:pt idx="1386">
                  <c:v>2.7719999999999998</c:v>
                </c:pt>
                <c:pt idx="1387">
                  <c:v>2.774</c:v>
                </c:pt>
                <c:pt idx="1388">
                  <c:v>2.7759999999999998</c:v>
                </c:pt>
                <c:pt idx="1389">
                  <c:v>2.778</c:v>
                </c:pt>
                <c:pt idx="1390">
                  <c:v>2.78</c:v>
                </c:pt>
                <c:pt idx="1391">
                  <c:v>2.782</c:v>
                </c:pt>
                <c:pt idx="1392">
                  <c:v>2.7839999999999998</c:v>
                </c:pt>
                <c:pt idx="1393">
                  <c:v>2.786</c:v>
                </c:pt>
                <c:pt idx="1394">
                  <c:v>2.7879999999999998</c:v>
                </c:pt>
                <c:pt idx="1395">
                  <c:v>2.79</c:v>
                </c:pt>
                <c:pt idx="1396">
                  <c:v>2.7919999999999998</c:v>
                </c:pt>
                <c:pt idx="1397">
                  <c:v>2.794</c:v>
                </c:pt>
                <c:pt idx="1398">
                  <c:v>2.7959999999999998</c:v>
                </c:pt>
                <c:pt idx="1399">
                  <c:v>2.798</c:v>
                </c:pt>
                <c:pt idx="1400">
                  <c:v>2.8</c:v>
                </c:pt>
                <c:pt idx="1401">
                  <c:v>2.802</c:v>
                </c:pt>
                <c:pt idx="1402">
                  <c:v>2.8039999999999998</c:v>
                </c:pt>
                <c:pt idx="1403">
                  <c:v>2.806</c:v>
                </c:pt>
                <c:pt idx="1404">
                  <c:v>2.8079999999999998</c:v>
                </c:pt>
                <c:pt idx="1405">
                  <c:v>2.81</c:v>
                </c:pt>
                <c:pt idx="1406">
                  <c:v>2.8119999999999998</c:v>
                </c:pt>
                <c:pt idx="1407">
                  <c:v>2.8140000000000001</c:v>
                </c:pt>
                <c:pt idx="1408">
                  <c:v>2.8159999999999998</c:v>
                </c:pt>
                <c:pt idx="1409">
                  <c:v>2.8180000000000001</c:v>
                </c:pt>
                <c:pt idx="1410">
                  <c:v>2.82</c:v>
                </c:pt>
                <c:pt idx="1411">
                  <c:v>2.8220000000000001</c:v>
                </c:pt>
                <c:pt idx="1412">
                  <c:v>2.8239999999999998</c:v>
                </c:pt>
                <c:pt idx="1413">
                  <c:v>2.8260000000000001</c:v>
                </c:pt>
                <c:pt idx="1414">
                  <c:v>2.8279999999999998</c:v>
                </c:pt>
                <c:pt idx="1415">
                  <c:v>2.83</c:v>
                </c:pt>
                <c:pt idx="1416">
                  <c:v>2.8319999999999999</c:v>
                </c:pt>
                <c:pt idx="1417">
                  <c:v>2.8340000000000001</c:v>
                </c:pt>
                <c:pt idx="1418">
                  <c:v>2.8359999999999999</c:v>
                </c:pt>
                <c:pt idx="1419">
                  <c:v>2.8380000000000001</c:v>
                </c:pt>
                <c:pt idx="1420">
                  <c:v>2.84</c:v>
                </c:pt>
                <c:pt idx="1421">
                  <c:v>2.8420000000000001</c:v>
                </c:pt>
                <c:pt idx="1422">
                  <c:v>2.8439999999999999</c:v>
                </c:pt>
                <c:pt idx="1423">
                  <c:v>2.8460000000000001</c:v>
                </c:pt>
                <c:pt idx="1424">
                  <c:v>2.8479999999999999</c:v>
                </c:pt>
                <c:pt idx="1425">
                  <c:v>2.85</c:v>
                </c:pt>
                <c:pt idx="1426">
                  <c:v>2.8519999999999999</c:v>
                </c:pt>
                <c:pt idx="1427">
                  <c:v>2.8540000000000001</c:v>
                </c:pt>
                <c:pt idx="1428">
                  <c:v>2.8559999999999999</c:v>
                </c:pt>
                <c:pt idx="1429">
                  <c:v>2.8580000000000001</c:v>
                </c:pt>
                <c:pt idx="1430">
                  <c:v>2.86</c:v>
                </c:pt>
                <c:pt idx="1431">
                  <c:v>2.8620000000000001</c:v>
                </c:pt>
                <c:pt idx="1432">
                  <c:v>2.8639999999999999</c:v>
                </c:pt>
                <c:pt idx="1433">
                  <c:v>2.8660000000000001</c:v>
                </c:pt>
                <c:pt idx="1434">
                  <c:v>2.8679999999999999</c:v>
                </c:pt>
                <c:pt idx="1435">
                  <c:v>2.87</c:v>
                </c:pt>
                <c:pt idx="1436">
                  <c:v>2.8719999999999999</c:v>
                </c:pt>
                <c:pt idx="1437">
                  <c:v>2.8740000000000001</c:v>
                </c:pt>
                <c:pt idx="1438">
                  <c:v>2.8759999999999999</c:v>
                </c:pt>
                <c:pt idx="1439">
                  <c:v>2.8780000000000001</c:v>
                </c:pt>
                <c:pt idx="1440">
                  <c:v>2.88</c:v>
                </c:pt>
                <c:pt idx="1441">
                  <c:v>2.8820000000000001</c:v>
                </c:pt>
                <c:pt idx="1442">
                  <c:v>2.8839999999999999</c:v>
                </c:pt>
                <c:pt idx="1443">
                  <c:v>2.8860000000000001</c:v>
                </c:pt>
                <c:pt idx="1444">
                  <c:v>2.8879999999999999</c:v>
                </c:pt>
                <c:pt idx="1445">
                  <c:v>2.89</c:v>
                </c:pt>
                <c:pt idx="1446">
                  <c:v>2.8919999999999999</c:v>
                </c:pt>
                <c:pt idx="1447">
                  <c:v>2.8940000000000001</c:v>
                </c:pt>
                <c:pt idx="1448">
                  <c:v>2.8959999999999999</c:v>
                </c:pt>
                <c:pt idx="1449">
                  <c:v>2.8980000000000001</c:v>
                </c:pt>
                <c:pt idx="1450">
                  <c:v>2.9</c:v>
                </c:pt>
                <c:pt idx="1451">
                  <c:v>2.9020000000000001</c:v>
                </c:pt>
                <c:pt idx="1452">
                  <c:v>2.9039999999999999</c:v>
                </c:pt>
                <c:pt idx="1453">
                  <c:v>2.9060000000000001</c:v>
                </c:pt>
                <c:pt idx="1454">
                  <c:v>2.9079999999999999</c:v>
                </c:pt>
                <c:pt idx="1455">
                  <c:v>2.91</c:v>
                </c:pt>
                <c:pt idx="1456">
                  <c:v>2.9119999999999999</c:v>
                </c:pt>
                <c:pt idx="1457">
                  <c:v>2.9140000000000001</c:v>
                </c:pt>
                <c:pt idx="1458">
                  <c:v>2.9159999999999999</c:v>
                </c:pt>
                <c:pt idx="1459">
                  <c:v>2.9180000000000001</c:v>
                </c:pt>
                <c:pt idx="1460">
                  <c:v>2.92</c:v>
                </c:pt>
                <c:pt idx="1461">
                  <c:v>2.9220000000000002</c:v>
                </c:pt>
                <c:pt idx="1462">
                  <c:v>2.9239999999999999</c:v>
                </c:pt>
                <c:pt idx="1463">
                  <c:v>2.9260000000000002</c:v>
                </c:pt>
                <c:pt idx="1464">
                  <c:v>2.9279999999999999</c:v>
                </c:pt>
                <c:pt idx="1465">
                  <c:v>2.93</c:v>
                </c:pt>
                <c:pt idx="1466">
                  <c:v>2.9319999999999999</c:v>
                </c:pt>
                <c:pt idx="1467">
                  <c:v>2.9340000000000002</c:v>
                </c:pt>
                <c:pt idx="1468">
                  <c:v>2.9359999999999999</c:v>
                </c:pt>
                <c:pt idx="1469">
                  <c:v>2.9380000000000002</c:v>
                </c:pt>
                <c:pt idx="1470">
                  <c:v>2.94</c:v>
                </c:pt>
                <c:pt idx="1471">
                  <c:v>2.9420000000000002</c:v>
                </c:pt>
                <c:pt idx="1472">
                  <c:v>2.944</c:v>
                </c:pt>
                <c:pt idx="1473">
                  <c:v>2.9460000000000002</c:v>
                </c:pt>
                <c:pt idx="1474">
                  <c:v>2.948</c:v>
                </c:pt>
                <c:pt idx="1475">
                  <c:v>2.95</c:v>
                </c:pt>
                <c:pt idx="1476">
                  <c:v>2.952</c:v>
                </c:pt>
                <c:pt idx="1477">
                  <c:v>2.9540000000000002</c:v>
                </c:pt>
                <c:pt idx="1478">
                  <c:v>2.956</c:v>
                </c:pt>
                <c:pt idx="1479">
                  <c:v>2.9580000000000002</c:v>
                </c:pt>
                <c:pt idx="1480">
                  <c:v>2.96</c:v>
                </c:pt>
                <c:pt idx="1481">
                  <c:v>2.9620000000000002</c:v>
                </c:pt>
                <c:pt idx="1482">
                  <c:v>2.964</c:v>
                </c:pt>
                <c:pt idx="1483">
                  <c:v>2.9660000000000002</c:v>
                </c:pt>
                <c:pt idx="1484">
                  <c:v>2.968</c:v>
                </c:pt>
                <c:pt idx="1485">
                  <c:v>2.97</c:v>
                </c:pt>
                <c:pt idx="1486">
                  <c:v>2.972</c:v>
                </c:pt>
                <c:pt idx="1487">
                  <c:v>2.9740000000000002</c:v>
                </c:pt>
                <c:pt idx="1488">
                  <c:v>2.976</c:v>
                </c:pt>
                <c:pt idx="1489">
                  <c:v>2.9780000000000002</c:v>
                </c:pt>
                <c:pt idx="1490">
                  <c:v>2.98</c:v>
                </c:pt>
                <c:pt idx="1491">
                  <c:v>2.9820000000000002</c:v>
                </c:pt>
                <c:pt idx="1492">
                  <c:v>2.984</c:v>
                </c:pt>
                <c:pt idx="1493">
                  <c:v>2.9860000000000002</c:v>
                </c:pt>
                <c:pt idx="1494">
                  <c:v>2.988</c:v>
                </c:pt>
                <c:pt idx="1495">
                  <c:v>2.99</c:v>
                </c:pt>
                <c:pt idx="1496">
                  <c:v>2.992</c:v>
                </c:pt>
                <c:pt idx="1497">
                  <c:v>2.9940000000000002</c:v>
                </c:pt>
                <c:pt idx="1498">
                  <c:v>2.996</c:v>
                </c:pt>
                <c:pt idx="1499">
                  <c:v>2.9980000000000002</c:v>
                </c:pt>
                <c:pt idx="1500">
                  <c:v>3</c:v>
                </c:pt>
                <c:pt idx="1501">
                  <c:v>3.0019999999999998</c:v>
                </c:pt>
                <c:pt idx="1502">
                  <c:v>3.004</c:v>
                </c:pt>
                <c:pt idx="1503">
                  <c:v>3.0059999999999998</c:v>
                </c:pt>
                <c:pt idx="1504">
                  <c:v>3.008</c:v>
                </c:pt>
                <c:pt idx="1505">
                  <c:v>3.01</c:v>
                </c:pt>
                <c:pt idx="1506">
                  <c:v>3.012</c:v>
                </c:pt>
                <c:pt idx="1507">
                  <c:v>3.0139999999999998</c:v>
                </c:pt>
                <c:pt idx="1508">
                  <c:v>3.016</c:v>
                </c:pt>
                <c:pt idx="1509">
                  <c:v>3.0179999999999998</c:v>
                </c:pt>
                <c:pt idx="1510">
                  <c:v>3.02</c:v>
                </c:pt>
                <c:pt idx="1511">
                  <c:v>3.0219999999999998</c:v>
                </c:pt>
                <c:pt idx="1512">
                  <c:v>3.024</c:v>
                </c:pt>
                <c:pt idx="1513">
                  <c:v>3.0259999999999998</c:v>
                </c:pt>
                <c:pt idx="1514">
                  <c:v>3.028</c:v>
                </c:pt>
                <c:pt idx="1515">
                  <c:v>3.03</c:v>
                </c:pt>
                <c:pt idx="1516">
                  <c:v>3.032</c:v>
                </c:pt>
                <c:pt idx="1517">
                  <c:v>3.0339999999999998</c:v>
                </c:pt>
                <c:pt idx="1518">
                  <c:v>3.036</c:v>
                </c:pt>
                <c:pt idx="1519">
                  <c:v>3.0379999999999998</c:v>
                </c:pt>
                <c:pt idx="1520">
                  <c:v>3.04</c:v>
                </c:pt>
                <c:pt idx="1521">
                  <c:v>3.0419999999999998</c:v>
                </c:pt>
                <c:pt idx="1522">
                  <c:v>3.044</c:v>
                </c:pt>
                <c:pt idx="1523">
                  <c:v>3.0459999999999998</c:v>
                </c:pt>
                <c:pt idx="1524">
                  <c:v>3.048</c:v>
                </c:pt>
                <c:pt idx="1525">
                  <c:v>3.05</c:v>
                </c:pt>
                <c:pt idx="1526">
                  <c:v>3.052</c:v>
                </c:pt>
                <c:pt idx="1527">
                  <c:v>3.0539999999999998</c:v>
                </c:pt>
                <c:pt idx="1528">
                  <c:v>3.056</c:v>
                </c:pt>
                <c:pt idx="1529">
                  <c:v>3.0579999999999998</c:v>
                </c:pt>
                <c:pt idx="1530">
                  <c:v>3.06</c:v>
                </c:pt>
                <c:pt idx="1531">
                  <c:v>3.0619999999999998</c:v>
                </c:pt>
                <c:pt idx="1532">
                  <c:v>3.0640000000000001</c:v>
                </c:pt>
                <c:pt idx="1533">
                  <c:v>3.0659999999999998</c:v>
                </c:pt>
                <c:pt idx="1534">
                  <c:v>3.0680000000000001</c:v>
                </c:pt>
                <c:pt idx="1535">
                  <c:v>3.07</c:v>
                </c:pt>
                <c:pt idx="1536">
                  <c:v>3.0720000000000001</c:v>
                </c:pt>
                <c:pt idx="1537">
                  <c:v>3.0739999999999998</c:v>
                </c:pt>
                <c:pt idx="1538">
                  <c:v>3.0760000000000001</c:v>
                </c:pt>
                <c:pt idx="1539">
                  <c:v>3.0779999999999998</c:v>
                </c:pt>
                <c:pt idx="1540">
                  <c:v>3.08</c:v>
                </c:pt>
                <c:pt idx="1541">
                  <c:v>3.0819999999999999</c:v>
                </c:pt>
                <c:pt idx="1542">
                  <c:v>3.0840000000000001</c:v>
                </c:pt>
                <c:pt idx="1543">
                  <c:v>3.0859999999999999</c:v>
                </c:pt>
                <c:pt idx="1544">
                  <c:v>3.0880000000000001</c:v>
                </c:pt>
                <c:pt idx="1545">
                  <c:v>3.09</c:v>
                </c:pt>
                <c:pt idx="1546">
                  <c:v>3.0920000000000001</c:v>
                </c:pt>
                <c:pt idx="1547">
                  <c:v>3.0939999999999999</c:v>
                </c:pt>
                <c:pt idx="1548">
                  <c:v>3.0960000000000001</c:v>
                </c:pt>
                <c:pt idx="1549">
                  <c:v>3.0979999999999999</c:v>
                </c:pt>
                <c:pt idx="1550">
                  <c:v>3.1</c:v>
                </c:pt>
                <c:pt idx="1551">
                  <c:v>3.1019999999999999</c:v>
                </c:pt>
                <c:pt idx="1552">
                  <c:v>3.1040000000000001</c:v>
                </c:pt>
                <c:pt idx="1553">
                  <c:v>3.1059999999999999</c:v>
                </c:pt>
                <c:pt idx="1554">
                  <c:v>3.1080000000000001</c:v>
                </c:pt>
                <c:pt idx="1555">
                  <c:v>3.11</c:v>
                </c:pt>
                <c:pt idx="1556">
                  <c:v>3.1120000000000001</c:v>
                </c:pt>
                <c:pt idx="1557">
                  <c:v>3.1139999999999999</c:v>
                </c:pt>
                <c:pt idx="1558">
                  <c:v>3.1160000000000001</c:v>
                </c:pt>
                <c:pt idx="1559">
                  <c:v>3.1179999999999999</c:v>
                </c:pt>
                <c:pt idx="1560">
                  <c:v>3.12</c:v>
                </c:pt>
                <c:pt idx="1561">
                  <c:v>3.1219999999999999</c:v>
                </c:pt>
                <c:pt idx="1562">
                  <c:v>3.1240000000000001</c:v>
                </c:pt>
                <c:pt idx="1563">
                  <c:v>3.1259999999999999</c:v>
                </c:pt>
                <c:pt idx="1564">
                  <c:v>3.1280000000000001</c:v>
                </c:pt>
                <c:pt idx="1565">
                  <c:v>3.13</c:v>
                </c:pt>
                <c:pt idx="1566">
                  <c:v>3.1320000000000001</c:v>
                </c:pt>
                <c:pt idx="1567">
                  <c:v>3.1339999999999999</c:v>
                </c:pt>
                <c:pt idx="1568">
                  <c:v>3.1360000000000001</c:v>
                </c:pt>
                <c:pt idx="1569">
                  <c:v>3.1379999999999999</c:v>
                </c:pt>
                <c:pt idx="1570">
                  <c:v>3.14</c:v>
                </c:pt>
                <c:pt idx="1571">
                  <c:v>3.1419999999999999</c:v>
                </c:pt>
                <c:pt idx="1572">
                  <c:v>3.1440000000000001</c:v>
                </c:pt>
                <c:pt idx="1573">
                  <c:v>3.1459999999999999</c:v>
                </c:pt>
                <c:pt idx="1574">
                  <c:v>3.1480000000000001</c:v>
                </c:pt>
                <c:pt idx="1575">
                  <c:v>3.15</c:v>
                </c:pt>
                <c:pt idx="1576">
                  <c:v>3.1520000000000001</c:v>
                </c:pt>
                <c:pt idx="1577">
                  <c:v>3.1539999999999999</c:v>
                </c:pt>
                <c:pt idx="1578">
                  <c:v>3.1560000000000001</c:v>
                </c:pt>
                <c:pt idx="1579">
                  <c:v>3.1579999999999999</c:v>
                </c:pt>
                <c:pt idx="1580">
                  <c:v>3.16</c:v>
                </c:pt>
                <c:pt idx="1581">
                  <c:v>3.1619999999999999</c:v>
                </c:pt>
                <c:pt idx="1582">
                  <c:v>3.1640000000000001</c:v>
                </c:pt>
                <c:pt idx="1583">
                  <c:v>3.1659999999999999</c:v>
                </c:pt>
                <c:pt idx="1584">
                  <c:v>3.1680000000000001</c:v>
                </c:pt>
                <c:pt idx="1585">
                  <c:v>3.17</c:v>
                </c:pt>
                <c:pt idx="1586">
                  <c:v>3.1720000000000002</c:v>
                </c:pt>
                <c:pt idx="1587">
                  <c:v>3.1739999999999999</c:v>
                </c:pt>
                <c:pt idx="1588">
                  <c:v>3.1760000000000002</c:v>
                </c:pt>
                <c:pt idx="1589">
                  <c:v>3.1779999999999999</c:v>
                </c:pt>
                <c:pt idx="1590">
                  <c:v>3.18</c:v>
                </c:pt>
                <c:pt idx="1591">
                  <c:v>3.1819999999999999</c:v>
                </c:pt>
                <c:pt idx="1592">
                  <c:v>3.1840000000000002</c:v>
                </c:pt>
                <c:pt idx="1593">
                  <c:v>3.1859999999999999</c:v>
                </c:pt>
                <c:pt idx="1594">
                  <c:v>3.1880000000000002</c:v>
                </c:pt>
                <c:pt idx="1595">
                  <c:v>3.19</c:v>
                </c:pt>
                <c:pt idx="1596">
                  <c:v>3.1920000000000002</c:v>
                </c:pt>
                <c:pt idx="1597">
                  <c:v>3.194</c:v>
                </c:pt>
                <c:pt idx="1598">
                  <c:v>3.1960000000000002</c:v>
                </c:pt>
                <c:pt idx="1599">
                  <c:v>3.198</c:v>
                </c:pt>
                <c:pt idx="1600">
                  <c:v>3.2</c:v>
                </c:pt>
                <c:pt idx="1601">
                  <c:v>3.202</c:v>
                </c:pt>
                <c:pt idx="1602">
                  <c:v>3.2040000000000002</c:v>
                </c:pt>
                <c:pt idx="1603">
                  <c:v>3.206</c:v>
                </c:pt>
                <c:pt idx="1604">
                  <c:v>3.2080000000000002</c:v>
                </c:pt>
                <c:pt idx="1605">
                  <c:v>3.21</c:v>
                </c:pt>
                <c:pt idx="1606">
                  <c:v>3.2120000000000002</c:v>
                </c:pt>
                <c:pt idx="1607">
                  <c:v>3.214</c:v>
                </c:pt>
                <c:pt idx="1608">
                  <c:v>3.2160000000000002</c:v>
                </c:pt>
                <c:pt idx="1609">
                  <c:v>3.218</c:v>
                </c:pt>
                <c:pt idx="1610">
                  <c:v>3.22</c:v>
                </c:pt>
                <c:pt idx="1611">
                  <c:v>3.222</c:v>
                </c:pt>
                <c:pt idx="1612">
                  <c:v>3.2240000000000002</c:v>
                </c:pt>
                <c:pt idx="1613">
                  <c:v>3.226</c:v>
                </c:pt>
                <c:pt idx="1614">
                  <c:v>3.2280000000000002</c:v>
                </c:pt>
                <c:pt idx="1615">
                  <c:v>3.23</c:v>
                </c:pt>
                <c:pt idx="1616">
                  <c:v>3.2320000000000002</c:v>
                </c:pt>
                <c:pt idx="1617">
                  <c:v>3.234</c:v>
                </c:pt>
                <c:pt idx="1618">
                  <c:v>3.2360000000000002</c:v>
                </c:pt>
                <c:pt idx="1619">
                  <c:v>3.238</c:v>
                </c:pt>
                <c:pt idx="1620">
                  <c:v>3.24</c:v>
                </c:pt>
                <c:pt idx="1621">
                  <c:v>3.242</c:v>
                </c:pt>
                <c:pt idx="1622">
                  <c:v>3.2440000000000002</c:v>
                </c:pt>
                <c:pt idx="1623">
                  <c:v>3.246</c:v>
                </c:pt>
                <c:pt idx="1624">
                  <c:v>3.2480000000000002</c:v>
                </c:pt>
                <c:pt idx="1625">
                  <c:v>3.25</c:v>
                </c:pt>
                <c:pt idx="1626">
                  <c:v>3.2519999999999998</c:v>
                </c:pt>
                <c:pt idx="1627">
                  <c:v>3.254</c:v>
                </c:pt>
                <c:pt idx="1628">
                  <c:v>3.2559999999999998</c:v>
                </c:pt>
                <c:pt idx="1629">
                  <c:v>3.258</c:v>
                </c:pt>
                <c:pt idx="1630">
                  <c:v>3.26</c:v>
                </c:pt>
                <c:pt idx="1631">
                  <c:v>3.262</c:v>
                </c:pt>
                <c:pt idx="1632">
                  <c:v>3.2639999999999998</c:v>
                </c:pt>
                <c:pt idx="1633">
                  <c:v>3.266</c:v>
                </c:pt>
                <c:pt idx="1634">
                  <c:v>3.2679999999999998</c:v>
                </c:pt>
                <c:pt idx="1635">
                  <c:v>3.27</c:v>
                </c:pt>
                <c:pt idx="1636">
                  <c:v>3.2719999999999998</c:v>
                </c:pt>
                <c:pt idx="1637">
                  <c:v>3.274</c:v>
                </c:pt>
                <c:pt idx="1638">
                  <c:v>3.2759999999999998</c:v>
                </c:pt>
                <c:pt idx="1639">
                  <c:v>3.278</c:v>
                </c:pt>
                <c:pt idx="1640">
                  <c:v>3.28</c:v>
                </c:pt>
                <c:pt idx="1641">
                  <c:v>3.282</c:v>
                </c:pt>
                <c:pt idx="1642">
                  <c:v>3.2839999999999998</c:v>
                </c:pt>
                <c:pt idx="1643">
                  <c:v>3.286</c:v>
                </c:pt>
                <c:pt idx="1644">
                  <c:v>3.2879999999999998</c:v>
                </c:pt>
                <c:pt idx="1645">
                  <c:v>3.29</c:v>
                </c:pt>
                <c:pt idx="1646">
                  <c:v>3.2919999999999998</c:v>
                </c:pt>
                <c:pt idx="1647">
                  <c:v>3.294</c:v>
                </c:pt>
                <c:pt idx="1648">
                  <c:v>3.2959999999999998</c:v>
                </c:pt>
                <c:pt idx="1649">
                  <c:v>3.298</c:v>
                </c:pt>
                <c:pt idx="1650">
                  <c:v>3.3</c:v>
                </c:pt>
                <c:pt idx="1651">
                  <c:v>3.302</c:v>
                </c:pt>
                <c:pt idx="1652">
                  <c:v>3.3039999999999998</c:v>
                </c:pt>
                <c:pt idx="1653">
                  <c:v>3.306</c:v>
                </c:pt>
                <c:pt idx="1654">
                  <c:v>3.3079999999999998</c:v>
                </c:pt>
                <c:pt idx="1655">
                  <c:v>3.31</c:v>
                </c:pt>
                <c:pt idx="1656">
                  <c:v>3.3119999999999998</c:v>
                </c:pt>
                <c:pt idx="1657">
                  <c:v>3.3140000000000001</c:v>
                </c:pt>
                <c:pt idx="1658">
                  <c:v>3.3159999999999998</c:v>
                </c:pt>
                <c:pt idx="1659">
                  <c:v>3.3180000000000001</c:v>
                </c:pt>
                <c:pt idx="1660">
                  <c:v>3.32</c:v>
                </c:pt>
                <c:pt idx="1661">
                  <c:v>3.3220000000000001</c:v>
                </c:pt>
                <c:pt idx="1662">
                  <c:v>3.3239999999999998</c:v>
                </c:pt>
                <c:pt idx="1663">
                  <c:v>3.3260000000000001</c:v>
                </c:pt>
                <c:pt idx="1664">
                  <c:v>3.3279999999999998</c:v>
                </c:pt>
                <c:pt idx="1665">
                  <c:v>3.33</c:v>
                </c:pt>
                <c:pt idx="1666">
                  <c:v>3.3319999999999999</c:v>
                </c:pt>
                <c:pt idx="1667">
                  <c:v>3.3340000000000001</c:v>
                </c:pt>
                <c:pt idx="1668">
                  <c:v>3.3359999999999999</c:v>
                </c:pt>
                <c:pt idx="1669">
                  <c:v>3.3380000000000001</c:v>
                </c:pt>
                <c:pt idx="1670">
                  <c:v>3.34</c:v>
                </c:pt>
                <c:pt idx="1671">
                  <c:v>3.3420000000000001</c:v>
                </c:pt>
                <c:pt idx="1672">
                  <c:v>3.3439999999999999</c:v>
                </c:pt>
                <c:pt idx="1673">
                  <c:v>3.3460000000000001</c:v>
                </c:pt>
                <c:pt idx="1674">
                  <c:v>3.3479999999999999</c:v>
                </c:pt>
                <c:pt idx="1675">
                  <c:v>3.35</c:v>
                </c:pt>
                <c:pt idx="1676">
                  <c:v>3.3519999999999999</c:v>
                </c:pt>
                <c:pt idx="1677">
                  <c:v>3.3540000000000001</c:v>
                </c:pt>
                <c:pt idx="1678">
                  <c:v>3.3559999999999999</c:v>
                </c:pt>
                <c:pt idx="1679">
                  <c:v>3.3580000000000001</c:v>
                </c:pt>
                <c:pt idx="1680">
                  <c:v>3.36</c:v>
                </c:pt>
                <c:pt idx="1681">
                  <c:v>3.3620000000000001</c:v>
                </c:pt>
                <c:pt idx="1682">
                  <c:v>3.3639999999999999</c:v>
                </c:pt>
                <c:pt idx="1683">
                  <c:v>3.3660000000000001</c:v>
                </c:pt>
                <c:pt idx="1684">
                  <c:v>3.3679999999999999</c:v>
                </c:pt>
                <c:pt idx="1685">
                  <c:v>3.37</c:v>
                </c:pt>
                <c:pt idx="1686">
                  <c:v>3.3719999999999999</c:v>
                </c:pt>
                <c:pt idx="1687">
                  <c:v>3.3740000000000001</c:v>
                </c:pt>
                <c:pt idx="1688">
                  <c:v>3.3759999999999999</c:v>
                </c:pt>
                <c:pt idx="1689">
                  <c:v>3.3780000000000001</c:v>
                </c:pt>
                <c:pt idx="1690">
                  <c:v>3.38</c:v>
                </c:pt>
                <c:pt idx="1691">
                  <c:v>3.3820000000000001</c:v>
                </c:pt>
                <c:pt idx="1692">
                  <c:v>3.3839999999999999</c:v>
                </c:pt>
                <c:pt idx="1693">
                  <c:v>3.3860000000000001</c:v>
                </c:pt>
                <c:pt idx="1694">
                  <c:v>3.3879999999999999</c:v>
                </c:pt>
                <c:pt idx="1695">
                  <c:v>3.39</c:v>
                </c:pt>
                <c:pt idx="1696">
                  <c:v>3.3919999999999999</c:v>
                </c:pt>
                <c:pt idx="1697">
                  <c:v>3.3940000000000001</c:v>
                </c:pt>
                <c:pt idx="1698">
                  <c:v>3.3959999999999999</c:v>
                </c:pt>
                <c:pt idx="1699">
                  <c:v>3.3980000000000001</c:v>
                </c:pt>
                <c:pt idx="1700">
                  <c:v>3.4</c:v>
                </c:pt>
                <c:pt idx="1701">
                  <c:v>3.4020000000000001</c:v>
                </c:pt>
                <c:pt idx="1702">
                  <c:v>3.4039999999999999</c:v>
                </c:pt>
                <c:pt idx="1703">
                  <c:v>3.4060000000000001</c:v>
                </c:pt>
                <c:pt idx="1704">
                  <c:v>3.4079999999999999</c:v>
                </c:pt>
                <c:pt idx="1705">
                  <c:v>3.41</c:v>
                </c:pt>
                <c:pt idx="1706">
                  <c:v>3.4119999999999999</c:v>
                </c:pt>
                <c:pt idx="1707">
                  <c:v>3.4140000000000001</c:v>
                </c:pt>
                <c:pt idx="1708">
                  <c:v>3.4159999999999999</c:v>
                </c:pt>
                <c:pt idx="1709">
                  <c:v>3.4180000000000001</c:v>
                </c:pt>
                <c:pt idx="1710">
                  <c:v>3.42</c:v>
                </c:pt>
                <c:pt idx="1711">
                  <c:v>3.4220000000000002</c:v>
                </c:pt>
                <c:pt idx="1712">
                  <c:v>3.4239999999999999</c:v>
                </c:pt>
                <c:pt idx="1713">
                  <c:v>3.4260000000000002</c:v>
                </c:pt>
                <c:pt idx="1714">
                  <c:v>3.4279999999999999</c:v>
                </c:pt>
                <c:pt idx="1715">
                  <c:v>3.43</c:v>
                </c:pt>
                <c:pt idx="1716">
                  <c:v>3.4319999999999999</c:v>
                </c:pt>
                <c:pt idx="1717">
                  <c:v>3.4340000000000002</c:v>
                </c:pt>
                <c:pt idx="1718">
                  <c:v>3.4359999999999999</c:v>
                </c:pt>
                <c:pt idx="1719">
                  <c:v>3.4380000000000002</c:v>
                </c:pt>
                <c:pt idx="1720">
                  <c:v>3.44</c:v>
                </c:pt>
                <c:pt idx="1721">
                  <c:v>3.4420000000000002</c:v>
                </c:pt>
                <c:pt idx="1722">
                  <c:v>3.444</c:v>
                </c:pt>
                <c:pt idx="1723">
                  <c:v>3.4460000000000002</c:v>
                </c:pt>
                <c:pt idx="1724">
                  <c:v>3.448</c:v>
                </c:pt>
                <c:pt idx="1725">
                  <c:v>3.45</c:v>
                </c:pt>
                <c:pt idx="1726">
                  <c:v>3.452</c:v>
                </c:pt>
                <c:pt idx="1727">
                  <c:v>3.4540000000000002</c:v>
                </c:pt>
                <c:pt idx="1728">
                  <c:v>3.456</c:v>
                </c:pt>
                <c:pt idx="1729">
                  <c:v>3.4580000000000002</c:v>
                </c:pt>
                <c:pt idx="1730">
                  <c:v>3.46</c:v>
                </c:pt>
                <c:pt idx="1731">
                  <c:v>3.4620000000000002</c:v>
                </c:pt>
                <c:pt idx="1732">
                  <c:v>3.464</c:v>
                </c:pt>
                <c:pt idx="1733">
                  <c:v>3.4660000000000002</c:v>
                </c:pt>
                <c:pt idx="1734">
                  <c:v>3.468</c:v>
                </c:pt>
                <c:pt idx="1735">
                  <c:v>3.47</c:v>
                </c:pt>
                <c:pt idx="1736">
                  <c:v>3.472</c:v>
                </c:pt>
                <c:pt idx="1737">
                  <c:v>3.4740000000000002</c:v>
                </c:pt>
                <c:pt idx="1738">
                  <c:v>3.476</c:v>
                </c:pt>
                <c:pt idx="1739">
                  <c:v>3.4780000000000002</c:v>
                </c:pt>
                <c:pt idx="1740">
                  <c:v>3.48</c:v>
                </c:pt>
                <c:pt idx="1741">
                  <c:v>3.4820000000000002</c:v>
                </c:pt>
                <c:pt idx="1742">
                  <c:v>3.484</c:v>
                </c:pt>
                <c:pt idx="1743">
                  <c:v>3.4860000000000002</c:v>
                </c:pt>
                <c:pt idx="1744">
                  <c:v>3.488</c:v>
                </c:pt>
                <c:pt idx="1745">
                  <c:v>3.49</c:v>
                </c:pt>
                <c:pt idx="1746">
                  <c:v>3.492</c:v>
                </c:pt>
                <c:pt idx="1747">
                  <c:v>3.4940000000000002</c:v>
                </c:pt>
                <c:pt idx="1748">
                  <c:v>3.496</c:v>
                </c:pt>
                <c:pt idx="1749">
                  <c:v>3.4980000000000002</c:v>
                </c:pt>
                <c:pt idx="1750">
                  <c:v>3.5</c:v>
                </c:pt>
                <c:pt idx="1751">
                  <c:v>3.5019999999999998</c:v>
                </c:pt>
                <c:pt idx="1752">
                  <c:v>3.504</c:v>
                </c:pt>
                <c:pt idx="1753">
                  <c:v>3.5059999999999998</c:v>
                </c:pt>
                <c:pt idx="1754">
                  <c:v>3.508</c:v>
                </c:pt>
                <c:pt idx="1755">
                  <c:v>3.51</c:v>
                </c:pt>
                <c:pt idx="1756">
                  <c:v>3.512</c:v>
                </c:pt>
                <c:pt idx="1757">
                  <c:v>3.5139999999999998</c:v>
                </c:pt>
                <c:pt idx="1758">
                  <c:v>3.516</c:v>
                </c:pt>
                <c:pt idx="1759">
                  <c:v>3.5179999999999998</c:v>
                </c:pt>
                <c:pt idx="1760">
                  <c:v>3.52</c:v>
                </c:pt>
                <c:pt idx="1761">
                  <c:v>3.5219999999999998</c:v>
                </c:pt>
                <c:pt idx="1762">
                  <c:v>3.524</c:v>
                </c:pt>
                <c:pt idx="1763">
                  <c:v>3.5259999999999998</c:v>
                </c:pt>
                <c:pt idx="1764">
                  <c:v>3.528</c:v>
                </c:pt>
                <c:pt idx="1765">
                  <c:v>3.53</c:v>
                </c:pt>
                <c:pt idx="1766">
                  <c:v>3.532</c:v>
                </c:pt>
                <c:pt idx="1767">
                  <c:v>3.5339999999999998</c:v>
                </c:pt>
                <c:pt idx="1768">
                  <c:v>3.536</c:v>
                </c:pt>
                <c:pt idx="1769">
                  <c:v>3.5379999999999998</c:v>
                </c:pt>
                <c:pt idx="1770">
                  <c:v>3.54</c:v>
                </c:pt>
                <c:pt idx="1771">
                  <c:v>3.5419999999999998</c:v>
                </c:pt>
                <c:pt idx="1772">
                  <c:v>3.544</c:v>
                </c:pt>
                <c:pt idx="1773">
                  <c:v>3.5459999999999998</c:v>
                </c:pt>
                <c:pt idx="1774">
                  <c:v>3.548</c:v>
                </c:pt>
                <c:pt idx="1775">
                  <c:v>3.55</c:v>
                </c:pt>
                <c:pt idx="1776">
                  <c:v>3.552</c:v>
                </c:pt>
                <c:pt idx="1777">
                  <c:v>3.5539999999999998</c:v>
                </c:pt>
                <c:pt idx="1778">
                  <c:v>3.556</c:v>
                </c:pt>
                <c:pt idx="1779">
                  <c:v>3.5579999999999998</c:v>
                </c:pt>
                <c:pt idx="1780">
                  <c:v>3.56</c:v>
                </c:pt>
                <c:pt idx="1781">
                  <c:v>3.5619999999999998</c:v>
                </c:pt>
                <c:pt idx="1782">
                  <c:v>3.5640000000000001</c:v>
                </c:pt>
                <c:pt idx="1783">
                  <c:v>3.5659999999999998</c:v>
                </c:pt>
                <c:pt idx="1784">
                  <c:v>3.5680000000000001</c:v>
                </c:pt>
                <c:pt idx="1785">
                  <c:v>3.57</c:v>
                </c:pt>
                <c:pt idx="1786">
                  <c:v>3.5720000000000001</c:v>
                </c:pt>
                <c:pt idx="1787">
                  <c:v>3.5739999999999998</c:v>
                </c:pt>
                <c:pt idx="1788">
                  <c:v>3.5760000000000001</c:v>
                </c:pt>
                <c:pt idx="1789">
                  <c:v>3.5779999999999998</c:v>
                </c:pt>
                <c:pt idx="1790">
                  <c:v>3.58</c:v>
                </c:pt>
                <c:pt idx="1791">
                  <c:v>3.5819999999999999</c:v>
                </c:pt>
                <c:pt idx="1792">
                  <c:v>3.5840000000000001</c:v>
                </c:pt>
                <c:pt idx="1793">
                  <c:v>3.5859999999999999</c:v>
                </c:pt>
                <c:pt idx="1794">
                  <c:v>3.5880000000000001</c:v>
                </c:pt>
                <c:pt idx="1795">
                  <c:v>3.59</c:v>
                </c:pt>
                <c:pt idx="1796">
                  <c:v>3.5920000000000001</c:v>
                </c:pt>
                <c:pt idx="1797">
                  <c:v>3.5939999999999999</c:v>
                </c:pt>
                <c:pt idx="1798">
                  <c:v>3.5960000000000001</c:v>
                </c:pt>
                <c:pt idx="1799">
                  <c:v>3.5979999999999999</c:v>
                </c:pt>
                <c:pt idx="1800">
                  <c:v>3.6</c:v>
                </c:pt>
                <c:pt idx="1801">
                  <c:v>3.6019999999999999</c:v>
                </c:pt>
                <c:pt idx="1802">
                  <c:v>3.6040000000000001</c:v>
                </c:pt>
                <c:pt idx="1803">
                  <c:v>3.6059999999999999</c:v>
                </c:pt>
                <c:pt idx="1804">
                  <c:v>3.6080000000000001</c:v>
                </c:pt>
                <c:pt idx="1805">
                  <c:v>3.61</c:v>
                </c:pt>
                <c:pt idx="1806">
                  <c:v>3.6120000000000001</c:v>
                </c:pt>
                <c:pt idx="1807">
                  <c:v>3.6139999999999999</c:v>
                </c:pt>
                <c:pt idx="1808">
                  <c:v>3.6160000000000001</c:v>
                </c:pt>
                <c:pt idx="1809">
                  <c:v>3.6179999999999999</c:v>
                </c:pt>
                <c:pt idx="1810">
                  <c:v>3.62</c:v>
                </c:pt>
                <c:pt idx="1811">
                  <c:v>3.6219999999999999</c:v>
                </c:pt>
                <c:pt idx="1812">
                  <c:v>3.6240000000000001</c:v>
                </c:pt>
                <c:pt idx="1813">
                  <c:v>3.6259999999999999</c:v>
                </c:pt>
                <c:pt idx="1814">
                  <c:v>3.6280000000000001</c:v>
                </c:pt>
                <c:pt idx="1815">
                  <c:v>3.63</c:v>
                </c:pt>
                <c:pt idx="1816">
                  <c:v>3.6320000000000001</c:v>
                </c:pt>
                <c:pt idx="1817">
                  <c:v>3.6339999999999999</c:v>
                </c:pt>
                <c:pt idx="1818">
                  <c:v>3.6360000000000001</c:v>
                </c:pt>
                <c:pt idx="1819">
                  <c:v>3.6379999999999999</c:v>
                </c:pt>
                <c:pt idx="1820">
                  <c:v>3.64</c:v>
                </c:pt>
                <c:pt idx="1821">
                  <c:v>3.6419999999999999</c:v>
                </c:pt>
                <c:pt idx="1822">
                  <c:v>3.6440000000000001</c:v>
                </c:pt>
                <c:pt idx="1823">
                  <c:v>3.6459999999999999</c:v>
                </c:pt>
                <c:pt idx="1824">
                  <c:v>3.6480000000000001</c:v>
                </c:pt>
                <c:pt idx="1825">
                  <c:v>3.65</c:v>
                </c:pt>
                <c:pt idx="1826">
                  <c:v>3.6520000000000001</c:v>
                </c:pt>
                <c:pt idx="1827">
                  <c:v>3.6539999999999999</c:v>
                </c:pt>
                <c:pt idx="1828">
                  <c:v>3.6560000000000001</c:v>
                </c:pt>
                <c:pt idx="1829">
                  <c:v>3.6579999999999999</c:v>
                </c:pt>
                <c:pt idx="1830">
                  <c:v>3.66</c:v>
                </c:pt>
                <c:pt idx="1831">
                  <c:v>3.6619999999999999</c:v>
                </c:pt>
                <c:pt idx="1832">
                  <c:v>3.6640000000000001</c:v>
                </c:pt>
                <c:pt idx="1833">
                  <c:v>3.6659999999999999</c:v>
                </c:pt>
                <c:pt idx="1834">
                  <c:v>3.6680000000000001</c:v>
                </c:pt>
                <c:pt idx="1835">
                  <c:v>3.67</c:v>
                </c:pt>
                <c:pt idx="1836">
                  <c:v>3.6720000000000002</c:v>
                </c:pt>
                <c:pt idx="1837">
                  <c:v>3.6739999999999999</c:v>
                </c:pt>
                <c:pt idx="1838">
                  <c:v>3.6760000000000002</c:v>
                </c:pt>
                <c:pt idx="1839">
                  <c:v>3.6779999999999999</c:v>
                </c:pt>
                <c:pt idx="1840">
                  <c:v>3.68</c:v>
                </c:pt>
                <c:pt idx="1841">
                  <c:v>3.6819999999999999</c:v>
                </c:pt>
                <c:pt idx="1842">
                  <c:v>3.6840000000000002</c:v>
                </c:pt>
                <c:pt idx="1843">
                  <c:v>3.6859999999999999</c:v>
                </c:pt>
                <c:pt idx="1844">
                  <c:v>3.6880000000000002</c:v>
                </c:pt>
                <c:pt idx="1845">
                  <c:v>3.69</c:v>
                </c:pt>
                <c:pt idx="1846">
                  <c:v>3.6920000000000002</c:v>
                </c:pt>
                <c:pt idx="1847">
                  <c:v>3.694</c:v>
                </c:pt>
                <c:pt idx="1848">
                  <c:v>3.6960000000000002</c:v>
                </c:pt>
                <c:pt idx="1849">
                  <c:v>3.698</c:v>
                </c:pt>
                <c:pt idx="1850">
                  <c:v>3.7</c:v>
                </c:pt>
                <c:pt idx="1851">
                  <c:v>3.702</c:v>
                </c:pt>
                <c:pt idx="1852">
                  <c:v>3.7040000000000002</c:v>
                </c:pt>
                <c:pt idx="1853">
                  <c:v>3.706</c:v>
                </c:pt>
                <c:pt idx="1854">
                  <c:v>3.7080000000000002</c:v>
                </c:pt>
                <c:pt idx="1855">
                  <c:v>3.71</c:v>
                </c:pt>
                <c:pt idx="1856">
                  <c:v>3.7120000000000002</c:v>
                </c:pt>
                <c:pt idx="1857">
                  <c:v>3.714</c:v>
                </c:pt>
                <c:pt idx="1858">
                  <c:v>3.7160000000000002</c:v>
                </c:pt>
                <c:pt idx="1859">
                  <c:v>3.718</c:v>
                </c:pt>
                <c:pt idx="1860">
                  <c:v>3.72</c:v>
                </c:pt>
                <c:pt idx="1861">
                  <c:v>3.722</c:v>
                </c:pt>
                <c:pt idx="1862">
                  <c:v>3.7240000000000002</c:v>
                </c:pt>
                <c:pt idx="1863">
                  <c:v>3.726</c:v>
                </c:pt>
                <c:pt idx="1864">
                  <c:v>3.7280000000000002</c:v>
                </c:pt>
                <c:pt idx="1865">
                  <c:v>3.73</c:v>
                </c:pt>
                <c:pt idx="1866">
                  <c:v>3.7320000000000002</c:v>
                </c:pt>
                <c:pt idx="1867">
                  <c:v>3.734</c:v>
                </c:pt>
                <c:pt idx="1868">
                  <c:v>3.7360000000000002</c:v>
                </c:pt>
                <c:pt idx="1869">
                  <c:v>3.738</c:v>
                </c:pt>
                <c:pt idx="1870">
                  <c:v>3.74</c:v>
                </c:pt>
                <c:pt idx="1871">
                  <c:v>3.742</c:v>
                </c:pt>
                <c:pt idx="1872">
                  <c:v>3.7440000000000002</c:v>
                </c:pt>
                <c:pt idx="1873">
                  <c:v>3.746</c:v>
                </c:pt>
                <c:pt idx="1874">
                  <c:v>3.7480000000000002</c:v>
                </c:pt>
                <c:pt idx="1875">
                  <c:v>3.75</c:v>
                </c:pt>
                <c:pt idx="1876">
                  <c:v>3.7519999999999998</c:v>
                </c:pt>
                <c:pt idx="1877">
                  <c:v>3.754</c:v>
                </c:pt>
                <c:pt idx="1878">
                  <c:v>3.7559999999999998</c:v>
                </c:pt>
                <c:pt idx="1879">
                  <c:v>3.758</c:v>
                </c:pt>
                <c:pt idx="1880">
                  <c:v>3.76</c:v>
                </c:pt>
                <c:pt idx="1881">
                  <c:v>3.762</c:v>
                </c:pt>
                <c:pt idx="1882">
                  <c:v>3.7639999999999998</c:v>
                </c:pt>
                <c:pt idx="1883">
                  <c:v>3.766</c:v>
                </c:pt>
                <c:pt idx="1884">
                  <c:v>3.7679999999999998</c:v>
                </c:pt>
                <c:pt idx="1885">
                  <c:v>3.77</c:v>
                </c:pt>
                <c:pt idx="1886">
                  <c:v>3.7719999999999998</c:v>
                </c:pt>
                <c:pt idx="1887">
                  <c:v>3.774</c:v>
                </c:pt>
                <c:pt idx="1888">
                  <c:v>3.7759999999999998</c:v>
                </c:pt>
                <c:pt idx="1889">
                  <c:v>3.778</c:v>
                </c:pt>
                <c:pt idx="1890">
                  <c:v>3.78</c:v>
                </c:pt>
                <c:pt idx="1891">
                  <c:v>3.782</c:v>
                </c:pt>
                <c:pt idx="1892">
                  <c:v>3.7839999999999998</c:v>
                </c:pt>
                <c:pt idx="1893">
                  <c:v>3.786</c:v>
                </c:pt>
                <c:pt idx="1894">
                  <c:v>3.7879999999999998</c:v>
                </c:pt>
                <c:pt idx="1895">
                  <c:v>3.79</c:v>
                </c:pt>
                <c:pt idx="1896">
                  <c:v>3.7919999999999998</c:v>
                </c:pt>
                <c:pt idx="1897">
                  <c:v>3.794</c:v>
                </c:pt>
                <c:pt idx="1898">
                  <c:v>3.7959999999999998</c:v>
                </c:pt>
                <c:pt idx="1899">
                  <c:v>3.798</c:v>
                </c:pt>
                <c:pt idx="1900">
                  <c:v>3.8</c:v>
                </c:pt>
                <c:pt idx="1901">
                  <c:v>3.802</c:v>
                </c:pt>
                <c:pt idx="1902">
                  <c:v>3.8039999999999998</c:v>
                </c:pt>
                <c:pt idx="1903">
                  <c:v>3.806</c:v>
                </c:pt>
                <c:pt idx="1904">
                  <c:v>3.8079999999999998</c:v>
                </c:pt>
                <c:pt idx="1905">
                  <c:v>3.81</c:v>
                </c:pt>
                <c:pt idx="1906">
                  <c:v>3.8119999999999998</c:v>
                </c:pt>
                <c:pt idx="1907">
                  <c:v>3.8140000000000001</c:v>
                </c:pt>
                <c:pt idx="1908">
                  <c:v>3.8159999999999998</c:v>
                </c:pt>
                <c:pt idx="1909">
                  <c:v>3.8180000000000001</c:v>
                </c:pt>
                <c:pt idx="1910">
                  <c:v>3.82</c:v>
                </c:pt>
                <c:pt idx="1911">
                  <c:v>3.8220000000000001</c:v>
                </c:pt>
                <c:pt idx="1912">
                  <c:v>3.8239999999999998</c:v>
                </c:pt>
                <c:pt idx="1913">
                  <c:v>3.8260000000000001</c:v>
                </c:pt>
                <c:pt idx="1914">
                  <c:v>3.8279999999999998</c:v>
                </c:pt>
                <c:pt idx="1915">
                  <c:v>3.83</c:v>
                </c:pt>
                <c:pt idx="1916">
                  <c:v>3.8319999999999999</c:v>
                </c:pt>
                <c:pt idx="1917">
                  <c:v>3.8340000000000001</c:v>
                </c:pt>
                <c:pt idx="1918">
                  <c:v>3.8359999999999999</c:v>
                </c:pt>
                <c:pt idx="1919">
                  <c:v>3.8380000000000001</c:v>
                </c:pt>
                <c:pt idx="1920">
                  <c:v>3.84</c:v>
                </c:pt>
                <c:pt idx="1921">
                  <c:v>3.8420000000000001</c:v>
                </c:pt>
                <c:pt idx="1922">
                  <c:v>3.8439999999999999</c:v>
                </c:pt>
                <c:pt idx="1923">
                  <c:v>3.8460000000000001</c:v>
                </c:pt>
                <c:pt idx="1924">
                  <c:v>3.8479999999999999</c:v>
                </c:pt>
                <c:pt idx="1925">
                  <c:v>3.85</c:v>
                </c:pt>
                <c:pt idx="1926">
                  <c:v>3.8519999999999999</c:v>
                </c:pt>
                <c:pt idx="1927">
                  <c:v>3.8540000000000001</c:v>
                </c:pt>
                <c:pt idx="1928">
                  <c:v>3.8559999999999999</c:v>
                </c:pt>
                <c:pt idx="1929">
                  <c:v>3.8580000000000001</c:v>
                </c:pt>
                <c:pt idx="1930">
                  <c:v>3.86</c:v>
                </c:pt>
                <c:pt idx="1931">
                  <c:v>3.8620000000000001</c:v>
                </c:pt>
                <c:pt idx="1932">
                  <c:v>3.8639999999999999</c:v>
                </c:pt>
                <c:pt idx="1933">
                  <c:v>3.8660000000000001</c:v>
                </c:pt>
                <c:pt idx="1934">
                  <c:v>3.8679999999999999</c:v>
                </c:pt>
                <c:pt idx="1935">
                  <c:v>3.87</c:v>
                </c:pt>
                <c:pt idx="1936">
                  <c:v>3.8719999999999999</c:v>
                </c:pt>
                <c:pt idx="1937">
                  <c:v>3.8740000000000001</c:v>
                </c:pt>
                <c:pt idx="1938">
                  <c:v>3.8759999999999999</c:v>
                </c:pt>
                <c:pt idx="1939">
                  <c:v>3.8780000000000001</c:v>
                </c:pt>
                <c:pt idx="1940">
                  <c:v>3.88</c:v>
                </c:pt>
                <c:pt idx="1941">
                  <c:v>3.8820000000000001</c:v>
                </c:pt>
                <c:pt idx="1942">
                  <c:v>3.8839999999999999</c:v>
                </c:pt>
                <c:pt idx="1943">
                  <c:v>3.8860000000000001</c:v>
                </c:pt>
                <c:pt idx="1944">
                  <c:v>3.8879999999999999</c:v>
                </c:pt>
                <c:pt idx="1945">
                  <c:v>3.89</c:v>
                </c:pt>
                <c:pt idx="1946">
                  <c:v>3.8919999999999999</c:v>
                </c:pt>
                <c:pt idx="1947">
                  <c:v>3.8940000000000001</c:v>
                </c:pt>
                <c:pt idx="1948">
                  <c:v>3.8959999999999999</c:v>
                </c:pt>
                <c:pt idx="1949">
                  <c:v>3.8980000000000001</c:v>
                </c:pt>
                <c:pt idx="1950">
                  <c:v>3.9</c:v>
                </c:pt>
                <c:pt idx="1951">
                  <c:v>3.9020000000000001</c:v>
                </c:pt>
                <c:pt idx="1952">
                  <c:v>3.9039999999999999</c:v>
                </c:pt>
                <c:pt idx="1953">
                  <c:v>3.9060000000000001</c:v>
                </c:pt>
                <c:pt idx="1954">
                  <c:v>3.9079999999999999</c:v>
                </c:pt>
                <c:pt idx="1955">
                  <c:v>3.91</c:v>
                </c:pt>
                <c:pt idx="1956">
                  <c:v>3.9119999999999999</c:v>
                </c:pt>
                <c:pt idx="1957">
                  <c:v>3.9140000000000001</c:v>
                </c:pt>
                <c:pt idx="1958">
                  <c:v>3.9159999999999999</c:v>
                </c:pt>
                <c:pt idx="1959">
                  <c:v>3.9180000000000001</c:v>
                </c:pt>
                <c:pt idx="1960">
                  <c:v>3.92</c:v>
                </c:pt>
                <c:pt idx="1961">
                  <c:v>3.9220000000000002</c:v>
                </c:pt>
                <c:pt idx="1962">
                  <c:v>3.9239999999999999</c:v>
                </c:pt>
                <c:pt idx="1963">
                  <c:v>3.9260000000000002</c:v>
                </c:pt>
                <c:pt idx="1964">
                  <c:v>3.9279999999999999</c:v>
                </c:pt>
                <c:pt idx="1965">
                  <c:v>3.93</c:v>
                </c:pt>
                <c:pt idx="1966">
                  <c:v>3.9319999999999999</c:v>
                </c:pt>
                <c:pt idx="1967">
                  <c:v>3.9340000000000002</c:v>
                </c:pt>
                <c:pt idx="1968">
                  <c:v>3.9359999999999999</c:v>
                </c:pt>
                <c:pt idx="1969">
                  <c:v>3.9380000000000002</c:v>
                </c:pt>
                <c:pt idx="1970">
                  <c:v>3.94</c:v>
                </c:pt>
                <c:pt idx="1971">
                  <c:v>3.9420000000000002</c:v>
                </c:pt>
                <c:pt idx="1972">
                  <c:v>3.944</c:v>
                </c:pt>
                <c:pt idx="1973">
                  <c:v>3.9460000000000002</c:v>
                </c:pt>
                <c:pt idx="1974">
                  <c:v>3.948</c:v>
                </c:pt>
                <c:pt idx="1975">
                  <c:v>3.95</c:v>
                </c:pt>
                <c:pt idx="1976">
                  <c:v>3.952</c:v>
                </c:pt>
                <c:pt idx="1977">
                  <c:v>3.9540000000000002</c:v>
                </c:pt>
                <c:pt idx="1978">
                  <c:v>3.956</c:v>
                </c:pt>
                <c:pt idx="1979">
                  <c:v>3.9580000000000002</c:v>
                </c:pt>
                <c:pt idx="1980">
                  <c:v>3.96</c:v>
                </c:pt>
                <c:pt idx="1981">
                  <c:v>3.9620000000000002</c:v>
                </c:pt>
                <c:pt idx="1982">
                  <c:v>3.964</c:v>
                </c:pt>
                <c:pt idx="1983">
                  <c:v>3.9660000000000002</c:v>
                </c:pt>
                <c:pt idx="1984">
                  <c:v>3.968</c:v>
                </c:pt>
                <c:pt idx="1985">
                  <c:v>3.97</c:v>
                </c:pt>
                <c:pt idx="1986">
                  <c:v>3.972</c:v>
                </c:pt>
                <c:pt idx="1987">
                  <c:v>3.9740000000000002</c:v>
                </c:pt>
                <c:pt idx="1988">
                  <c:v>3.976</c:v>
                </c:pt>
                <c:pt idx="1989">
                  <c:v>3.9780000000000002</c:v>
                </c:pt>
                <c:pt idx="1990">
                  <c:v>3.98</c:v>
                </c:pt>
                <c:pt idx="1991">
                  <c:v>3.9820000000000002</c:v>
                </c:pt>
                <c:pt idx="1992">
                  <c:v>3.984</c:v>
                </c:pt>
                <c:pt idx="1993">
                  <c:v>3.9860000000000002</c:v>
                </c:pt>
                <c:pt idx="1994">
                  <c:v>3.988</c:v>
                </c:pt>
                <c:pt idx="1995">
                  <c:v>3.99</c:v>
                </c:pt>
                <c:pt idx="1996">
                  <c:v>3.992</c:v>
                </c:pt>
                <c:pt idx="1997">
                  <c:v>3.9940000000000002</c:v>
                </c:pt>
                <c:pt idx="1998">
                  <c:v>3.996</c:v>
                </c:pt>
                <c:pt idx="1999">
                  <c:v>3.9980000000000002</c:v>
                </c:pt>
                <c:pt idx="2000">
                  <c:v>4</c:v>
                </c:pt>
                <c:pt idx="2001">
                  <c:v>4.0019999999999998</c:v>
                </c:pt>
                <c:pt idx="2002">
                  <c:v>4.0039999999999996</c:v>
                </c:pt>
                <c:pt idx="2003">
                  <c:v>4.0060000000000002</c:v>
                </c:pt>
                <c:pt idx="2004">
                  <c:v>4.008</c:v>
                </c:pt>
                <c:pt idx="2005">
                  <c:v>4.01</c:v>
                </c:pt>
                <c:pt idx="2006">
                  <c:v>4.0119999999999996</c:v>
                </c:pt>
                <c:pt idx="2007">
                  <c:v>4.0140000000000002</c:v>
                </c:pt>
                <c:pt idx="2008">
                  <c:v>4.016</c:v>
                </c:pt>
                <c:pt idx="2009">
                  <c:v>4.0179999999999998</c:v>
                </c:pt>
                <c:pt idx="2010">
                  <c:v>4.0199999999999996</c:v>
                </c:pt>
                <c:pt idx="2011">
                  <c:v>4.0220000000000002</c:v>
                </c:pt>
                <c:pt idx="2012">
                  <c:v>4.024</c:v>
                </c:pt>
                <c:pt idx="2013">
                  <c:v>4.0259999999999998</c:v>
                </c:pt>
                <c:pt idx="2014">
                  <c:v>4.0279999999999996</c:v>
                </c:pt>
                <c:pt idx="2015">
                  <c:v>4.03</c:v>
                </c:pt>
                <c:pt idx="2016">
                  <c:v>4.032</c:v>
                </c:pt>
                <c:pt idx="2017">
                  <c:v>4.0339999999999998</c:v>
                </c:pt>
                <c:pt idx="2018">
                  <c:v>4.0359999999999996</c:v>
                </c:pt>
                <c:pt idx="2019">
                  <c:v>4.0380000000000003</c:v>
                </c:pt>
                <c:pt idx="2020">
                  <c:v>4.04</c:v>
                </c:pt>
                <c:pt idx="2021">
                  <c:v>4.0419999999999998</c:v>
                </c:pt>
                <c:pt idx="2022">
                  <c:v>4.0439999999999996</c:v>
                </c:pt>
                <c:pt idx="2023">
                  <c:v>4.0460000000000003</c:v>
                </c:pt>
                <c:pt idx="2024">
                  <c:v>4.048</c:v>
                </c:pt>
                <c:pt idx="2025">
                  <c:v>4.05</c:v>
                </c:pt>
                <c:pt idx="2026">
                  <c:v>4.0519999999999996</c:v>
                </c:pt>
                <c:pt idx="2027">
                  <c:v>4.0540000000000003</c:v>
                </c:pt>
                <c:pt idx="2028">
                  <c:v>4.056</c:v>
                </c:pt>
                <c:pt idx="2029">
                  <c:v>4.0579999999999998</c:v>
                </c:pt>
                <c:pt idx="2030">
                  <c:v>4.0599999999999996</c:v>
                </c:pt>
                <c:pt idx="2031">
                  <c:v>4.0620000000000003</c:v>
                </c:pt>
                <c:pt idx="2032">
                  <c:v>4.0640000000000001</c:v>
                </c:pt>
                <c:pt idx="2033">
                  <c:v>4.0659999999999998</c:v>
                </c:pt>
                <c:pt idx="2034">
                  <c:v>4.0679999999999996</c:v>
                </c:pt>
                <c:pt idx="2035">
                  <c:v>4.07</c:v>
                </c:pt>
                <c:pt idx="2036">
                  <c:v>4.0720000000000001</c:v>
                </c:pt>
                <c:pt idx="2037">
                  <c:v>4.0739999999999998</c:v>
                </c:pt>
                <c:pt idx="2038">
                  <c:v>4.0759999999999996</c:v>
                </c:pt>
                <c:pt idx="2039">
                  <c:v>4.0780000000000003</c:v>
                </c:pt>
                <c:pt idx="2040">
                  <c:v>4.08</c:v>
                </c:pt>
                <c:pt idx="2041">
                  <c:v>4.0819999999999999</c:v>
                </c:pt>
                <c:pt idx="2042">
                  <c:v>4.0839999999999996</c:v>
                </c:pt>
                <c:pt idx="2043">
                  <c:v>4.0860000000000003</c:v>
                </c:pt>
                <c:pt idx="2044">
                  <c:v>4.0880000000000001</c:v>
                </c:pt>
                <c:pt idx="2045">
                  <c:v>4.09</c:v>
                </c:pt>
                <c:pt idx="2046">
                  <c:v>4.0919999999999996</c:v>
                </c:pt>
                <c:pt idx="2047">
                  <c:v>4.0940000000000003</c:v>
                </c:pt>
                <c:pt idx="2048">
                  <c:v>4.0960000000000001</c:v>
                </c:pt>
                <c:pt idx="2049">
                  <c:v>4.0979999999999999</c:v>
                </c:pt>
                <c:pt idx="2050">
                  <c:v>4.0999999999999996</c:v>
                </c:pt>
                <c:pt idx="2051">
                  <c:v>4.1020000000000003</c:v>
                </c:pt>
                <c:pt idx="2052">
                  <c:v>4.1040000000000001</c:v>
                </c:pt>
                <c:pt idx="2053">
                  <c:v>4.1059999999999999</c:v>
                </c:pt>
                <c:pt idx="2054">
                  <c:v>4.1079999999999997</c:v>
                </c:pt>
                <c:pt idx="2055">
                  <c:v>4.1100000000000003</c:v>
                </c:pt>
                <c:pt idx="2056">
                  <c:v>4.1120000000000001</c:v>
                </c:pt>
                <c:pt idx="2057">
                  <c:v>4.1139999999999999</c:v>
                </c:pt>
                <c:pt idx="2058">
                  <c:v>4.1159999999999997</c:v>
                </c:pt>
                <c:pt idx="2059">
                  <c:v>4.1180000000000003</c:v>
                </c:pt>
                <c:pt idx="2060">
                  <c:v>4.12</c:v>
                </c:pt>
                <c:pt idx="2061">
                  <c:v>4.1219999999999999</c:v>
                </c:pt>
                <c:pt idx="2062">
                  <c:v>4.1239999999999997</c:v>
                </c:pt>
                <c:pt idx="2063">
                  <c:v>4.1260000000000003</c:v>
                </c:pt>
                <c:pt idx="2064">
                  <c:v>4.1280000000000001</c:v>
                </c:pt>
                <c:pt idx="2065">
                  <c:v>4.13</c:v>
                </c:pt>
                <c:pt idx="2066">
                  <c:v>4.1319999999999997</c:v>
                </c:pt>
                <c:pt idx="2067">
                  <c:v>4.1340000000000003</c:v>
                </c:pt>
                <c:pt idx="2068">
                  <c:v>4.1360000000000001</c:v>
                </c:pt>
                <c:pt idx="2069">
                  <c:v>4.1379999999999999</c:v>
                </c:pt>
                <c:pt idx="2070">
                  <c:v>4.1399999999999997</c:v>
                </c:pt>
                <c:pt idx="2071">
                  <c:v>4.1420000000000003</c:v>
                </c:pt>
                <c:pt idx="2072">
                  <c:v>4.1440000000000001</c:v>
                </c:pt>
                <c:pt idx="2073">
                  <c:v>4.1459999999999999</c:v>
                </c:pt>
                <c:pt idx="2074">
                  <c:v>4.1479999999999997</c:v>
                </c:pt>
                <c:pt idx="2075">
                  <c:v>4.1500000000000004</c:v>
                </c:pt>
                <c:pt idx="2076">
                  <c:v>4.1520000000000001</c:v>
                </c:pt>
                <c:pt idx="2077">
                  <c:v>4.1539999999999999</c:v>
                </c:pt>
                <c:pt idx="2078">
                  <c:v>4.1559999999999997</c:v>
                </c:pt>
                <c:pt idx="2079">
                  <c:v>4.1580000000000004</c:v>
                </c:pt>
                <c:pt idx="2080">
                  <c:v>4.16</c:v>
                </c:pt>
                <c:pt idx="2081">
                  <c:v>4.1619999999999999</c:v>
                </c:pt>
                <c:pt idx="2082">
                  <c:v>4.1639999999999997</c:v>
                </c:pt>
                <c:pt idx="2083">
                  <c:v>4.1660000000000004</c:v>
                </c:pt>
                <c:pt idx="2084">
                  <c:v>4.1680000000000001</c:v>
                </c:pt>
                <c:pt idx="2085">
                  <c:v>4.17</c:v>
                </c:pt>
                <c:pt idx="2086">
                  <c:v>4.1719999999999997</c:v>
                </c:pt>
                <c:pt idx="2087">
                  <c:v>4.1740000000000004</c:v>
                </c:pt>
                <c:pt idx="2088">
                  <c:v>4.1760000000000002</c:v>
                </c:pt>
                <c:pt idx="2089">
                  <c:v>4.1779999999999999</c:v>
                </c:pt>
                <c:pt idx="2090">
                  <c:v>4.18</c:v>
                </c:pt>
                <c:pt idx="2091">
                  <c:v>4.1820000000000004</c:v>
                </c:pt>
                <c:pt idx="2092">
                  <c:v>4.1840000000000002</c:v>
                </c:pt>
                <c:pt idx="2093">
                  <c:v>4.1859999999999999</c:v>
                </c:pt>
                <c:pt idx="2094">
                  <c:v>4.1879999999999997</c:v>
                </c:pt>
                <c:pt idx="2095">
                  <c:v>4.1900000000000004</c:v>
                </c:pt>
                <c:pt idx="2096">
                  <c:v>4.1920000000000002</c:v>
                </c:pt>
                <c:pt idx="2097">
                  <c:v>4.194</c:v>
                </c:pt>
                <c:pt idx="2098">
                  <c:v>4.1959999999999997</c:v>
                </c:pt>
                <c:pt idx="2099">
                  <c:v>4.1980000000000004</c:v>
                </c:pt>
                <c:pt idx="2100">
                  <c:v>4.2</c:v>
                </c:pt>
                <c:pt idx="2101">
                  <c:v>4.202</c:v>
                </c:pt>
                <c:pt idx="2102">
                  <c:v>4.2039999999999997</c:v>
                </c:pt>
                <c:pt idx="2103">
                  <c:v>4.2060000000000004</c:v>
                </c:pt>
                <c:pt idx="2104">
                  <c:v>4.2080000000000002</c:v>
                </c:pt>
                <c:pt idx="2105">
                  <c:v>4.21</c:v>
                </c:pt>
                <c:pt idx="2106">
                  <c:v>4.2119999999999997</c:v>
                </c:pt>
                <c:pt idx="2107">
                  <c:v>4.2140000000000004</c:v>
                </c:pt>
                <c:pt idx="2108">
                  <c:v>4.2160000000000002</c:v>
                </c:pt>
                <c:pt idx="2109">
                  <c:v>4.218</c:v>
                </c:pt>
                <c:pt idx="2110">
                  <c:v>4.22</c:v>
                </c:pt>
                <c:pt idx="2111">
                  <c:v>4.2220000000000004</c:v>
                </c:pt>
                <c:pt idx="2112">
                  <c:v>4.2240000000000002</c:v>
                </c:pt>
                <c:pt idx="2113">
                  <c:v>4.226</c:v>
                </c:pt>
                <c:pt idx="2114">
                  <c:v>4.2279999999999998</c:v>
                </c:pt>
                <c:pt idx="2115">
                  <c:v>4.2300000000000004</c:v>
                </c:pt>
                <c:pt idx="2116">
                  <c:v>4.2320000000000002</c:v>
                </c:pt>
                <c:pt idx="2117">
                  <c:v>4.234</c:v>
                </c:pt>
                <c:pt idx="2118">
                  <c:v>4.2359999999999998</c:v>
                </c:pt>
                <c:pt idx="2119">
                  <c:v>4.2380000000000004</c:v>
                </c:pt>
                <c:pt idx="2120">
                  <c:v>4.24</c:v>
                </c:pt>
                <c:pt idx="2121">
                  <c:v>4.242</c:v>
                </c:pt>
                <c:pt idx="2122">
                  <c:v>4.2439999999999998</c:v>
                </c:pt>
                <c:pt idx="2123">
                  <c:v>4.2460000000000004</c:v>
                </c:pt>
                <c:pt idx="2124">
                  <c:v>4.2480000000000002</c:v>
                </c:pt>
                <c:pt idx="2125">
                  <c:v>4.25</c:v>
                </c:pt>
                <c:pt idx="2126">
                  <c:v>4.2519999999999998</c:v>
                </c:pt>
                <c:pt idx="2127">
                  <c:v>4.2539999999999996</c:v>
                </c:pt>
                <c:pt idx="2128">
                  <c:v>4.2560000000000002</c:v>
                </c:pt>
                <c:pt idx="2129">
                  <c:v>4.258</c:v>
                </c:pt>
                <c:pt idx="2130">
                  <c:v>4.26</c:v>
                </c:pt>
                <c:pt idx="2131">
                  <c:v>4.2619999999999996</c:v>
                </c:pt>
                <c:pt idx="2132">
                  <c:v>4.2640000000000002</c:v>
                </c:pt>
                <c:pt idx="2133">
                  <c:v>4.266</c:v>
                </c:pt>
                <c:pt idx="2134">
                  <c:v>4.2679999999999998</c:v>
                </c:pt>
                <c:pt idx="2135">
                  <c:v>4.2699999999999996</c:v>
                </c:pt>
                <c:pt idx="2136">
                  <c:v>4.2720000000000002</c:v>
                </c:pt>
                <c:pt idx="2137">
                  <c:v>4.274</c:v>
                </c:pt>
                <c:pt idx="2138">
                  <c:v>4.2759999999999998</c:v>
                </c:pt>
              </c:numCache>
            </c:numRef>
          </c:xVal>
          <c:yVal>
            <c:numRef>
              <c:f>'55'!$AT$1:$AT$5002</c:f>
              <c:numCache>
                <c:formatCode>General</c:formatCode>
                <c:ptCount val="5002"/>
                <c:pt idx="0">
                  <c:v>0.37962699999999999</c:v>
                </c:pt>
                <c:pt idx="1">
                  <c:v>0.52198699999999998</c:v>
                </c:pt>
                <c:pt idx="2">
                  <c:v>0.51724099999999995</c:v>
                </c:pt>
                <c:pt idx="3">
                  <c:v>0.43657099999999999</c:v>
                </c:pt>
                <c:pt idx="4">
                  <c:v>0.46029700000000001</c:v>
                </c:pt>
                <c:pt idx="5">
                  <c:v>0.49920900000000001</c:v>
                </c:pt>
                <c:pt idx="6">
                  <c:v>0.49193300000000001</c:v>
                </c:pt>
                <c:pt idx="7">
                  <c:v>0.53961199999999998</c:v>
                </c:pt>
                <c:pt idx="8">
                  <c:v>0.47809200000000002</c:v>
                </c:pt>
                <c:pt idx="9">
                  <c:v>0.48191499999999998</c:v>
                </c:pt>
                <c:pt idx="10">
                  <c:v>0.48402400000000001</c:v>
                </c:pt>
                <c:pt idx="11">
                  <c:v>0.51422100000000004</c:v>
                </c:pt>
                <c:pt idx="12">
                  <c:v>0.47374300000000003</c:v>
                </c:pt>
                <c:pt idx="13">
                  <c:v>0.52052699999999996</c:v>
                </c:pt>
                <c:pt idx="14">
                  <c:v>0.46436500000000003</c:v>
                </c:pt>
                <c:pt idx="15">
                  <c:v>0.48086099999999998</c:v>
                </c:pt>
                <c:pt idx="16">
                  <c:v>0.48698999999999998</c:v>
                </c:pt>
                <c:pt idx="17">
                  <c:v>0.50021400000000005</c:v>
                </c:pt>
                <c:pt idx="18">
                  <c:v>0.48033300000000001</c:v>
                </c:pt>
                <c:pt idx="19">
                  <c:v>0.52298599999999995</c:v>
                </c:pt>
                <c:pt idx="20">
                  <c:v>0.45697599999999999</c:v>
                </c:pt>
                <c:pt idx="21">
                  <c:v>0.49758200000000002</c:v>
                </c:pt>
                <c:pt idx="22">
                  <c:v>0.540968</c:v>
                </c:pt>
                <c:pt idx="23">
                  <c:v>0.46174199999999999</c:v>
                </c:pt>
                <c:pt idx="24">
                  <c:v>0.48520999999999997</c:v>
                </c:pt>
                <c:pt idx="25">
                  <c:v>0.50414400000000004</c:v>
                </c:pt>
                <c:pt idx="26">
                  <c:v>0.47343800000000003</c:v>
                </c:pt>
                <c:pt idx="27">
                  <c:v>0.47453299999999998</c:v>
                </c:pt>
                <c:pt idx="28">
                  <c:v>0.46911000000000003</c:v>
                </c:pt>
                <c:pt idx="29">
                  <c:v>0.47813299999999997</c:v>
                </c:pt>
                <c:pt idx="30">
                  <c:v>0.49984200000000001</c:v>
                </c:pt>
                <c:pt idx="31">
                  <c:v>0.48218800000000001</c:v>
                </c:pt>
                <c:pt idx="32">
                  <c:v>0.48876799999999998</c:v>
                </c:pt>
                <c:pt idx="33">
                  <c:v>0.46648099999999998</c:v>
                </c:pt>
                <c:pt idx="34">
                  <c:v>0.50216700000000003</c:v>
                </c:pt>
                <c:pt idx="35">
                  <c:v>0.46992400000000001</c:v>
                </c:pt>
                <c:pt idx="36">
                  <c:v>0.49746800000000002</c:v>
                </c:pt>
                <c:pt idx="37">
                  <c:v>0.49069299999999999</c:v>
                </c:pt>
                <c:pt idx="38">
                  <c:v>0.48527199999999998</c:v>
                </c:pt>
                <c:pt idx="39">
                  <c:v>0.46479999999999999</c:v>
                </c:pt>
                <c:pt idx="40">
                  <c:v>0.47287299999999999</c:v>
                </c:pt>
                <c:pt idx="41">
                  <c:v>0.47036600000000001</c:v>
                </c:pt>
                <c:pt idx="42">
                  <c:v>0.48764000000000002</c:v>
                </c:pt>
                <c:pt idx="43">
                  <c:v>0.49174800000000002</c:v>
                </c:pt>
                <c:pt idx="44">
                  <c:v>0.48035800000000001</c:v>
                </c:pt>
                <c:pt idx="45">
                  <c:v>0.49667699999999998</c:v>
                </c:pt>
                <c:pt idx="46">
                  <c:v>0.487738</c:v>
                </c:pt>
                <c:pt idx="47">
                  <c:v>0.50199499999999997</c:v>
                </c:pt>
                <c:pt idx="48">
                  <c:v>0.48105900000000001</c:v>
                </c:pt>
                <c:pt idx="49">
                  <c:v>0.495838</c:v>
                </c:pt>
                <c:pt idx="50">
                  <c:v>0.460868</c:v>
                </c:pt>
                <c:pt idx="51">
                  <c:v>0.48458000000000001</c:v>
                </c:pt>
                <c:pt idx="52">
                  <c:v>0.48913600000000002</c:v>
                </c:pt>
                <c:pt idx="53">
                  <c:v>0.49351400000000001</c:v>
                </c:pt>
                <c:pt idx="54">
                  <c:v>0.48841800000000002</c:v>
                </c:pt>
                <c:pt idx="55">
                  <c:v>0.481435</c:v>
                </c:pt>
                <c:pt idx="56">
                  <c:v>0.50843000000000005</c:v>
                </c:pt>
                <c:pt idx="57">
                  <c:v>0.50317299999999998</c:v>
                </c:pt>
                <c:pt idx="58">
                  <c:v>0.47305999999999998</c:v>
                </c:pt>
                <c:pt idx="59">
                  <c:v>0.47533799999999998</c:v>
                </c:pt>
                <c:pt idx="60">
                  <c:v>0.48465599999999998</c:v>
                </c:pt>
                <c:pt idx="61">
                  <c:v>0.47142200000000001</c:v>
                </c:pt>
                <c:pt idx="62">
                  <c:v>0.49045299999999997</c:v>
                </c:pt>
                <c:pt idx="63">
                  <c:v>0.49065199999999998</c:v>
                </c:pt>
                <c:pt idx="64">
                  <c:v>0.48906500000000003</c:v>
                </c:pt>
                <c:pt idx="65">
                  <c:v>0.48752699999999999</c:v>
                </c:pt>
                <c:pt idx="66">
                  <c:v>0.490066</c:v>
                </c:pt>
                <c:pt idx="67">
                  <c:v>0.47510000000000002</c:v>
                </c:pt>
                <c:pt idx="68">
                  <c:v>0.496444</c:v>
                </c:pt>
                <c:pt idx="69">
                  <c:v>0.47755799999999998</c:v>
                </c:pt>
                <c:pt idx="70">
                  <c:v>0.49107800000000001</c:v>
                </c:pt>
                <c:pt idx="71">
                  <c:v>0.48763099999999998</c:v>
                </c:pt>
                <c:pt idx="72">
                  <c:v>0.487319</c:v>
                </c:pt>
                <c:pt idx="73">
                  <c:v>0.47622700000000001</c:v>
                </c:pt>
                <c:pt idx="74">
                  <c:v>0.47876400000000002</c:v>
                </c:pt>
                <c:pt idx="75">
                  <c:v>0.48060599999999998</c:v>
                </c:pt>
                <c:pt idx="76">
                  <c:v>0.484898</c:v>
                </c:pt>
                <c:pt idx="77">
                  <c:v>0.49696800000000002</c:v>
                </c:pt>
                <c:pt idx="78">
                  <c:v>0.48572599999999999</c:v>
                </c:pt>
                <c:pt idx="79">
                  <c:v>0.495556</c:v>
                </c:pt>
                <c:pt idx="80">
                  <c:v>0.49351400000000001</c:v>
                </c:pt>
                <c:pt idx="81">
                  <c:v>0.49785200000000002</c:v>
                </c:pt>
                <c:pt idx="82">
                  <c:v>0.49015900000000001</c:v>
                </c:pt>
                <c:pt idx="83">
                  <c:v>0.49579899999999999</c:v>
                </c:pt>
                <c:pt idx="84">
                  <c:v>0.48345900000000003</c:v>
                </c:pt>
                <c:pt idx="85">
                  <c:v>0.50222699999999998</c:v>
                </c:pt>
                <c:pt idx="86">
                  <c:v>0.50035600000000002</c:v>
                </c:pt>
                <c:pt idx="87">
                  <c:v>0.49340499999999998</c:v>
                </c:pt>
                <c:pt idx="88">
                  <c:v>0.48510399999999998</c:v>
                </c:pt>
                <c:pt idx="89">
                  <c:v>0.50321899999999997</c:v>
                </c:pt>
                <c:pt idx="90">
                  <c:v>0.49488399999999999</c:v>
                </c:pt>
                <c:pt idx="91">
                  <c:v>0.49507699999999999</c:v>
                </c:pt>
                <c:pt idx="92">
                  <c:v>0.48557400000000001</c:v>
                </c:pt>
                <c:pt idx="93">
                  <c:v>0.49504399999999998</c:v>
                </c:pt>
                <c:pt idx="94">
                  <c:v>0.48987900000000001</c:v>
                </c:pt>
                <c:pt idx="95">
                  <c:v>0.48891899999999999</c:v>
                </c:pt>
                <c:pt idx="96">
                  <c:v>0.49302299999999999</c:v>
                </c:pt>
                <c:pt idx="97">
                  <c:v>0.51963700000000002</c:v>
                </c:pt>
                <c:pt idx="98">
                  <c:v>0.510849</c:v>
                </c:pt>
                <c:pt idx="99">
                  <c:v>0.50243000000000004</c:v>
                </c:pt>
                <c:pt idx="100">
                  <c:v>0.50604499999999997</c:v>
                </c:pt>
                <c:pt idx="101">
                  <c:v>0.48947299999999999</c:v>
                </c:pt>
                <c:pt idx="102">
                  <c:v>0.50235200000000002</c:v>
                </c:pt>
                <c:pt idx="103">
                  <c:v>0.49793700000000002</c:v>
                </c:pt>
                <c:pt idx="104">
                  <c:v>0.50975999999999999</c:v>
                </c:pt>
                <c:pt idx="105">
                  <c:v>0.50038400000000005</c:v>
                </c:pt>
                <c:pt idx="106">
                  <c:v>0.50766</c:v>
                </c:pt>
                <c:pt idx="107">
                  <c:v>0.50061199999999995</c:v>
                </c:pt>
                <c:pt idx="108">
                  <c:v>0.506081</c:v>
                </c:pt>
                <c:pt idx="109">
                  <c:v>0.513104</c:v>
                </c:pt>
                <c:pt idx="110">
                  <c:v>0.516204</c:v>
                </c:pt>
                <c:pt idx="111">
                  <c:v>0.51369500000000001</c:v>
                </c:pt>
                <c:pt idx="112">
                  <c:v>0.49961499999999998</c:v>
                </c:pt>
                <c:pt idx="113">
                  <c:v>0.50628099999999998</c:v>
                </c:pt>
                <c:pt idx="114">
                  <c:v>0.50508600000000003</c:v>
                </c:pt>
                <c:pt idx="115">
                  <c:v>0.51332199999999994</c:v>
                </c:pt>
                <c:pt idx="116">
                  <c:v>0.50177799999999995</c:v>
                </c:pt>
                <c:pt idx="117">
                  <c:v>0.51079200000000002</c:v>
                </c:pt>
                <c:pt idx="118">
                  <c:v>0.50549699999999997</c:v>
                </c:pt>
                <c:pt idx="119">
                  <c:v>0.508351</c:v>
                </c:pt>
                <c:pt idx="120">
                  <c:v>0.51383900000000005</c:v>
                </c:pt>
                <c:pt idx="121">
                  <c:v>0.52355600000000002</c:v>
                </c:pt>
                <c:pt idx="122">
                  <c:v>0.51475400000000004</c:v>
                </c:pt>
                <c:pt idx="123">
                  <c:v>0.51673800000000003</c:v>
                </c:pt>
                <c:pt idx="124">
                  <c:v>0.51234299999999999</c:v>
                </c:pt>
                <c:pt idx="125">
                  <c:v>0.51758000000000004</c:v>
                </c:pt>
                <c:pt idx="126">
                  <c:v>0.514907</c:v>
                </c:pt>
                <c:pt idx="127">
                  <c:v>0.52302999999999999</c:v>
                </c:pt>
                <c:pt idx="128">
                  <c:v>0.505162</c:v>
                </c:pt>
                <c:pt idx="129">
                  <c:v>0.51448300000000002</c:v>
                </c:pt>
                <c:pt idx="130">
                  <c:v>0.51548700000000003</c:v>
                </c:pt>
                <c:pt idx="131">
                  <c:v>0.51843600000000001</c:v>
                </c:pt>
                <c:pt idx="132">
                  <c:v>0.51472499999999999</c:v>
                </c:pt>
                <c:pt idx="133">
                  <c:v>0.52690999999999999</c:v>
                </c:pt>
                <c:pt idx="134">
                  <c:v>0.52092300000000002</c:v>
                </c:pt>
                <c:pt idx="135">
                  <c:v>0.51474299999999995</c:v>
                </c:pt>
                <c:pt idx="136">
                  <c:v>0.51955200000000001</c:v>
                </c:pt>
                <c:pt idx="137">
                  <c:v>0.51956000000000002</c:v>
                </c:pt>
                <c:pt idx="138">
                  <c:v>0.52893000000000001</c:v>
                </c:pt>
                <c:pt idx="139">
                  <c:v>0.52055200000000001</c:v>
                </c:pt>
                <c:pt idx="140">
                  <c:v>0.53737500000000005</c:v>
                </c:pt>
                <c:pt idx="141">
                  <c:v>0.52851300000000001</c:v>
                </c:pt>
                <c:pt idx="142">
                  <c:v>0.53080799999999995</c:v>
                </c:pt>
                <c:pt idx="143">
                  <c:v>0.53739300000000001</c:v>
                </c:pt>
                <c:pt idx="144">
                  <c:v>0.527586</c:v>
                </c:pt>
                <c:pt idx="145">
                  <c:v>0.52486500000000003</c:v>
                </c:pt>
                <c:pt idx="146">
                  <c:v>0.52224700000000002</c:v>
                </c:pt>
                <c:pt idx="147">
                  <c:v>0.53464199999999995</c:v>
                </c:pt>
                <c:pt idx="148">
                  <c:v>0.52781999999999996</c:v>
                </c:pt>
                <c:pt idx="149">
                  <c:v>0.52880199999999999</c:v>
                </c:pt>
                <c:pt idx="150">
                  <c:v>0.52951300000000001</c:v>
                </c:pt>
                <c:pt idx="151">
                  <c:v>0.54832800000000004</c:v>
                </c:pt>
                <c:pt idx="152">
                  <c:v>0.53285000000000005</c:v>
                </c:pt>
                <c:pt idx="153">
                  <c:v>0.54078300000000001</c:v>
                </c:pt>
                <c:pt idx="154">
                  <c:v>0.52740799999999999</c:v>
                </c:pt>
                <c:pt idx="155">
                  <c:v>0.55064199999999996</c:v>
                </c:pt>
                <c:pt idx="156">
                  <c:v>0.54862999999999995</c:v>
                </c:pt>
                <c:pt idx="157">
                  <c:v>0.55807700000000005</c:v>
                </c:pt>
                <c:pt idx="158">
                  <c:v>0.54824300000000004</c:v>
                </c:pt>
                <c:pt idx="159">
                  <c:v>0.55099200000000004</c:v>
                </c:pt>
                <c:pt idx="160">
                  <c:v>0.546427</c:v>
                </c:pt>
                <c:pt idx="161">
                  <c:v>0.55983000000000005</c:v>
                </c:pt>
                <c:pt idx="162">
                  <c:v>0.54688099999999995</c:v>
                </c:pt>
                <c:pt idx="163">
                  <c:v>0.56123199999999995</c:v>
                </c:pt>
                <c:pt idx="164">
                  <c:v>0.56486700000000001</c:v>
                </c:pt>
                <c:pt idx="165">
                  <c:v>0.56650599999999995</c:v>
                </c:pt>
                <c:pt idx="166">
                  <c:v>0.56126900000000002</c:v>
                </c:pt>
                <c:pt idx="167">
                  <c:v>0.57784899999999995</c:v>
                </c:pt>
                <c:pt idx="168">
                  <c:v>0.56977900000000004</c:v>
                </c:pt>
                <c:pt idx="169">
                  <c:v>0.58622799999999997</c:v>
                </c:pt>
                <c:pt idx="170">
                  <c:v>0.57893300000000003</c:v>
                </c:pt>
                <c:pt idx="171">
                  <c:v>0.58081700000000003</c:v>
                </c:pt>
                <c:pt idx="172">
                  <c:v>0.59349399999999997</c:v>
                </c:pt>
                <c:pt idx="173">
                  <c:v>0.598028</c:v>
                </c:pt>
                <c:pt idx="174">
                  <c:v>0.59321999999999997</c:v>
                </c:pt>
                <c:pt idx="175">
                  <c:v>0.59677400000000003</c:v>
                </c:pt>
                <c:pt idx="176">
                  <c:v>0.61273900000000003</c:v>
                </c:pt>
                <c:pt idx="177">
                  <c:v>0.61930499999999999</c:v>
                </c:pt>
                <c:pt idx="178">
                  <c:v>0.62131899999999995</c:v>
                </c:pt>
                <c:pt idx="179">
                  <c:v>0.63247900000000001</c:v>
                </c:pt>
                <c:pt idx="180">
                  <c:v>0.63534599999999997</c:v>
                </c:pt>
                <c:pt idx="181">
                  <c:v>0.64568800000000004</c:v>
                </c:pt>
                <c:pt idx="182">
                  <c:v>0.656995</c:v>
                </c:pt>
                <c:pt idx="183">
                  <c:v>0.66081800000000002</c:v>
                </c:pt>
                <c:pt idx="184">
                  <c:v>0.65660499999999999</c:v>
                </c:pt>
                <c:pt idx="185">
                  <c:v>0.68810000000000004</c:v>
                </c:pt>
                <c:pt idx="186">
                  <c:v>0.68465299999999996</c:v>
                </c:pt>
                <c:pt idx="187">
                  <c:v>0.69921299999999997</c:v>
                </c:pt>
                <c:pt idx="188">
                  <c:v>0.71256699999999995</c:v>
                </c:pt>
                <c:pt idx="189">
                  <c:v>0.73072899999999996</c:v>
                </c:pt>
                <c:pt idx="190">
                  <c:v>0.72663500000000003</c:v>
                </c:pt>
                <c:pt idx="191">
                  <c:v>0.75249200000000005</c:v>
                </c:pt>
                <c:pt idx="192">
                  <c:v>0.773783</c:v>
                </c:pt>
                <c:pt idx="193">
                  <c:v>0.78649500000000006</c:v>
                </c:pt>
                <c:pt idx="194">
                  <c:v>0.80494600000000005</c:v>
                </c:pt>
                <c:pt idx="195">
                  <c:v>0.823349</c:v>
                </c:pt>
                <c:pt idx="196">
                  <c:v>0.840611</c:v>
                </c:pt>
                <c:pt idx="197">
                  <c:v>0.88547500000000001</c:v>
                </c:pt>
                <c:pt idx="198">
                  <c:v>0.88531300000000002</c:v>
                </c:pt>
                <c:pt idx="199">
                  <c:v>0.92412799999999995</c:v>
                </c:pt>
                <c:pt idx="200">
                  <c:v>0.93767199999999995</c:v>
                </c:pt>
                <c:pt idx="201">
                  <c:v>0.99345300000000003</c:v>
                </c:pt>
                <c:pt idx="202">
                  <c:v>1.0222199999999999</c:v>
                </c:pt>
                <c:pt idx="203">
                  <c:v>1.0567899999999999</c:v>
                </c:pt>
                <c:pt idx="204">
                  <c:v>1.1039399999999999</c:v>
                </c:pt>
                <c:pt idx="205">
                  <c:v>1.1212800000000001</c:v>
                </c:pt>
                <c:pt idx="206">
                  <c:v>1.1774</c:v>
                </c:pt>
                <c:pt idx="207">
                  <c:v>1.20581</c:v>
                </c:pt>
                <c:pt idx="208">
                  <c:v>1.28657</c:v>
                </c:pt>
                <c:pt idx="209">
                  <c:v>1.31776</c:v>
                </c:pt>
                <c:pt idx="210">
                  <c:v>1.4113800000000001</c:v>
                </c:pt>
                <c:pt idx="211">
                  <c:v>1.45705</c:v>
                </c:pt>
                <c:pt idx="212">
                  <c:v>1.5238700000000001</c:v>
                </c:pt>
                <c:pt idx="213">
                  <c:v>1.58971</c:v>
                </c:pt>
                <c:pt idx="214">
                  <c:v>1.6602399999999999</c:v>
                </c:pt>
                <c:pt idx="215">
                  <c:v>1.71323</c:v>
                </c:pt>
                <c:pt idx="216">
                  <c:v>1.8059499999999999</c:v>
                </c:pt>
                <c:pt idx="217">
                  <c:v>1.8746799999999999</c:v>
                </c:pt>
                <c:pt idx="218">
                  <c:v>1.9211499999999999</c:v>
                </c:pt>
                <c:pt idx="219">
                  <c:v>2.01261</c:v>
                </c:pt>
                <c:pt idx="220">
                  <c:v>2.0860599999999998</c:v>
                </c:pt>
                <c:pt idx="221">
                  <c:v>2.13225</c:v>
                </c:pt>
                <c:pt idx="222">
                  <c:v>2.19645</c:v>
                </c:pt>
                <c:pt idx="223">
                  <c:v>2.2162500000000001</c:v>
                </c:pt>
                <c:pt idx="224">
                  <c:v>2.2416700000000001</c:v>
                </c:pt>
                <c:pt idx="225">
                  <c:v>2.3649</c:v>
                </c:pt>
                <c:pt idx="226">
                  <c:v>2.3426100000000001</c:v>
                </c:pt>
                <c:pt idx="227">
                  <c:v>2.3628900000000002</c:v>
                </c:pt>
                <c:pt idx="228">
                  <c:v>2.3847399999999999</c:v>
                </c:pt>
                <c:pt idx="229">
                  <c:v>2.3876599999999999</c:v>
                </c:pt>
                <c:pt idx="230">
                  <c:v>2.3531300000000002</c:v>
                </c:pt>
                <c:pt idx="231">
                  <c:v>2.3992499999999999</c:v>
                </c:pt>
                <c:pt idx="232">
                  <c:v>2.38557</c:v>
                </c:pt>
                <c:pt idx="233">
                  <c:v>2.3723299999999998</c:v>
                </c:pt>
                <c:pt idx="234">
                  <c:v>2.33324</c:v>
                </c:pt>
                <c:pt idx="235">
                  <c:v>2.3355399999999999</c:v>
                </c:pt>
                <c:pt idx="236">
                  <c:v>2.2723300000000002</c:v>
                </c:pt>
                <c:pt idx="237">
                  <c:v>2.27555</c:v>
                </c:pt>
                <c:pt idx="238">
                  <c:v>2.23672</c:v>
                </c:pt>
                <c:pt idx="239">
                  <c:v>2.22133</c:v>
                </c:pt>
                <c:pt idx="240">
                  <c:v>2.20424</c:v>
                </c:pt>
                <c:pt idx="241">
                  <c:v>2.1505899999999998</c:v>
                </c:pt>
                <c:pt idx="242">
                  <c:v>2.12487</c:v>
                </c:pt>
                <c:pt idx="243">
                  <c:v>2.0692699999999999</c:v>
                </c:pt>
                <c:pt idx="244">
                  <c:v>2.0967500000000001</c:v>
                </c:pt>
                <c:pt idx="245">
                  <c:v>2.0068100000000002</c:v>
                </c:pt>
                <c:pt idx="246">
                  <c:v>2.0102000000000002</c:v>
                </c:pt>
                <c:pt idx="247">
                  <c:v>1.9429000000000001</c:v>
                </c:pt>
                <c:pt idx="248">
                  <c:v>1.9269700000000001</c:v>
                </c:pt>
                <c:pt idx="249">
                  <c:v>1.89493</c:v>
                </c:pt>
                <c:pt idx="250">
                  <c:v>1.86751</c:v>
                </c:pt>
                <c:pt idx="251">
                  <c:v>1.80366</c:v>
                </c:pt>
                <c:pt idx="252">
                  <c:v>1.8009999999999999</c:v>
                </c:pt>
                <c:pt idx="253">
                  <c:v>1.7491399999999999</c:v>
                </c:pt>
                <c:pt idx="254">
                  <c:v>1.7133100000000001</c:v>
                </c:pt>
                <c:pt idx="255">
                  <c:v>1.66818</c:v>
                </c:pt>
                <c:pt idx="256">
                  <c:v>1.6576599999999999</c:v>
                </c:pt>
                <c:pt idx="257">
                  <c:v>1.6147499999999999</c:v>
                </c:pt>
                <c:pt idx="258">
                  <c:v>1.57595</c:v>
                </c:pt>
                <c:pt idx="259">
                  <c:v>1.54318</c:v>
                </c:pt>
                <c:pt idx="260">
                  <c:v>1.5123899999999999</c:v>
                </c:pt>
                <c:pt idx="261">
                  <c:v>1.47882</c:v>
                </c:pt>
                <c:pt idx="262">
                  <c:v>1.44919</c:v>
                </c:pt>
                <c:pt idx="263">
                  <c:v>1.41214</c:v>
                </c:pt>
                <c:pt idx="264">
                  <c:v>1.39561</c:v>
                </c:pt>
                <c:pt idx="265">
                  <c:v>1.36205</c:v>
                </c:pt>
                <c:pt idx="266">
                  <c:v>1.33613</c:v>
                </c:pt>
                <c:pt idx="267">
                  <c:v>1.3162700000000001</c:v>
                </c:pt>
                <c:pt idx="268">
                  <c:v>1.2842</c:v>
                </c:pt>
                <c:pt idx="269">
                  <c:v>1.2590600000000001</c:v>
                </c:pt>
                <c:pt idx="270">
                  <c:v>1.2119</c:v>
                </c:pt>
                <c:pt idx="271">
                  <c:v>1.18859</c:v>
                </c:pt>
                <c:pt idx="272">
                  <c:v>1.16164</c:v>
                </c:pt>
                <c:pt idx="273">
                  <c:v>1.143</c:v>
                </c:pt>
                <c:pt idx="274">
                  <c:v>1.1193599999999999</c:v>
                </c:pt>
                <c:pt idx="275">
                  <c:v>1.0958600000000001</c:v>
                </c:pt>
                <c:pt idx="276">
                  <c:v>1.06328</c:v>
                </c:pt>
                <c:pt idx="277">
                  <c:v>1.0462100000000001</c:v>
                </c:pt>
                <c:pt idx="278">
                  <c:v>1.0331999999999999</c:v>
                </c:pt>
                <c:pt idx="279">
                  <c:v>1.0134700000000001</c:v>
                </c:pt>
                <c:pt idx="280">
                  <c:v>0.99023300000000003</c:v>
                </c:pt>
                <c:pt idx="281">
                  <c:v>0.96245499999999995</c:v>
                </c:pt>
                <c:pt idx="282">
                  <c:v>0.96530800000000005</c:v>
                </c:pt>
                <c:pt idx="283">
                  <c:v>0.93244300000000002</c:v>
                </c:pt>
                <c:pt idx="284">
                  <c:v>0.91832800000000003</c:v>
                </c:pt>
                <c:pt idx="285">
                  <c:v>0.88981299999999997</c:v>
                </c:pt>
                <c:pt idx="286">
                  <c:v>0.88832100000000003</c:v>
                </c:pt>
                <c:pt idx="287">
                  <c:v>0.86885900000000005</c:v>
                </c:pt>
                <c:pt idx="288">
                  <c:v>0.86501099999999997</c:v>
                </c:pt>
                <c:pt idx="289">
                  <c:v>0.84728999999999999</c:v>
                </c:pt>
                <c:pt idx="290">
                  <c:v>0.83420099999999997</c:v>
                </c:pt>
                <c:pt idx="291">
                  <c:v>0.81839799999999996</c:v>
                </c:pt>
                <c:pt idx="292">
                  <c:v>0.803898</c:v>
                </c:pt>
                <c:pt idx="293">
                  <c:v>0.80752699999999999</c:v>
                </c:pt>
                <c:pt idx="294">
                  <c:v>0.78044500000000006</c:v>
                </c:pt>
                <c:pt idx="295">
                  <c:v>0.76939299999999999</c:v>
                </c:pt>
                <c:pt idx="296">
                  <c:v>0.77639800000000003</c:v>
                </c:pt>
                <c:pt idx="297">
                  <c:v>0.76827800000000002</c:v>
                </c:pt>
                <c:pt idx="298">
                  <c:v>0.74808600000000003</c:v>
                </c:pt>
                <c:pt idx="299">
                  <c:v>0.76552299999999995</c:v>
                </c:pt>
                <c:pt idx="300">
                  <c:v>0.72518899999999997</c:v>
                </c:pt>
                <c:pt idx="301">
                  <c:v>0.74022200000000005</c:v>
                </c:pt>
                <c:pt idx="302">
                  <c:v>0.74016099999999996</c:v>
                </c:pt>
                <c:pt idx="303">
                  <c:v>0.73750499999999997</c:v>
                </c:pt>
                <c:pt idx="304">
                  <c:v>0.71340300000000001</c:v>
                </c:pt>
                <c:pt idx="305">
                  <c:v>0.72045899999999996</c:v>
                </c:pt>
                <c:pt idx="306">
                  <c:v>0.71603300000000003</c:v>
                </c:pt>
                <c:pt idx="307">
                  <c:v>0.71906899999999996</c:v>
                </c:pt>
                <c:pt idx="308">
                  <c:v>0.70452000000000004</c:v>
                </c:pt>
                <c:pt idx="309">
                  <c:v>0.70456300000000005</c:v>
                </c:pt>
                <c:pt idx="310">
                  <c:v>0.69798099999999996</c:v>
                </c:pt>
                <c:pt idx="311">
                  <c:v>0.69996700000000001</c:v>
                </c:pt>
                <c:pt idx="312">
                  <c:v>0.69103000000000003</c:v>
                </c:pt>
                <c:pt idx="313">
                  <c:v>0.70178700000000005</c:v>
                </c:pt>
                <c:pt idx="314">
                  <c:v>0.700075</c:v>
                </c:pt>
                <c:pt idx="315">
                  <c:v>0.68551799999999996</c:v>
                </c:pt>
                <c:pt idx="316">
                  <c:v>0.692527</c:v>
                </c:pt>
                <c:pt idx="317">
                  <c:v>0.68442199999999997</c:v>
                </c:pt>
                <c:pt idx="318">
                  <c:v>0.68907399999999996</c:v>
                </c:pt>
                <c:pt idx="319">
                  <c:v>0.67852199999999996</c:v>
                </c:pt>
                <c:pt idx="320">
                  <c:v>0.68734399999999996</c:v>
                </c:pt>
                <c:pt idx="321">
                  <c:v>0.68549700000000002</c:v>
                </c:pt>
                <c:pt idx="322">
                  <c:v>0.69251200000000002</c:v>
                </c:pt>
                <c:pt idx="323">
                  <c:v>0.67945599999999995</c:v>
                </c:pt>
                <c:pt idx="324">
                  <c:v>0.70038999999999996</c:v>
                </c:pt>
                <c:pt idx="325">
                  <c:v>0.69154700000000002</c:v>
                </c:pt>
                <c:pt idx="326">
                  <c:v>0.69594400000000001</c:v>
                </c:pt>
                <c:pt idx="327">
                  <c:v>0.68995499999999998</c:v>
                </c:pt>
                <c:pt idx="328">
                  <c:v>0.68706900000000004</c:v>
                </c:pt>
                <c:pt idx="329">
                  <c:v>0.683786</c:v>
                </c:pt>
                <c:pt idx="330">
                  <c:v>0.70081899999999997</c:v>
                </c:pt>
                <c:pt idx="331">
                  <c:v>0.69317499999999999</c:v>
                </c:pt>
                <c:pt idx="332">
                  <c:v>0.69571700000000003</c:v>
                </c:pt>
                <c:pt idx="333">
                  <c:v>0.70449300000000004</c:v>
                </c:pt>
                <c:pt idx="334">
                  <c:v>0.69450299999999998</c:v>
                </c:pt>
                <c:pt idx="335">
                  <c:v>0.70625300000000002</c:v>
                </c:pt>
                <c:pt idx="336">
                  <c:v>0.699762</c:v>
                </c:pt>
                <c:pt idx="337">
                  <c:v>0.70383300000000004</c:v>
                </c:pt>
                <c:pt idx="338">
                  <c:v>0.71580600000000005</c:v>
                </c:pt>
                <c:pt idx="339">
                  <c:v>0.72614299999999998</c:v>
                </c:pt>
                <c:pt idx="340">
                  <c:v>0.71443900000000005</c:v>
                </c:pt>
                <c:pt idx="341">
                  <c:v>0.71567499999999995</c:v>
                </c:pt>
                <c:pt idx="342">
                  <c:v>0.71648400000000001</c:v>
                </c:pt>
                <c:pt idx="343">
                  <c:v>0.73259200000000002</c:v>
                </c:pt>
                <c:pt idx="344">
                  <c:v>0.72672599999999998</c:v>
                </c:pt>
                <c:pt idx="345">
                  <c:v>0.73838999999999999</c:v>
                </c:pt>
                <c:pt idx="346">
                  <c:v>0.73984099999999997</c:v>
                </c:pt>
                <c:pt idx="347">
                  <c:v>0.73911899999999997</c:v>
                </c:pt>
                <c:pt idx="348">
                  <c:v>0.74409400000000003</c:v>
                </c:pt>
                <c:pt idx="349">
                  <c:v>0.74899300000000002</c:v>
                </c:pt>
                <c:pt idx="350">
                  <c:v>0.75761000000000001</c:v>
                </c:pt>
                <c:pt idx="351">
                  <c:v>0.76391299999999995</c:v>
                </c:pt>
                <c:pt idx="352">
                  <c:v>0.76139699999999999</c:v>
                </c:pt>
                <c:pt idx="353">
                  <c:v>0.772621</c:v>
                </c:pt>
                <c:pt idx="354">
                  <c:v>0.78615299999999999</c:v>
                </c:pt>
                <c:pt idx="355">
                  <c:v>0.77939700000000001</c:v>
                </c:pt>
                <c:pt idx="356">
                  <c:v>0.79749899999999996</c:v>
                </c:pt>
                <c:pt idx="357">
                  <c:v>0.79472600000000004</c:v>
                </c:pt>
                <c:pt idx="358">
                  <c:v>0.80419499999999999</c:v>
                </c:pt>
                <c:pt idx="359">
                  <c:v>0.80979400000000001</c:v>
                </c:pt>
                <c:pt idx="360">
                  <c:v>0.82113100000000006</c:v>
                </c:pt>
                <c:pt idx="361">
                  <c:v>0.81563600000000003</c:v>
                </c:pt>
                <c:pt idx="362">
                  <c:v>0.837418</c:v>
                </c:pt>
                <c:pt idx="363">
                  <c:v>0.84104800000000002</c:v>
                </c:pt>
                <c:pt idx="364">
                  <c:v>0.84819599999999995</c:v>
                </c:pt>
                <c:pt idx="365">
                  <c:v>0.84212600000000004</c:v>
                </c:pt>
                <c:pt idx="366">
                  <c:v>0.85936400000000002</c:v>
                </c:pt>
                <c:pt idx="367">
                  <c:v>0.86940399999999995</c:v>
                </c:pt>
                <c:pt idx="368">
                  <c:v>0.86713499999999999</c:v>
                </c:pt>
                <c:pt idx="369">
                  <c:v>0.87822800000000001</c:v>
                </c:pt>
                <c:pt idx="370">
                  <c:v>0.88756699999999999</c:v>
                </c:pt>
                <c:pt idx="371">
                  <c:v>0.88573199999999996</c:v>
                </c:pt>
                <c:pt idx="372">
                  <c:v>0.904335</c:v>
                </c:pt>
                <c:pt idx="373">
                  <c:v>0.89332</c:v>
                </c:pt>
                <c:pt idx="374">
                  <c:v>0.90465499999999999</c:v>
                </c:pt>
                <c:pt idx="375">
                  <c:v>0.92426399999999997</c:v>
                </c:pt>
                <c:pt idx="376">
                  <c:v>0.91089500000000001</c:v>
                </c:pt>
                <c:pt idx="377">
                  <c:v>0.92775099999999999</c:v>
                </c:pt>
                <c:pt idx="378">
                  <c:v>0.92492799999999997</c:v>
                </c:pt>
                <c:pt idx="379">
                  <c:v>0.95635599999999998</c:v>
                </c:pt>
                <c:pt idx="380">
                  <c:v>0.94301999999999997</c:v>
                </c:pt>
                <c:pt idx="381">
                  <c:v>0.95654799999999995</c:v>
                </c:pt>
                <c:pt idx="382">
                  <c:v>0.95483899999999999</c:v>
                </c:pt>
                <c:pt idx="383">
                  <c:v>0.95698799999999995</c:v>
                </c:pt>
                <c:pt idx="384">
                  <c:v>0.96614800000000001</c:v>
                </c:pt>
                <c:pt idx="385">
                  <c:v>0.96436299999999997</c:v>
                </c:pt>
                <c:pt idx="386">
                  <c:v>0.986819</c:v>
                </c:pt>
                <c:pt idx="387">
                  <c:v>0.96776200000000001</c:v>
                </c:pt>
                <c:pt idx="388">
                  <c:v>0.99124299999999999</c:v>
                </c:pt>
                <c:pt idx="389">
                  <c:v>0.96767499999999995</c:v>
                </c:pt>
                <c:pt idx="390">
                  <c:v>0.98672700000000002</c:v>
                </c:pt>
                <c:pt idx="391">
                  <c:v>0.98598600000000003</c:v>
                </c:pt>
                <c:pt idx="392">
                  <c:v>0.99507800000000002</c:v>
                </c:pt>
                <c:pt idx="393">
                  <c:v>0.97537399999999996</c:v>
                </c:pt>
                <c:pt idx="394">
                  <c:v>0.99959699999999996</c:v>
                </c:pt>
                <c:pt idx="395">
                  <c:v>1.0035799999999999</c:v>
                </c:pt>
                <c:pt idx="396">
                  <c:v>1.00088</c:v>
                </c:pt>
                <c:pt idx="397">
                  <c:v>0.99700999999999995</c:v>
                </c:pt>
                <c:pt idx="398">
                  <c:v>0.99090199999999995</c:v>
                </c:pt>
                <c:pt idx="399">
                  <c:v>0.99030799999999997</c:v>
                </c:pt>
                <c:pt idx="400">
                  <c:v>0.99611099999999997</c:v>
                </c:pt>
                <c:pt idx="401">
                  <c:v>1.0027699999999999</c:v>
                </c:pt>
                <c:pt idx="402">
                  <c:v>0.99134</c:v>
                </c:pt>
                <c:pt idx="403">
                  <c:v>0.99658999999999998</c:v>
                </c:pt>
                <c:pt idx="404">
                  <c:v>0.98511199999999999</c:v>
                </c:pt>
                <c:pt idx="405">
                  <c:v>1.00048</c:v>
                </c:pt>
                <c:pt idx="406">
                  <c:v>0.99596399999999996</c:v>
                </c:pt>
                <c:pt idx="407">
                  <c:v>0.99609199999999998</c:v>
                </c:pt>
                <c:pt idx="408">
                  <c:v>0.98896099999999998</c:v>
                </c:pt>
                <c:pt idx="409">
                  <c:v>0.99472099999999997</c:v>
                </c:pt>
                <c:pt idx="410">
                  <c:v>0.97547600000000001</c:v>
                </c:pt>
                <c:pt idx="411">
                  <c:v>0.99382499999999996</c:v>
                </c:pt>
                <c:pt idx="412">
                  <c:v>0.98681600000000003</c:v>
                </c:pt>
                <c:pt idx="413">
                  <c:v>0.98884700000000003</c:v>
                </c:pt>
                <c:pt idx="414">
                  <c:v>0.97319599999999995</c:v>
                </c:pt>
                <c:pt idx="415">
                  <c:v>0.98128800000000005</c:v>
                </c:pt>
                <c:pt idx="416">
                  <c:v>0.97348699999999999</c:v>
                </c:pt>
                <c:pt idx="417">
                  <c:v>0.97273100000000001</c:v>
                </c:pt>
                <c:pt idx="418">
                  <c:v>0.96707600000000005</c:v>
                </c:pt>
                <c:pt idx="419">
                  <c:v>0.972638</c:v>
                </c:pt>
                <c:pt idx="420">
                  <c:v>0.96459099999999998</c:v>
                </c:pt>
                <c:pt idx="421">
                  <c:v>0.96418099999999995</c:v>
                </c:pt>
                <c:pt idx="422">
                  <c:v>0.95702399999999999</c:v>
                </c:pt>
                <c:pt idx="423">
                  <c:v>0.96190699999999996</c:v>
                </c:pt>
                <c:pt idx="424">
                  <c:v>0.96161700000000006</c:v>
                </c:pt>
                <c:pt idx="425">
                  <c:v>0.95036299999999996</c:v>
                </c:pt>
                <c:pt idx="426">
                  <c:v>0.96578699999999995</c:v>
                </c:pt>
                <c:pt idx="427">
                  <c:v>0.95586599999999999</c:v>
                </c:pt>
                <c:pt idx="428">
                  <c:v>0.95650299999999999</c:v>
                </c:pt>
                <c:pt idx="429">
                  <c:v>0.95494500000000004</c:v>
                </c:pt>
                <c:pt idx="430">
                  <c:v>0.95509699999999997</c:v>
                </c:pt>
                <c:pt idx="431">
                  <c:v>0.95427600000000001</c:v>
                </c:pt>
                <c:pt idx="432">
                  <c:v>0.95016599999999996</c:v>
                </c:pt>
                <c:pt idx="433">
                  <c:v>0.949295</c:v>
                </c:pt>
                <c:pt idx="434">
                  <c:v>0.943048</c:v>
                </c:pt>
                <c:pt idx="435">
                  <c:v>0.95446200000000003</c:v>
                </c:pt>
                <c:pt idx="436">
                  <c:v>0.957592</c:v>
                </c:pt>
                <c:pt idx="437">
                  <c:v>0.95037199999999999</c:v>
                </c:pt>
                <c:pt idx="438">
                  <c:v>0.95731100000000002</c:v>
                </c:pt>
                <c:pt idx="439">
                  <c:v>0.95572299999999999</c:v>
                </c:pt>
                <c:pt idx="440">
                  <c:v>0.93867699999999998</c:v>
                </c:pt>
                <c:pt idx="441">
                  <c:v>0.96634100000000001</c:v>
                </c:pt>
                <c:pt idx="442">
                  <c:v>0.94814699999999996</c:v>
                </c:pt>
                <c:pt idx="443">
                  <c:v>0.95409100000000002</c:v>
                </c:pt>
                <c:pt idx="444">
                  <c:v>0.95462499999999995</c:v>
                </c:pt>
                <c:pt idx="445">
                  <c:v>0.96121000000000001</c:v>
                </c:pt>
                <c:pt idx="446">
                  <c:v>0.95253100000000002</c:v>
                </c:pt>
                <c:pt idx="447">
                  <c:v>0.97667300000000001</c:v>
                </c:pt>
                <c:pt idx="448">
                  <c:v>0.96539200000000003</c:v>
                </c:pt>
                <c:pt idx="449">
                  <c:v>0.97498300000000004</c:v>
                </c:pt>
                <c:pt idx="450">
                  <c:v>0.97225399999999995</c:v>
                </c:pt>
                <c:pt idx="451">
                  <c:v>0.96653</c:v>
                </c:pt>
                <c:pt idx="452">
                  <c:v>0.96920899999999999</c:v>
                </c:pt>
                <c:pt idx="453">
                  <c:v>0.99127600000000005</c:v>
                </c:pt>
                <c:pt idx="454">
                  <c:v>0.96926299999999999</c:v>
                </c:pt>
                <c:pt idx="455">
                  <c:v>0.97506800000000005</c:v>
                </c:pt>
                <c:pt idx="456">
                  <c:v>0.98419800000000002</c:v>
                </c:pt>
                <c:pt idx="457">
                  <c:v>0.97997500000000004</c:v>
                </c:pt>
                <c:pt idx="458">
                  <c:v>0.99346900000000005</c:v>
                </c:pt>
                <c:pt idx="459">
                  <c:v>0.98841900000000005</c:v>
                </c:pt>
                <c:pt idx="460">
                  <c:v>0.99618200000000001</c:v>
                </c:pt>
                <c:pt idx="461">
                  <c:v>0.99623200000000001</c:v>
                </c:pt>
                <c:pt idx="462">
                  <c:v>1.00604</c:v>
                </c:pt>
                <c:pt idx="463">
                  <c:v>0.99362600000000001</c:v>
                </c:pt>
                <c:pt idx="464">
                  <c:v>1.00352</c:v>
                </c:pt>
                <c:pt idx="465">
                  <c:v>1.0100199999999999</c:v>
                </c:pt>
                <c:pt idx="466">
                  <c:v>1.0150999999999999</c:v>
                </c:pt>
                <c:pt idx="467">
                  <c:v>1.0085599999999999</c:v>
                </c:pt>
                <c:pt idx="468">
                  <c:v>1.0162899999999999</c:v>
                </c:pt>
                <c:pt idx="469">
                  <c:v>1.00596</c:v>
                </c:pt>
                <c:pt idx="470">
                  <c:v>1.0164500000000001</c:v>
                </c:pt>
                <c:pt idx="471">
                  <c:v>1.02441</c:v>
                </c:pt>
                <c:pt idx="472">
                  <c:v>1.03586</c:v>
                </c:pt>
                <c:pt idx="473">
                  <c:v>1.0249299999999999</c:v>
                </c:pt>
                <c:pt idx="474">
                  <c:v>1.0281400000000001</c:v>
                </c:pt>
                <c:pt idx="475">
                  <c:v>1.04199</c:v>
                </c:pt>
                <c:pt idx="476">
                  <c:v>1.03684</c:v>
                </c:pt>
                <c:pt idx="477">
                  <c:v>1.0462199999999999</c:v>
                </c:pt>
                <c:pt idx="478">
                  <c:v>1.04457</c:v>
                </c:pt>
                <c:pt idx="479">
                  <c:v>1.0396799999999999</c:v>
                </c:pt>
                <c:pt idx="480">
                  <c:v>1.0386299999999999</c:v>
                </c:pt>
                <c:pt idx="481">
                  <c:v>1.06219</c:v>
                </c:pt>
                <c:pt idx="482">
                  <c:v>1.0568299999999999</c:v>
                </c:pt>
                <c:pt idx="483">
                  <c:v>1.05671</c:v>
                </c:pt>
                <c:pt idx="484">
                  <c:v>1.0515300000000001</c:v>
                </c:pt>
                <c:pt idx="485">
                  <c:v>1.0507599999999999</c:v>
                </c:pt>
                <c:pt idx="486">
                  <c:v>1.04752</c:v>
                </c:pt>
                <c:pt idx="487">
                  <c:v>1.0654999999999999</c:v>
                </c:pt>
                <c:pt idx="488">
                  <c:v>1.06125</c:v>
                </c:pt>
                <c:pt idx="489">
                  <c:v>1.04979</c:v>
                </c:pt>
                <c:pt idx="490">
                  <c:v>1.06508</c:v>
                </c:pt>
                <c:pt idx="491">
                  <c:v>1.05732</c:v>
                </c:pt>
                <c:pt idx="492">
                  <c:v>1.06124</c:v>
                </c:pt>
                <c:pt idx="493">
                  <c:v>1.0522199999999999</c:v>
                </c:pt>
                <c:pt idx="494">
                  <c:v>1.0644100000000001</c:v>
                </c:pt>
                <c:pt idx="495">
                  <c:v>1.0700700000000001</c:v>
                </c:pt>
                <c:pt idx="496">
                  <c:v>1.0740799999999999</c:v>
                </c:pt>
                <c:pt idx="497">
                  <c:v>1.0657399999999999</c:v>
                </c:pt>
                <c:pt idx="498">
                  <c:v>1.05677</c:v>
                </c:pt>
                <c:pt idx="499">
                  <c:v>1.0544100000000001</c:v>
                </c:pt>
                <c:pt idx="500">
                  <c:v>1.0722</c:v>
                </c:pt>
                <c:pt idx="501">
                  <c:v>1.0662799999999999</c:v>
                </c:pt>
                <c:pt idx="502">
                  <c:v>1.06914</c:v>
                </c:pt>
                <c:pt idx="503">
                  <c:v>1.05081</c:v>
                </c:pt>
                <c:pt idx="504">
                  <c:v>1.0557799999999999</c:v>
                </c:pt>
                <c:pt idx="505">
                  <c:v>1.05633</c:v>
                </c:pt>
                <c:pt idx="506">
                  <c:v>1.05385</c:v>
                </c:pt>
                <c:pt idx="507">
                  <c:v>1.05664</c:v>
                </c:pt>
                <c:pt idx="508">
                  <c:v>1.0553600000000001</c:v>
                </c:pt>
                <c:pt idx="509">
                  <c:v>1.0434099999999999</c:v>
                </c:pt>
                <c:pt idx="510">
                  <c:v>1.0424199999999999</c:v>
                </c:pt>
                <c:pt idx="511">
                  <c:v>1.04941</c:v>
                </c:pt>
                <c:pt idx="512">
                  <c:v>1.0500400000000001</c:v>
                </c:pt>
                <c:pt idx="513">
                  <c:v>1.04169</c:v>
                </c:pt>
                <c:pt idx="514">
                  <c:v>1.0373600000000001</c:v>
                </c:pt>
                <c:pt idx="515">
                  <c:v>1.0361100000000001</c:v>
                </c:pt>
                <c:pt idx="516">
                  <c:v>1.02729</c:v>
                </c:pt>
                <c:pt idx="517">
                  <c:v>1.04311</c:v>
                </c:pt>
                <c:pt idx="518">
                  <c:v>1.0216700000000001</c:v>
                </c:pt>
                <c:pt idx="519">
                  <c:v>1.0266599999999999</c:v>
                </c:pt>
                <c:pt idx="520">
                  <c:v>1.0242</c:v>
                </c:pt>
                <c:pt idx="521">
                  <c:v>1.0291600000000001</c:v>
                </c:pt>
                <c:pt idx="522">
                  <c:v>1.01491</c:v>
                </c:pt>
                <c:pt idx="523">
                  <c:v>1.01172</c:v>
                </c:pt>
                <c:pt idx="524">
                  <c:v>1.0140400000000001</c:v>
                </c:pt>
                <c:pt idx="525">
                  <c:v>1.01414</c:v>
                </c:pt>
                <c:pt idx="526">
                  <c:v>0.99877499999999997</c:v>
                </c:pt>
                <c:pt idx="527">
                  <c:v>0.99998399999999998</c:v>
                </c:pt>
                <c:pt idx="528">
                  <c:v>1.0034700000000001</c:v>
                </c:pt>
                <c:pt idx="529">
                  <c:v>0.99099700000000002</c:v>
                </c:pt>
                <c:pt idx="530">
                  <c:v>1.0036799999999999</c:v>
                </c:pt>
                <c:pt idx="531">
                  <c:v>0.98670800000000003</c:v>
                </c:pt>
                <c:pt idx="532">
                  <c:v>0.98475299999999999</c:v>
                </c:pt>
                <c:pt idx="533">
                  <c:v>0.98882499999999995</c:v>
                </c:pt>
                <c:pt idx="534">
                  <c:v>0.98392400000000002</c:v>
                </c:pt>
                <c:pt idx="535">
                  <c:v>0.97925499999999999</c:v>
                </c:pt>
                <c:pt idx="536">
                  <c:v>0.98492400000000002</c:v>
                </c:pt>
                <c:pt idx="537">
                  <c:v>0.96613000000000004</c:v>
                </c:pt>
                <c:pt idx="538">
                  <c:v>0.97513799999999995</c:v>
                </c:pt>
                <c:pt idx="539">
                  <c:v>0.96923300000000001</c:v>
                </c:pt>
                <c:pt idx="540">
                  <c:v>0.97750000000000004</c:v>
                </c:pt>
                <c:pt idx="541">
                  <c:v>0.96601499999999996</c:v>
                </c:pt>
                <c:pt idx="542">
                  <c:v>0.97194499999999995</c:v>
                </c:pt>
                <c:pt idx="543">
                  <c:v>0.96914800000000001</c:v>
                </c:pt>
                <c:pt idx="544">
                  <c:v>0.95490399999999998</c:v>
                </c:pt>
                <c:pt idx="545">
                  <c:v>0.96363900000000002</c:v>
                </c:pt>
                <c:pt idx="546">
                  <c:v>0.96396599999999999</c:v>
                </c:pt>
                <c:pt idx="547">
                  <c:v>0.96066799999999997</c:v>
                </c:pt>
                <c:pt idx="548">
                  <c:v>0.95802100000000001</c:v>
                </c:pt>
                <c:pt idx="549">
                  <c:v>0.962094</c:v>
                </c:pt>
                <c:pt idx="550">
                  <c:v>0.94414600000000004</c:v>
                </c:pt>
                <c:pt idx="551">
                  <c:v>0.95420400000000005</c:v>
                </c:pt>
                <c:pt idx="552">
                  <c:v>0.95623100000000005</c:v>
                </c:pt>
                <c:pt idx="553">
                  <c:v>0.95589900000000005</c:v>
                </c:pt>
                <c:pt idx="554">
                  <c:v>0.94486400000000004</c:v>
                </c:pt>
                <c:pt idx="555">
                  <c:v>0.95178399999999996</c:v>
                </c:pt>
                <c:pt idx="556">
                  <c:v>0.94524900000000001</c:v>
                </c:pt>
                <c:pt idx="557">
                  <c:v>0.95170399999999999</c:v>
                </c:pt>
                <c:pt idx="558">
                  <c:v>0.95579099999999995</c:v>
                </c:pt>
                <c:pt idx="559">
                  <c:v>0.94237000000000004</c:v>
                </c:pt>
                <c:pt idx="560">
                  <c:v>0.95403199999999999</c:v>
                </c:pt>
                <c:pt idx="561">
                  <c:v>0.94575799999999999</c:v>
                </c:pt>
                <c:pt idx="562">
                  <c:v>0.94381199999999998</c:v>
                </c:pt>
                <c:pt idx="563">
                  <c:v>0.94799500000000003</c:v>
                </c:pt>
                <c:pt idx="564">
                  <c:v>0.94115099999999996</c:v>
                </c:pt>
                <c:pt idx="565">
                  <c:v>0.93998199999999998</c:v>
                </c:pt>
                <c:pt idx="566">
                  <c:v>0.95044799999999996</c:v>
                </c:pt>
                <c:pt idx="567">
                  <c:v>0.93772100000000003</c:v>
                </c:pt>
                <c:pt idx="568">
                  <c:v>0.94847000000000004</c:v>
                </c:pt>
                <c:pt idx="569">
                  <c:v>0.94891199999999998</c:v>
                </c:pt>
                <c:pt idx="570">
                  <c:v>0.95028500000000005</c:v>
                </c:pt>
                <c:pt idx="571">
                  <c:v>0.94137899999999997</c:v>
                </c:pt>
                <c:pt idx="572">
                  <c:v>0.94870399999999999</c:v>
                </c:pt>
                <c:pt idx="573">
                  <c:v>0.94438599999999995</c:v>
                </c:pt>
                <c:pt idx="574">
                  <c:v>0.95375799999999999</c:v>
                </c:pt>
                <c:pt idx="575">
                  <c:v>0.94783399999999995</c:v>
                </c:pt>
                <c:pt idx="576">
                  <c:v>0.95838699999999999</c:v>
                </c:pt>
                <c:pt idx="577">
                  <c:v>0.95133900000000005</c:v>
                </c:pt>
                <c:pt idx="578">
                  <c:v>0.95477100000000004</c:v>
                </c:pt>
                <c:pt idx="579">
                  <c:v>0.947542</c:v>
                </c:pt>
                <c:pt idx="580">
                  <c:v>0.95095200000000002</c:v>
                </c:pt>
                <c:pt idx="581">
                  <c:v>0.96154499999999998</c:v>
                </c:pt>
                <c:pt idx="582">
                  <c:v>0.95557499999999995</c:v>
                </c:pt>
                <c:pt idx="583">
                  <c:v>0.95939600000000003</c:v>
                </c:pt>
                <c:pt idx="584">
                  <c:v>0.95974199999999998</c:v>
                </c:pt>
                <c:pt idx="585">
                  <c:v>0.96263600000000005</c:v>
                </c:pt>
                <c:pt idx="586">
                  <c:v>0.95855500000000005</c:v>
                </c:pt>
                <c:pt idx="587">
                  <c:v>0.97666900000000001</c:v>
                </c:pt>
                <c:pt idx="588">
                  <c:v>0.96397500000000003</c:v>
                </c:pt>
                <c:pt idx="589">
                  <c:v>0.97987599999999997</c:v>
                </c:pt>
                <c:pt idx="590">
                  <c:v>0.96173500000000001</c:v>
                </c:pt>
                <c:pt idx="591">
                  <c:v>0.98034699999999997</c:v>
                </c:pt>
                <c:pt idx="592">
                  <c:v>0.98305799999999999</c:v>
                </c:pt>
                <c:pt idx="593">
                  <c:v>0.97519699999999998</c:v>
                </c:pt>
                <c:pt idx="594">
                  <c:v>0.97995299999999996</c:v>
                </c:pt>
                <c:pt idx="595">
                  <c:v>0.98769200000000001</c:v>
                </c:pt>
                <c:pt idx="596">
                  <c:v>0.98307900000000004</c:v>
                </c:pt>
                <c:pt idx="597">
                  <c:v>0.98498399999999997</c:v>
                </c:pt>
                <c:pt idx="598">
                  <c:v>0.99870700000000001</c:v>
                </c:pt>
                <c:pt idx="599">
                  <c:v>0.99718899999999999</c:v>
                </c:pt>
                <c:pt idx="600">
                  <c:v>0.99906099999999998</c:v>
                </c:pt>
                <c:pt idx="601">
                  <c:v>0.98947700000000005</c:v>
                </c:pt>
                <c:pt idx="602">
                  <c:v>1.01393</c:v>
                </c:pt>
                <c:pt idx="603">
                  <c:v>0.99404700000000001</c:v>
                </c:pt>
                <c:pt idx="604">
                  <c:v>1.01037</c:v>
                </c:pt>
                <c:pt idx="605">
                  <c:v>1.00834</c:v>
                </c:pt>
                <c:pt idx="606">
                  <c:v>1.0141199999999999</c:v>
                </c:pt>
                <c:pt idx="607">
                  <c:v>1.0165900000000001</c:v>
                </c:pt>
                <c:pt idx="608">
                  <c:v>1.0136099999999999</c:v>
                </c:pt>
                <c:pt idx="609">
                  <c:v>1.0138100000000001</c:v>
                </c:pt>
                <c:pt idx="610">
                  <c:v>1.01749</c:v>
                </c:pt>
                <c:pt idx="611">
                  <c:v>1.0168600000000001</c:v>
                </c:pt>
                <c:pt idx="612">
                  <c:v>1.01878</c:v>
                </c:pt>
                <c:pt idx="613">
                  <c:v>1.0255799999999999</c:v>
                </c:pt>
                <c:pt idx="614">
                  <c:v>1.02596</c:v>
                </c:pt>
                <c:pt idx="615">
                  <c:v>1.01891</c:v>
                </c:pt>
                <c:pt idx="616">
                  <c:v>1.03254</c:v>
                </c:pt>
                <c:pt idx="617">
                  <c:v>1.0390900000000001</c:v>
                </c:pt>
                <c:pt idx="618">
                  <c:v>1.0312399999999999</c:v>
                </c:pt>
                <c:pt idx="619">
                  <c:v>1.0346599999999999</c:v>
                </c:pt>
                <c:pt idx="620">
                  <c:v>1.03715</c:v>
                </c:pt>
                <c:pt idx="621">
                  <c:v>1.04311</c:v>
                </c:pt>
                <c:pt idx="622">
                  <c:v>1.03346</c:v>
                </c:pt>
                <c:pt idx="623">
                  <c:v>1.04216</c:v>
                </c:pt>
                <c:pt idx="624">
                  <c:v>1.0412600000000001</c:v>
                </c:pt>
                <c:pt idx="625">
                  <c:v>1.0504</c:v>
                </c:pt>
                <c:pt idx="626">
                  <c:v>1.04111</c:v>
                </c:pt>
                <c:pt idx="627">
                  <c:v>1.0561400000000001</c:v>
                </c:pt>
                <c:pt idx="628">
                  <c:v>1.0539400000000001</c:v>
                </c:pt>
                <c:pt idx="629">
                  <c:v>1.05002</c:v>
                </c:pt>
                <c:pt idx="630">
                  <c:v>1.0542</c:v>
                </c:pt>
                <c:pt idx="631">
                  <c:v>1.0519400000000001</c:v>
                </c:pt>
                <c:pt idx="632">
                  <c:v>1.0601100000000001</c:v>
                </c:pt>
                <c:pt idx="633">
                  <c:v>1.0585199999999999</c:v>
                </c:pt>
                <c:pt idx="634">
                  <c:v>1.0647</c:v>
                </c:pt>
                <c:pt idx="635">
                  <c:v>1.0523100000000001</c:v>
                </c:pt>
                <c:pt idx="636">
                  <c:v>1.05576</c:v>
                </c:pt>
                <c:pt idx="637">
                  <c:v>1.04193</c:v>
                </c:pt>
                <c:pt idx="638">
                  <c:v>1.0634399999999999</c:v>
                </c:pt>
                <c:pt idx="639">
                  <c:v>1.0548599999999999</c:v>
                </c:pt>
                <c:pt idx="640">
                  <c:v>1.0573399999999999</c:v>
                </c:pt>
                <c:pt idx="641">
                  <c:v>1.0525500000000001</c:v>
                </c:pt>
                <c:pt idx="642">
                  <c:v>1.0637700000000001</c:v>
                </c:pt>
                <c:pt idx="643">
                  <c:v>1.0544199999999999</c:v>
                </c:pt>
                <c:pt idx="644">
                  <c:v>1.0598099999999999</c:v>
                </c:pt>
                <c:pt idx="645">
                  <c:v>1.0557000000000001</c:v>
                </c:pt>
                <c:pt idx="646">
                  <c:v>1.06545</c:v>
                </c:pt>
                <c:pt idx="647">
                  <c:v>1.06118</c:v>
                </c:pt>
                <c:pt idx="648">
                  <c:v>1.05751</c:v>
                </c:pt>
                <c:pt idx="649">
                  <c:v>1.05592</c:v>
                </c:pt>
                <c:pt idx="650">
                  <c:v>1.0558000000000001</c:v>
                </c:pt>
                <c:pt idx="651">
                  <c:v>1.0560700000000001</c:v>
                </c:pt>
                <c:pt idx="652">
                  <c:v>1.0533699999999999</c:v>
                </c:pt>
                <c:pt idx="653">
                  <c:v>1.0563199999999999</c:v>
                </c:pt>
                <c:pt idx="654">
                  <c:v>1.0547599999999999</c:v>
                </c:pt>
                <c:pt idx="655">
                  <c:v>1.0563800000000001</c:v>
                </c:pt>
                <c:pt idx="656">
                  <c:v>1.0450600000000001</c:v>
                </c:pt>
                <c:pt idx="657">
                  <c:v>1.0617300000000001</c:v>
                </c:pt>
                <c:pt idx="658">
                  <c:v>1.0484</c:v>
                </c:pt>
                <c:pt idx="659">
                  <c:v>1.0608200000000001</c:v>
                </c:pt>
                <c:pt idx="660">
                  <c:v>1.04802</c:v>
                </c:pt>
                <c:pt idx="661">
                  <c:v>1.0529599999999999</c:v>
                </c:pt>
                <c:pt idx="662">
                  <c:v>1.05192</c:v>
                </c:pt>
                <c:pt idx="663">
                  <c:v>1.05366</c:v>
                </c:pt>
                <c:pt idx="664">
                  <c:v>1.0326299999999999</c:v>
                </c:pt>
                <c:pt idx="665">
                  <c:v>1.0362499999999999</c:v>
                </c:pt>
                <c:pt idx="666">
                  <c:v>1.0497300000000001</c:v>
                </c:pt>
                <c:pt idx="667">
                  <c:v>1.04556</c:v>
                </c:pt>
                <c:pt idx="668">
                  <c:v>1.0358000000000001</c:v>
                </c:pt>
                <c:pt idx="669">
                  <c:v>1.04097</c:v>
                </c:pt>
                <c:pt idx="670">
                  <c:v>1.04139</c:v>
                </c:pt>
                <c:pt idx="671">
                  <c:v>1.0461800000000001</c:v>
                </c:pt>
                <c:pt idx="672">
                  <c:v>1.0399099999999999</c:v>
                </c:pt>
                <c:pt idx="673">
                  <c:v>1.02746</c:v>
                </c:pt>
                <c:pt idx="674">
                  <c:v>1.0286599999999999</c:v>
                </c:pt>
                <c:pt idx="675">
                  <c:v>1.03901</c:v>
                </c:pt>
                <c:pt idx="676">
                  <c:v>1.02776</c:v>
                </c:pt>
                <c:pt idx="677">
                  <c:v>1.0249299999999999</c:v>
                </c:pt>
                <c:pt idx="678">
                  <c:v>1.0341</c:v>
                </c:pt>
                <c:pt idx="679">
                  <c:v>1.0144</c:v>
                </c:pt>
                <c:pt idx="680">
                  <c:v>1.0233099999999999</c:v>
                </c:pt>
                <c:pt idx="681">
                  <c:v>1.02562</c:v>
                </c:pt>
                <c:pt idx="682">
                  <c:v>1.03409</c:v>
                </c:pt>
                <c:pt idx="683">
                  <c:v>1.02227</c:v>
                </c:pt>
                <c:pt idx="684">
                  <c:v>1.0205</c:v>
                </c:pt>
                <c:pt idx="685">
                  <c:v>1.0158199999999999</c:v>
                </c:pt>
                <c:pt idx="686">
                  <c:v>1.0108200000000001</c:v>
                </c:pt>
                <c:pt idx="687">
                  <c:v>1.0151399999999999</c:v>
                </c:pt>
                <c:pt idx="688">
                  <c:v>1.0050600000000001</c:v>
                </c:pt>
                <c:pt idx="689">
                  <c:v>1.0115700000000001</c:v>
                </c:pt>
                <c:pt idx="690">
                  <c:v>1.0017499999999999</c:v>
                </c:pt>
                <c:pt idx="691">
                  <c:v>1.00766</c:v>
                </c:pt>
                <c:pt idx="692">
                  <c:v>1.0032399999999999</c:v>
                </c:pt>
                <c:pt idx="693">
                  <c:v>1.00892</c:v>
                </c:pt>
                <c:pt idx="694">
                  <c:v>1.00068</c:v>
                </c:pt>
                <c:pt idx="695">
                  <c:v>1.0006600000000001</c:v>
                </c:pt>
                <c:pt idx="696">
                  <c:v>0.99218899999999999</c:v>
                </c:pt>
                <c:pt idx="697">
                  <c:v>1.0058199999999999</c:v>
                </c:pt>
                <c:pt idx="698">
                  <c:v>0.99592499999999995</c:v>
                </c:pt>
                <c:pt idx="699">
                  <c:v>1.0009999999999999</c:v>
                </c:pt>
                <c:pt idx="700">
                  <c:v>0.99389000000000005</c:v>
                </c:pt>
                <c:pt idx="701">
                  <c:v>0.99288500000000002</c:v>
                </c:pt>
                <c:pt idx="702">
                  <c:v>0.990232</c:v>
                </c:pt>
                <c:pt idx="703">
                  <c:v>0.99395900000000004</c:v>
                </c:pt>
                <c:pt idx="704">
                  <c:v>0.99476299999999995</c:v>
                </c:pt>
                <c:pt idx="705">
                  <c:v>0.98744799999999999</c:v>
                </c:pt>
                <c:pt idx="706">
                  <c:v>0.98343499999999995</c:v>
                </c:pt>
                <c:pt idx="707">
                  <c:v>0.98318899999999998</c:v>
                </c:pt>
                <c:pt idx="708">
                  <c:v>0.98031900000000005</c:v>
                </c:pt>
                <c:pt idx="709">
                  <c:v>0.98267499999999997</c:v>
                </c:pt>
                <c:pt idx="710">
                  <c:v>0.98451999999999995</c:v>
                </c:pt>
                <c:pt idx="711">
                  <c:v>0.97445000000000004</c:v>
                </c:pt>
                <c:pt idx="712">
                  <c:v>0.98929500000000004</c:v>
                </c:pt>
                <c:pt idx="713">
                  <c:v>0.97301800000000005</c:v>
                </c:pt>
                <c:pt idx="714">
                  <c:v>0.98205600000000004</c:v>
                </c:pt>
                <c:pt idx="715">
                  <c:v>0.98072899999999996</c:v>
                </c:pt>
                <c:pt idx="716">
                  <c:v>0.98326000000000002</c:v>
                </c:pt>
                <c:pt idx="717">
                  <c:v>0.97944600000000004</c:v>
                </c:pt>
                <c:pt idx="718">
                  <c:v>0.97921000000000002</c:v>
                </c:pt>
                <c:pt idx="719">
                  <c:v>0.97403899999999999</c:v>
                </c:pt>
                <c:pt idx="720">
                  <c:v>0.96681499999999998</c:v>
                </c:pt>
                <c:pt idx="721">
                  <c:v>0.97586300000000004</c:v>
                </c:pt>
                <c:pt idx="722">
                  <c:v>0.97366299999999995</c:v>
                </c:pt>
                <c:pt idx="723">
                  <c:v>0.97938400000000003</c:v>
                </c:pt>
                <c:pt idx="724">
                  <c:v>0.98027900000000001</c:v>
                </c:pt>
                <c:pt idx="725">
                  <c:v>0.965055</c:v>
                </c:pt>
                <c:pt idx="726">
                  <c:v>0.96412299999999995</c:v>
                </c:pt>
                <c:pt idx="727">
                  <c:v>0.98105299999999995</c:v>
                </c:pt>
                <c:pt idx="728">
                  <c:v>0.97433999999999998</c:v>
                </c:pt>
                <c:pt idx="729">
                  <c:v>0.97457199999999999</c:v>
                </c:pt>
                <c:pt idx="730">
                  <c:v>0.96087800000000001</c:v>
                </c:pt>
                <c:pt idx="731">
                  <c:v>0.96173699999999995</c:v>
                </c:pt>
                <c:pt idx="732">
                  <c:v>0.97055400000000003</c:v>
                </c:pt>
                <c:pt idx="733">
                  <c:v>0.97198200000000001</c:v>
                </c:pt>
                <c:pt idx="734">
                  <c:v>0.96890200000000004</c:v>
                </c:pt>
                <c:pt idx="735">
                  <c:v>0.96421999999999997</c:v>
                </c:pt>
                <c:pt idx="736">
                  <c:v>0.96557099999999996</c:v>
                </c:pt>
                <c:pt idx="737">
                  <c:v>0.96590100000000001</c:v>
                </c:pt>
                <c:pt idx="738">
                  <c:v>0.96703099999999997</c:v>
                </c:pt>
                <c:pt idx="739">
                  <c:v>0.96829399999999999</c:v>
                </c:pt>
                <c:pt idx="740">
                  <c:v>0.96009100000000003</c:v>
                </c:pt>
                <c:pt idx="741">
                  <c:v>0.96208000000000005</c:v>
                </c:pt>
                <c:pt idx="742">
                  <c:v>0.96745199999999998</c:v>
                </c:pt>
                <c:pt idx="743">
                  <c:v>0.96623400000000004</c:v>
                </c:pt>
                <c:pt idx="744">
                  <c:v>0.96416100000000005</c:v>
                </c:pt>
                <c:pt idx="745">
                  <c:v>0.95999199999999996</c:v>
                </c:pt>
                <c:pt idx="746">
                  <c:v>0.96864700000000004</c:v>
                </c:pt>
                <c:pt idx="747">
                  <c:v>0.95793099999999998</c:v>
                </c:pt>
                <c:pt idx="748">
                  <c:v>0.96252800000000005</c:v>
                </c:pt>
                <c:pt idx="749">
                  <c:v>0.96145000000000003</c:v>
                </c:pt>
                <c:pt idx="750">
                  <c:v>0.96726000000000001</c:v>
                </c:pt>
                <c:pt idx="751">
                  <c:v>0.95101400000000003</c:v>
                </c:pt>
                <c:pt idx="752">
                  <c:v>0.96509199999999995</c:v>
                </c:pt>
                <c:pt idx="753">
                  <c:v>0.96373699999999995</c:v>
                </c:pt>
                <c:pt idx="754">
                  <c:v>0.95853699999999997</c:v>
                </c:pt>
                <c:pt idx="755">
                  <c:v>0.95590200000000003</c:v>
                </c:pt>
                <c:pt idx="756">
                  <c:v>0.96716199999999997</c:v>
                </c:pt>
                <c:pt idx="757">
                  <c:v>0.96372999999999998</c:v>
                </c:pt>
                <c:pt idx="758">
                  <c:v>0.963592</c:v>
                </c:pt>
                <c:pt idx="759">
                  <c:v>0.96800399999999998</c:v>
                </c:pt>
                <c:pt idx="760">
                  <c:v>0.96029200000000003</c:v>
                </c:pt>
                <c:pt idx="761">
                  <c:v>0.96461200000000002</c:v>
                </c:pt>
                <c:pt idx="762">
                  <c:v>0.95967400000000003</c:v>
                </c:pt>
                <c:pt idx="763">
                  <c:v>0.96658200000000005</c:v>
                </c:pt>
                <c:pt idx="764">
                  <c:v>0.96438999999999997</c:v>
                </c:pt>
                <c:pt idx="765">
                  <c:v>0.97675699999999999</c:v>
                </c:pt>
                <c:pt idx="766">
                  <c:v>0.95518099999999995</c:v>
                </c:pt>
                <c:pt idx="767">
                  <c:v>0.96660999999999997</c:v>
                </c:pt>
                <c:pt idx="768">
                  <c:v>0.96857000000000004</c:v>
                </c:pt>
                <c:pt idx="769">
                  <c:v>0.96267400000000003</c:v>
                </c:pt>
                <c:pt idx="770">
                  <c:v>0.96752099999999996</c:v>
                </c:pt>
                <c:pt idx="771">
                  <c:v>0.97105600000000003</c:v>
                </c:pt>
                <c:pt idx="772">
                  <c:v>0.96745700000000001</c:v>
                </c:pt>
                <c:pt idx="773">
                  <c:v>0.97495100000000001</c:v>
                </c:pt>
                <c:pt idx="774">
                  <c:v>0.97118300000000002</c:v>
                </c:pt>
                <c:pt idx="775">
                  <c:v>0.970549</c:v>
                </c:pt>
                <c:pt idx="776">
                  <c:v>0.971271</c:v>
                </c:pt>
                <c:pt idx="777">
                  <c:v>0.977294</c:v>
                </c:pt>
                <c:pt idx="778">
                  <c:v>0.975993</c:v>
                </c:pt>
                <c:pt idx="779">
                  <c:v>0.97095699999999996</c:v>
                </c:pt>
                <c:pt idx="780">
                  <c:v>0.98077800000000004</c:v>
                </c:pt>
                <c:pt idx="781">
                  <c:v>0.96736299999999997</c:v>
                </c:pt>
                <c:pt idx="782">
                  <c:v>0.97955400000000004</c:v>
                </c:pt>
                <c:pt idx="783">
                  <c:v>0.97441599999999995</c:v>
                </c:pt>
                <c:pt idx="784">
                  <c:v>0.983711</c:v>
                </c:pt>
                <c:pt idx="785">
                  <c:v>0.97750599999999999</c:v>
                </c:pt>
                <c:pt idx="786">
                  <c:v>0.985842</c:v>
                </c:pt>
                <c:pt idx="787">
                  <c:v>0.97384899999999996</c:v>
                </c:pt>
                <c:pt idx="788">
                  <c:v>0.98126599999999997</c:v>
                </c:pt>
                <c:pt idx="789">
                  <c:v>0.977912</c:v>
                </c:pt>
                <c:pt idx="790">
                  <c:v>0.97511599999999998</c:v>
                </c:pt>
                <c:pt idx="791">
                  <c:v>0.98335499999999998</c:v>
                </c:pt>
                <c:pt idx="792">
                  <c:v>0.98689899999999997</c:v>
                </c:pt>
                <c:pt idx="793">
                  <c:v>0.981209</c:v>
                </c:pt>
                <c:pt idx="794">
                  <c:v>0.98188900000000001</c:v>
                </c:pt>
                <c:pt idx="795">
                  <c:v>0.98796499999999998</c:v>
                </c:pt>
                <c:pt idx="796">
                  <c:v>0.98786200000000002</c:v>
                </c:pt>
                <c:pt idx="797">
                  <c:v>0.98759200000000003</c:v>
                </c:pt>
                <c:pt idx="798">
                  <c:v>0.98802500000000004</c:v>
                </c:pt>
                <c:pt idx="799">
                  <c:v>0.99742299999999995</c:v>
                </c:pt>
                <c:pt idx="800">
                  <c:v>0.99644299999999997</c:v>
                </c:pt>
                <c:pt idx="801">
                  <c:v>0.99177899999999997</c:v>
                </c:pt>
                <c:pt idx="802">
                  <c:v>0.99160099999999995</c:v>
                </c:pt>
                <c:pt idx="803">
                  <c:v>1.0037100000000001</c:v>
                </c:pt>
                <c:pt idx="804">
                  <c:v>1.0018199999999999</c:v>
                </c:pt>
                <c:pt idx="805">
                  <c:v>1.0013700000000001</c:v>
                </c:pt>
                <c:pt idx="806">
                  <c:v>0.99514199999999997</c:v>
                </c:pt>
                <c:pt idx="807">
                  <c:v>0.99982899999999997</c:v>
                </c:pt>
                <c:pt idx="808">
                  <c:v>1.0053399999999999</c:v>
                </c:pt>
                <c:pt idx="809">
                  <c:v>1.0149999999999999</c:v>
                </c:pt>
                <c:pt idx="810">
                  <c:v>1.0017400000000001</c:v>
                </c:pt>
                <c:pt idx="811">
                  <c:v>1.0143200000000001</c:v>
                </c:pt>
                <c:pt idx="812">
                  <c:v>1.00509</c:v>
                </c:pt>
                <c:pt idx="813">
                  <c:v>1.0088200000000001</c:v>
                </c:pt>
                <c:pt idx="814">
                  <c:v>1.0095499999999999</c:v>
                </c:pt>
                <c:pt idx="815">
                  <c:v>1.00515</c:v>
                </c:pt>
                <c:pt idx="816">
                  <c:v>1.01254</c:v>
                </c:pt>
                <c:pt idx="817">
                  <c:v>1.0132099999999999</c:v>
                </c:pt>
                <c:pt idx="818">
                  <c:v>1.02477</c:v>
                </c:pt>
                <c:pt idx="819">
                  <c:v>1.0066900000000001</c:v>
                </c:pt>
                <c:pt idx="820">
                  <c:v>1.0179400000000001</c:v>
                </c:pt>
                <c:pt idx="821">
                  <c:v>1.0138499999999999</c:v>
                </c:pt>
                <c:pt idx="822">
                  <c:v>1.0266900000000001</c:v>
                </c:pt>
                <c:pt idx="823">
                  <c:v>1.02468</c:v>
                </c:pt>
                <c:pt idx="824">
                  <c:v>1.0217400000000001</c:v>
                </c:pt>
                <c:pt idx="825">
                  <c:v>1.0265599999999999</c:v>
                </c:pt>
                <c:pt idx="826">
                  <c:v>1.02529</c:v>
                </c:pt>
                <c:pt idx="827">
                  <c:v>1.0301100000000001</c:v>
                </c:pt>
                <c:pt idx="828">
                  <c:v>1.0261499999999999</c:v>
                </c:pt>
                <c:pt idx="829">
                  <c:v>1.0278099999999999</c:v>
                </c:pt>
                <c:pt idx="830">
                  <c:v>1.0234000000000001</c:v>
                </c:pt>
                <c:pt idx="831">
                  <c:v>1.0255300000000001</c:v>
                </c:pt>
                <c:pt idx="832">
                  <c:v>1.0351399999999999</c:v>
                </c:pt>
                <c:pt idx="833">
                  <c:v>1.0323199999999999</c:v>
                </c:pt>
                <c:pt idx="834">
                  <c:v>1.02749</c:v>
                </c:pt>
                <c:pt idx="835">
                  <c:v>1.0309900000000001</c:v>
                </c:pt>
                <c:pt idx="836">
                  <c:v>1.03559</c:v>
                </c:pt>
                <c:pt idx="837">
                  <c:v>1.0361499999999999</c:v>
                </c:pt>
                <c:pt idx="838">
                  <c:v>1.0318499999999999</c:v>
                </c:pt>
                <c:pt idx="839">
                  <c:v>1.03796</c:v>
                </c:pt>
                <c:pt idx="840">
                  <c:v>1.0297099999999999</c:v>
                </c:pt>
                <c:pt idx="841">
                  <c:v>1.0403500000000001</c:v>
                </c:pt>
                <c:pt idx="842">
                  <c:v>1.02833</c:v>
                </c:pt>
                <c:pt idx="843">
                  <c:v>1.03921</c:v>
                </c:pt>
                <c:pt idx="844">
                  <c:v>1.0407999999999999</c:v>
                </c:pt>
                <c:pt idx="845">
                  <c:v>1.0459799999999999</c:v>
                </c:pt>
                <c:pt idx="846">
                  <c:v>1.0416000000000001</c:v>
                </c:pt>
                <c:pt idx="847">
                  <c:v>1.03769</c:v>
                </c:pt>
                <c:pt idx="848">
                  <c:v>1.03199</c:v>
                </c:pt>
                <c:pt idx="849">
                  <c:v>1.03775</c:v>
                </c:pt>
                <c:pt idx="850">
                  <c:v>1.0380799999999999</c:v>
                </c:pt>
                <c:pt idx="851">
                  <c:v>1.03077</c:v>
                </c:pt>
                <c:pt idx="852">
                  <c:v>1.03169</c:v>
                </c:pt>
                <c:pt idx="853">
                  <c:v>1.0406599999999999</c:v>
                </c:pt>
                <c:pt idx="854">
                  <c:v>1.0507599999999999</c:v>
                </c:pt>
                <c:pt idx="855">
                  <c:v>1.0335000000000001</c:v>
                </c:pt>
                <c:pt idx="856">
                  <c:v>1.03868</c:v>
                </c:pt>
                <c:pt idx="857">
                  <c:v>1.03599</c:v>
                </c:pt>
                <c:pt idx="858">
                  <c:v>1.03721</c:v>
                </c:pt>
                <c:pt idx="859">
                  <c:v>1.0316099999999999</c:v>
                </c:pt>
                <c:pt idx="860">
                  <c:v>1.0386299999999999</c:v>
                </c:pt>
                <c:pt idx="861">
                  <c:v>1.03555</c:v>
                </c:pt>
                <c:pt idx="862">
                  <c:v>1.0286299999999999</c:v>
                </c:pt>
                <c:pt idx="863">
                  <c:v>1.0352600000000001</c:v>
                </c:pt>
                <c:pt idx="864">
                  <c:v>1.03624</c:v>
                </c:pt>
                <c:pt idx="865">
                  <c:v>1.0290600000000001</c:v>
                </c:pt>
                <c:pt idx="866">
                  <c:v>1.0331999999999999</c:v>
                </c:pt>
                <c:pt idx="867">
                  <c:v>1.0275000000000001</c:v>
                </c:pt>
                <c:pt idx="868">
                  <c:v>1.03224</c:v>
                </c:pt>
                <c:pt idx="869">
                  <c:v>1.0313600000000001</c:v>
                </c:pt>
                <c:pt idx="870">
                  <c:v>1.0253099999999999</c:v>
                </c:pt>
                <c:pt idx="871">
                  <c:v>1.0274000000000001</c:v>
                </c:pt>
                <c:pt idx="872">
                  <c:v>1.0261100000000001</c:v>
                </c:pt>
                <c:pt idx="873">
                  <c:v>1.0252300000000001</c:v>
                </c:pt>
                <c:pt idx="874">
                  <c:v>1.0191300000000001</c:v>
                </c:pt>
                <c:pt idx="875">
                  <c:v>1.0277000000000001</c:v>
                </c:pt>
                <c:pt idx="876">
                  <c:v>1.0156700000000001</c:v>
                </c:pt>
                <c:pt idx="877">
                  <c:v>1.0222899999999999</c:v>
                </c:pt>
                <c:pt idx="878">
                  <c:v>1.0171399999999999</c:v>
                </c:pt>
                <c:pt idx="879">
                  <c:v>1.0255099999999999</c:v>
                </c:pt>
                <c:pt idx="880">
                  <c:v>1.01275</c:v>
                </c:pt>
                <c:pt idx="881">
                  <c:v>1.0122800000000001</c:v>
                </c:pt>
                <c:pt idx="882">
                  <c:v>1.01214</c:v>
                </c:pt>
                <c:pt idx="883">
                  <c:v>1.00902</c:v>
                </c:pt>
                <c:pt idx="884">
                  <c:v>1.0144599999999999</c:v>
                </c:pt>
                <c:pt idx="885">
                  <c:v>1.0073099999999999</c:v>
                </c:pt>
                <c:pt idx="886">
                  <c:v>1.0086999999999999</c:v>
                </c:pt>
                <c:pt idx="887">
                  <c:v>1.00851</c:v>
                </c:pt>
                <c:pt idx="888">
                  <c:v>1.00112</c:v>
                </c:pt>
                <c:pt idx="889">
                  <c:v>1.00549</c:v>
                </c:pt>
                <c:pt idx="890">
                  <c:v>1.0079400000000001</c:v>
                </c:pt>
                <c:pt idx="891">
                  <c:v>1.0105</c:v>
                </c:pt>
                <c:pt idx="892">
                  <c:v>0.99753700000000001</c:v>
                </c:pt>
                <c:pt idx="893">
                  <c:v>1.0015499999999999</c:v>
                </c:pt>
                <c:pt idx="894">
                  <c:v>1.00589</c:v>
                </c:pt>
                <c:pt idx="895">
                  <c:v>0.99004999999999999</c:v>
                </c:pt>
                <c:pt idx="896">
                  <c:v>0.99286799999999997</c:v>
                </c:pt>
                <c:pt idx="897">
                  <c:v>0.99751100000000004</c:v>
                </c:pt>
                <c:pt idx="898">
                  <c:v>0.99668000000000001</c:v>
                </c:pt>
                <c:pt idx="899">
                  <c:v>0.99184899999999998</c:v>
                </c:pt>
                <c:pt idx="900">
                  <c:v>0.99421999999999999</c:v>
                </c:pt>
                <c:pt idx="901">
                  <c:v>0.98838099999999995</c:v>
                </c:pt>
                <c:pt idx="902">
                  <c:v>0.99894799999999995</c:v>
                </c:pt>
                <c:pt idx="903">
                  <c:v>0.99209700000000001</c:v>
                </c:pt>
                <c:pt idx="904">
                  <c:v>0.99289400000000005</c:v>
                </c:pt>
                <c:pt idx="905">
                  <c:v>0.98641000000000001</c:v>
                </c:pt>
                <c:pt idx="906">
                  <c:v>0.98813300000000004</c:v>
                </c:pt>
                <c:pt idx="907">
                  <c:v>0.99099300000000001</c:v>
                </c:pt>
                <c:pt idx="908">
                  <c:v>0.98708399999999996</c:v>
                </c:pt>
                <c:pt idx="909">
                  <c:v>0.99015900000000001</c:v>
                </c:pt>
                <c:pt idx="910">
                  <c:v>0.98052099999999998</c:v>
                </c:pt>
                <c:pt idx="911">
                  <c:v>0.97670999999999997</c:v>
                </c:pt>
                <c:pt idx="912">
                  <c:v>0.98193900000000001</c:v>
                </c:pt>
                <c:pt idx="913">
                  <c:v>0.97641999999999995</c:v>
                </c:pt>
                <c:pt idx="914">
                  <c:v>0.98470000000000002</c:v>
                </c:pt>
                <c:pt idx="915">
                  <c:v>0.98534999999999995</c:v>
                </c:pt>
                <c:pt idx="916">
                  <c:v>0.972333</c:v>
                </c:pt>
                <c:pt idx="917">
                  <c:v>0.97410200000000002</c:v>
                </c:pt>
                <c:pt idx="918">
                  <c:v>0.98126500000000005</c:v>
                </c:pt>
                <c:pt idx="919">
                  <c:v>0.97946800000000001</c:v>
                </c:pt>
                <c:pt idx="920">
                  <c:v>0.97298099999999998</c:v>
                </c:pt>
                <c:pt idx="921">
                  <c:v>0.97642099999999998</c:v>
                </c:pt>
                <c:pt idx="922">
                  <c:v>0.98301499999999997</c:v>
                </c:pt>
                <c:pt idx="923">
                  <c:v>0.97047000000000005</c:v>
                </c:pt>
                <c:pt idx="924">
                  <c:v>0.97905799999999998</c:v>
                </c:pt>
                <c:pt idx="925">
                  <c:v>0.97341699999999998</c:v>
                </c:pt>
                <c:pt idx="926">
                  <c:v>0.97719699999999998</c:v>
                </c:pt>
                <c:pt idx="927">
                  <c:v>0.97675299999999998</c:v>
                </c:pt>
                <c:pt idx="928">
                  <c:v>0.97487400000000002</c:v>
                </c:pt>
                <c:pt idx="929">
                  <c:v>0.96713899999999997</c:v>
                </c:pt>
                <c:pt idx="930">
                  <c:v>0.96532600000000002</c:v>
                </c:pt>
                <c:pt idx="931">
                  <c:v>0.98186899999999999</c:v>
                </c:pt>
                <c:pt idx="932">
                  <c:v>0.97457899999999997</c:v>
                </c:pt>
                <c:pt idx="933">
                  <c:v>0.96895799999999999</c:v>
                </c:pt>
                <c:pt idx="934">
                  <c:v>0.97708099999999998</c:v>
                </c:pt>
                <c:pt idx="935">
                  <c:v>0.96621599999999996</c:v>
                </c:pt>
                <c:pt idx="936">
                  <c:v>0.97953500000000004</c:v>
                </c:pt>
                <c:pt idx="937">
                  <c:v>0.97018700000000002</c:v>
                </c:pt>
                <c:pt idx="938">
                  <c:v>0.96810399999999996</c:v>
                </c:pt>
                <c:pt idx="939">
                  <c:v>0.97239500000000001</c:v>
                </c:pt>
                <c:pt idx="940">
                  <c:v>0.97160599999999997</c:v>
                </c:pt>
                <c:pt idx="941">
                  <c:v>0.97140700000000002</c:v>
                </c:pt>
                <c:pt idx="942">
                  <c:v>0.96775800000000001</c:v>
                </c:pt>
                <c:pt idx="943">
                  <c:v>0.97784899999999997</c:v>
                </c:pt>
                <c:pt idx="944">
                  <c:v>0.965646</c:v>
                </c:pt>
                <c:pt idx="945">
                  <c:v>0.97269300000000003</c:v>
                </c:pt>
                <c:pt idx="946">
                  <c:v>0.96781799999999996</c:v>
                </c:pt>
                <c:pt idx="947">
                  <c:v>0.97084800000000004</c:v>
                </c:pt>
                <c:pt idx="948">
                  <c:v>0.97026800000000002</c:v>
                </c:pt>
                <c:pt idx="949">
                  <c:v>0.97414999999999996</c:v>
                </c:pt>
                <c:pt idx="950">
                  <c:v>0.973001</c:v>
                </c:pt>
                <c:pt idx="951">
                  <c:v>0.96622200000000003</c:v>
                </c:pt>
                <c:pt idx="952">
                  <c:v>0.97051399999999999</c:v>
                </c:pt>
                <c:pt idx="953">
                  <c:v>0.97090500000000002</c:v>
                </c:pt>
                <c:pt idx="954">
                  <c:v>0.96906499999999995</c:v>
                </c:pt>
                <c:pt idx="955">
                  <c:v>0.97832200000000002</c:v>
                </c:pt>
                <c:pt idx="956">
                  <c:v>0.96570599999999995</c:v>
                </c:pt>
                <c:pt idx="957">
                  <c:v>0.96975900000000004</c:v>
                </c:pt>
                <c:pt idx="958">
                  <c:v>0.97202900000000003</c:v>
                </c:pt>
                <c:pt idx="959">
                  <c:v>0.97592000000000001</c:v>
                </c:pt>
                <c:pt idx="960">
                  <c:v>0.97917799999999999</c:v>
                </c:pt>
                <c:pt idx="961">
                  <c:v>0.97626599999999997</c:v>
                </c:pt>
                <c:pt idx="962">
                  <c:v>0.97559099999999999</c:v>
                </c:pt>
                <c:pt idx="963">
                  <c:v>0.97101400000000004</c:v>
                </c:pt>
                <c:pt idx="964">
                  <c:v>0.97270000000000001</c:v>
                </c:pt>
                <c:pt idx="965">
                  <c:v>0.979711</c:v>
                </c:pt>
                <c:pt idx="966">
                  <c:v>0.97681399999999996</c:v>
                </c:pt>
                <c:pt idx="967">
                  <c:v>0.97787900000000005</c:v>
                </c:pt>
                <c:pt idx="968">
                  <c:v>0.98148100000000005</c:v>
                </c:pt>
                <c:pt idx="969">
                  <c:v>0.96277599999999997</c:v>
                </c:pt>
                <c:pt idx="970">
                  <c:v>0.97477800000000003</c:v>
                </c:pt>
                <c:pt idx="971">
                  <c:v>0.97756100000000001</c:v>
                </c:pt>
                <c:pt idx="972">
                  <c:v>0.97681399999999996</c:v>
                </c:pt>
                <c:pt idx="973">
                  <c:v>0.97415700000000005</c:v>
                </c:pt>
                <c:pt idx="974">
                  <c:v>0.97831400000000002</c:v>
                </c:pt>
                <c:pt idx="975">
                  <c:v>0.97764499999999999</c:v>
                </c:pt>
                <c:pt idx="976">
                  <c:v>0.97669700000000004</c:v>
                </c:pt>
                <c:pt idx="977">
                  <c:v>0.97903300000000004</c:v>
                </c:pt>
                <c:pt idx="978">
                  <c:v>0.97482500000000005</c:v>
                </c:pt>
                <c:pt idx="979">
                  <c:v>0.98143199999999997</c:v>
                </c:pt>
                <c:pt idx="980">
                  <c:v>0.97631900000000005</c:v>
                </c:pt>
                <c:pt idx="981">
                  <c:v>0.97911999999999999</c:v>
                </c:pt>
                <c:pt idx="982">
                  <c:v>0.97433899999999996</c:v>
                </c:pt>
                <c:pt idx="983">
                  <c:v>0.98653999999999997</c:v>
                </c:pt>
                <c:pt idx="984">
                  <c:v>0.97394800000000004</c:v>
                </c:pt>
                <c:pt idx="985">
                  <c:v>0.97580500000000003</c:v>
                </c:pt>
                <c:pt idx="986">
                  <c:v>0.98061399999999999</c:v>
                </c:pt>
                <c:pt idx="987">
                  <c:v>0.97796300000000003</c:v>
                </c:pt>
                <c:pt idx="988">
                  <c:v>0.97061600000000003</c:v>
                </c:pt>
                <c:pt idx="989">
                  <c:v>0.98028999999999999</c:v>
                </c:pt>
                <c:pt idx="990">
                  <c:v>0.97864300000000004</c:v>
                </c:pt>
                <c:pt idx="991">
                  <c:v>0.98689099999999996</c:v>
                </c:pt>
                <c:pt idx="992">
                  <c:v>0.97722399999999998</c:v>
                </c:pt>
                <c:pt idx="993">
                  <c:v>0.98491099999999998</c:v>
                </c:pt>
                <c:pt idx="994">
                  <c:v>0.97492199999999996</c:v>
                </c:pt>
                <c:pt idx="995">
                  <c:v>0.98246299999999998</c:v>
                </c:pt>
                <c:pt idx="996">
                  <c:v>0.990066</c:v>
                </c:pt>
                <c:pt idx="997">
                  <c:v>0.97125799999999995</c:v>
                </c:pt>
                <c:pt idx="998">
                  <c:v>0.97862700000000002</c:v>
                </c:pt>
                <c:pt idx="999">
                  <c:v>0.97852600000000001</c:v>
                </c:pt>
                <c:pt idx="1000">
                  <c:v>0.98642600000000003</c:v>
                </c:pt>
                <c:pt idx="1001">
                  <c:v>0.98386899999999999</c:v>
                </c:pt>
                <c:pt idx="1002">
                  <c:v>0.98842399999999997</c:v>
                </c:pt>
                <c:pt idx="1003">
                  <c:v>0.97797100000000003</c:v>
                </c:pt>
                <c:pt idx="1004">
                  <c:v>0.97840700000000003</c:v>
                </c:pt>
                <c:pt idx="1005">
                  <c:v>0.98170800000000003</c:v>
                </c:pt>
                <c:pt idx="1006">
                  <c:v>0.98538499999999996</c:v>
                </c:pt>
                <c:pt idx="1007">
                  <c:v>0.98370500000000005</c:v>
                </c:pt>
                <c:pt idx="1008">
                  <c:v>0.98303499999999999</c:v>
                </c:pt>
                <c:pt idx="1009">
                  <c:v>0.98654900000000001</c:v>
                </c:pt>
                <c:pt idx="1010">
                  <c:v>0.98532399999999998</c:v>
                </c:pt>
                <c:pt idx="1011">
                  <c:v>0.98590100000000003</c:v>
                </c:pt>
                <c:pt idx="1012">
                  <c:v>0.98914299999999999</c:v>
                </c:pt>
                <c:pt idx="1013">
                  <c:v>0.989838</c:v>
                </c:pt>
                <c:pt idx="1014">
                  <c:v>0.98965099999999995</c:v>
                </c:pt>
                <c:pt idx="1015">
                  <c:v>0.98950400000000005</c:v>
                </c:pt>
                <c:pt idx="1016">
                  <c:v>0.98543099999999995</c:v>
                </c:pt>
                <c:pt idx="1017">
                  <c:v>0.99293100000000001</c:v>
                </c:pt>
                <c:pt idx="1018">
                  <c:v>0.99000200000000005</c:v>
                </c:pt>
                <c:pt idx="1019">
                  <c:v>0.99736000000000002</c:v>
                </c:pt>
                <c:pt idx="1020">
                  <c:v>0.99564200000000003</c:v>
                </c:pt>
                <c:pt idx="1021">
                  <c:v>0.99649299999999996</c:v>
                </c:pt>
                <c:pt idx="1022">
                  <c:v>0.99377599999999999</c:v>
                </c:pt>
                <c:pt idx="1023">
                  <c:v>0.99832799999999999</c:v>
                </c:pt>
                <c:pt idx="1024">
                  <c:v>1.00227</c:v>
                </c:pt>
                <c:pt idx="1025">
                  <c:v>0.99220299999999995</c:v>
                </c:pt>
                <c:pt idx="1026">
                  <c:v>0.997502</c:v>
                </c:pt>
                <c:pt idx="1027">
                  <c:v>0.996811</c:v>
                </c:pt>
                <c:pt idx="1028">
                  <c:v>1.00359</c:v>
                </c:pt>
                <c:pt idx="1029">
                  <c:v>0.99655099999999996</c:v>
                </c:pt>
                <c:pt idx="1030">
                  <c:v>1.00332</c:v>
                </c:pt>
                <c:pt idx="1031">
                  <c:v>0.99517800000000001</c:v>
                </c:pt>
                <c:pt idx="1032">
                  <c:v>1.0093399999999999</c:v>
                </c:pt>
                <c:pt idx="1033">
                  <c:v>1.0017499999999999</c:v>
                </c:pt>
                <c:pt idx="1034">
                  <c:v>0.99592700000000001</c:v>
                </c:pt>
                <c:pt idx="1035">
                  <c:v>1.00509</c:v>
                </c:pt>
                <c:pt idx="1036">
                  <c:v>1.0072700000000001</c:v>
                </c:pt>
                <c:pt idx="1037">
                  <c:v>1.0060100000000001</c:v>
                </c:pt>
                <c:pt idx="1038">
                  <c:v>1.00627</c:v>
                </c:pt>
                <c:pt idx="1039">
                  <c:v>1.0080499999999999</c:v>
                </c:pt>
                <c:pt idx="1040">
                  <c:v>1.0100100000000001</c:v>
                </c:pt>
                <c:pt idx="1041">
                  <c:v>1.0078400000000001</c:v>
                </c:pt>
                <c:pt idx="1042">
                  <c:v>1.01363</c:v>
                </c:pt>
                <c:pt idx="1043">
                  <c:v>1.01257</c:v>
                </c:pt>
                <c:pt idx="1044">
                  <c:v>1.01254</c:v>
                </c:pt>
                <c:pt idx="1045">
                  <c:v>1.01769</c:v>
                </c:pt>
                <c:pt idx="1046">
                  <c:v>1.0085599999999999</c:v>
                </c:pt>
                <c:pt idx="1047">
                  <c:v>1.0135000000000001</c:v>
                </c:pt>
                <c:pt idx="1048">
                  <c:v>1.02529</c:v>
                </c:pt>
                <c:pt idx="1049">
                  <c:v>1.01837</c:v>
                </c:pt>
                <c:pt idx="1050">
                  <c:v>1.01135</c:v>
                </c:pt>
                <c:pt idx="1051">
                  <c:v>1.0211600000000001</c:v>
                </c:pt>
                <c:pt idx="1052">
                  <c:v>1.0219199999999999</c:v>
                </c:pt>
                <c:pt idx="1053">
                  <c:v>1.0210900000000001</c:v>
                </c:pt>
                <c:pt idx="1054">
                  <c:v>1.0291699999999999</c:v>
                </c:pt>
                <c:pt idx="1055">
                  <c:v>1.02111</c:v>
                </c:pt>
                <c:pt idx="1056">
                  <c:v>1.0255399999999999</c:v>
                </c:pt>
                <c:pt idx="1057">
                  <c:v>1.0268299999999999</c:v>
                </c:pt>
                <c:pt idx="1058">
                  <c:v>1.0200899999999999</c:v>
                </c:pt>
                <c:pt idx="1059">
                  <c:v>1.02729</c:v>
                </c:pt>
                <c:pt idx="1060">
                  <c:v>1.02756</c:v>
                </c:pt>
                <c:pt idx="1061">
                  <c:v>1.0325200000000001</c:v>
                </c:pt>
                <c:pt idx="1062">
                  <c:v>1.0303899999999999</c:v>
                </c:pt>
                <c:pt idx="1063">
                  <c:v>1.0246599999999999</c:v>
                </c:pt>
                <c:pt idx="1064">
                  <c:v>1.0235300000000001</c:v>
                </c:pt>
                <c:pt idx="1065">
                  <c:v>1.0255000000000001</c:v>
                </c:pt>
                <c:pt idx="1066">
                  <c:v>1.0355099999999999</c:v>
                </c:pt>
                <c:pt idx="1067">
                  <c:v>1.03095</c:v>
                </c:pt>
                <c:pt idx="1068">
                  <c:v>1.0290699999999999</c:v>
                </c:pt>
                <c:pt idx="1069">
                  <c:v>1.0253699999999999</c:v>
                </c:pt>
                <c:pt idx="1070">
                  <c:v>1.0376099999999999</c:v>
                </c:pt>
                <c:pt idx="1071">
                  <c:v>1.03291</c:v>
                </c:pt>
                <c:pt idx="1072">
                  <c:v>1.0364800000000001</c:v>
                </c:pt>
                <c:pt idx="1073">
                  <c:v>1.03731</c:v>
                </c:pt>
                <c:pt idx="1074">
                  <c:v>1.03728</c:v>
                </c:pt>
                <c:pt idx="1075">
                  <c:v>1.03528</c:v>
                </c:pt>
                <c:pt idx="1076">
                  <c:v>1.0351900000000001</c:v>
                </c:pt>
                <c:pt idx="1077">
                  <c:v>1.0355799999999999</c:v>
                </c:pt>
                <c:pt idx="1078">
                  <c:v>1.03874</c:v>
                </c:pt>
                <c:pt idx="1079">
                  <c:v>1.0367200000000001</c:v>
                </c:pt>
                <c:pt idx="1080">
                  <c:v>1.0364899999999999</c:v>
                </c:pt>
                <c:pt idx="1081">
                  <c:v>1.0364</c:v>
                </c:pt>
                <c:pt idx="1082">
                  <c:v>1.0410999999999999</c:v>
                </c:pt>
                <c:pt idx="1083">
                  <c:v>1.0380799999999999</c:v>
                </c:pt>
                <c:pt idx="1084">
                  <c:v>1.0342499999999999</c:v>
                </c:pt>
                <c:pt idx="1085">
                  <c:v>1.03572</c:v>
                </c:pt>
                <c:pt idx="1086">
                  <c:v>1.03302</c:v>
                </c:pt>
                <c:pt idx="1087">
                  <c:v>1.0392399999999999</c:v>
                </c:pt>
                <c:pt idx="1088">
                  <c:v>1.0382</c:v>
                </c:pt>
                <c:pt idx="1089">
                  <c:v>1.0350299999999999</c:v>
                </c:pt>
                <c:pt idx="1090">
                  <c:v>1.0287299999999999</c:v>
                </c:pt>
                <c:pt idx="1091">
                  <c:v>1.0372699999999999</c:v>
                </c:pt>
                <c:pt idx="1092">
                  <c:v>1.0310999999999999</c:v>
                </c:pt>
                <c:pt idx="1093">
                  <c:v>1.0352600000000001</c:v>
                </c:pt>
                <c:pt idx="1094">
                  <c:v>1.02922</c:v>
                </c:pt>
                <c:pt idx="1095">
                  <c:v>1.0350200000000001</c:v>
                </c:pt>
                <c:pt idx="1096">
                  <c:v>1.0355799999999999</c:v>
                </c:pt>
                <c:pt idx="1097">
                  <c:v>1.03257</c:v>
                </c:pt>
                <c:pt idx="1098">
                  <c:v>1.0324899999999999</c:v>
                </c:pt>
                <c:pt idx="1099">
                  <c:v>1.0274700000000001</c:v>
                </c:pt>
                <c:pt idx="1100">
                  <c:v>1.0272699999999999</c:v>
                </c:pt>
                <c:pt idx="1101">
                  <c:v>1.0324899999999999</c:v>
                </c:pt>
                <c:pt idx="1102">
                  <c:v>1.03288</c:v>
                </c:pt>
                <c:pt idx="1103">
                  <c:v>1.01851</c:v>
                </c:pt>
                <c:pt idx="1104">
                  <c:v>1.0181</c:v>
                </c:pt>
                <c:pt idx="1105">
                  <c:v>1.02925</c:v>
                </c:pt>
                <c:pt idx="1106">
                  <c:v>1.02972</c:v>
                </c:pt>
                <c:pt idx="1107">
                  <c:v>1.02441</c:v>
                </c:pt>
                <c:pt idx="1108">
                  <c:v>1.0232000000000001</c:v>
                </c:pt>
                <c:pt idx="1109">
                  <c:v>1.0225</c:v>
                </c:pt>
                <c:pt idx="1110">
                  <c:v>1.02013</c:v>
                </c:pt>
                <c:pt idx="1111">
                  <c:v>1.01668</c:v>
                </c:pt>
                <c:pt idx="1112">
                  <c:v>1.0181199999999999</c:v>
                </c:pt>
                <c:pt idx="1113">
                  <c:v>1.01749</c:v>
                </c:pt>
                <c:pt idx="1114">
                  <c:v>1.0195099999999999</c:v>
                </c:pt>
                <c:pt idx="1115">
                  <c:v>1.01109</c:v>
                </c:pt>
                <c:pt idx="1116">
                  <c:v>1.0162</c:v>
                </c:pt>
                <c:pt idx="1117">
                  <c:v>1.0142599999999999</c:v>
                </c:pt>
                <c:pt idx="1118">
                  <c:v>1.0136700000000001</c:v>
                </c:pt>
                <c:pt idx="1119">
                  <c:v>1.01322</c:v>
                </c:pt>
                <c:pt idx="1120">
                  <c:v>1.00986</c:v>
                </c:pt>
                <c:pt idx="1121">
                  <c:v>1.0078199999999999</c:v>
                </c:pt>
                <c:pt idx="1122">
                  <c:v>1.01068</c:v>
                </c:pt>
                <c:pt idx="1123">
                  <c:v>1.0130999999999999</c:v>
                </c:pt>
                <c:pt idx="1124">
                  <c:v>1.00576</c:v>
                </c:pt>
                <c:pt idx="1125">
                  <c:v>1.0028699999999999</c:v>
                </c:pt>
                <c:pt idx="1126">
                  <c:v>1.0070399999999999</c:v>
                </c:pt>
                <c:pt idx="1127">
                  <c:v>0.99990500000000004</c:v>
                </c:pt>
                <c:pt idx="1128">
                  <c:v>0.99649799999999999</c:v>
                </c:pt>
                <c:pt idx="1129">
                  <c:v>1.0084900000000001</c:v>
                </c:pt>
                <c:pt idx="1130">
                  <c:v>0.99874799999999997</c:v>
                </c:pt>
                <c:pt idx="1131">
                  <c:v>1.00278</c:v>
                </c:pt>
                <c:pt idx="1132">
                  <c:v>1.00023</c:v>
                </c:pt>
                <c:pt idx="1133">
                  <c:v>0.99513399999999996</c:v>
                </c:pt>
                <c:pt idx="1134">
                  <c:v>0.99737200000000004</c:v>
                </c:pt>
                <c:pt idx="1135">
                  <c:v>0.99568699999999999</c:v>
                </c:pt>
                <c:pt idx="1136">
                  <c:v>0.99734400000000001</c:v>
                </c:pt>
                <c:pt idx="1137">
                  <c:v>0.99216400000000005</c:v>
                </c:pt>
                <c:pt idx="1138">
                  <c:v>0.99293900000000002</c:v>
                </c:pt>
                <c:pt idx="1139">
                  <c:v>0.989819</c:v>
                </c:pt>
                <c:pt idx="1140">
                  <c:v>0.99241100000000004</c:v>
                </c:pt>
                <c:pt idx="1141">
                  <c:v>0.98821599999999998</c:v>
                </c:pt>
                <c:pt idx="1142">
                  <c:v>0.990846</c:v>
                </c:pt>
                <c:pt idx="1143">
                  <c:v>0.98700200000000005</c:v>
                </c:pt>
                <c:pt idx="1144">
                  <c:v>0.99067899999999998</c:v>
                </c:pt>
                <c:pt idx="1145">
                  <c:v>0.98508600000000002</c:v>
                </c:pt>
                <c:pt idx="1146">
                  <c:v>0.98828700000000003</c:v>
                </c:pt>
                <c:pt idx="1147">
                  <c:v>0.98755199999999999</c:v>
                </c:pt>
                <c:pt idx="1148">
                  <c:v>0.98700299999999996</c:v>
                </c:pt>
                <c:pt idx="1149">
                  <c:v>0.98353500000000005</c:v>
                </c:pt>
                <c:pt idx="1150">
                  <c:v>0.99048400000000003</c:v>
                </c:pt>
                <c:pt idx="1151">
                  <c:v>0.98106800000000005</c:v>
                </c:pt>
                <c:pt idx="1152">
                  <c:v>0.98352899999999999</c:v>
                </c:pt>
                <c:pt idx="1153">
                  <c:v>0.97724999999999995</c:v>
                </c:pt>
                <c:pt idx="1154">
                  <c:v>0.989209</c:v>
                </c:pt>
                <c:pt idx="1155">
                  <c:v>0.98233499999999996</c:v>
                </c:pt>
                <c:pt idx="1156">
                  <c:v>0.975298</c:v>
                </c:pt>
                <c:pt idx="1157">
                  <c:v>0.98068999999999995</c:v>
                </c:pt>
                <c:pt idx="1158">
                  <c:v>0.97881799999999997</c:v>
                </c:pt>
                <c:pt idx="1159">
                  <c:v>0.97886600000000001</c:v>
                </c:pt>
                <c:pt idx="1160">
                  <c:v>0.97940099999999997</c:v>
                </c:pt>
                <c:pt idx="1161">
                  <c:v>0.97898700000000005</c:v>
                </c:pt>
                <c:pt idx="1162">
                  <c:v>0.97793399999999997</c:v>
                </c:pt>
                <c:pt idx="1163">
                  <c:v>0.97528599999999999</c:v>
                </c:pt>
                <c:pt idx="1164">
                  <c:v>0.98043499999999995</c:v>
                </c:pt>
                <c:pt idx="1165">
                  <c:v>0.97415600000000002</c:v>
                </c:pt>
                <c:pt idx="1166">
                  <c:v>0.98151299999999997</c:v>
                </c:pt>
                <c:pt idx="1167">
                  <c:v>0.975549</c:v>
                </c:pt>
                <c:pt idx="1168">
                  <c:v>0.97448599999999996</c:v>
                </c:pt>
                <c:pt idx="1169">
                  <c:v>0.97565100000000005</c:v>
                </c:pt>
                <c:pt idx="1170">
                  <c:v>0.97759300000000005</c:v>
                </c:pt>
                <c:pt idx="1171">
                  <c:v>0.97641500000000003</c:v>
                </c:pt>
                <c:pt idx="1172">
                  <c:v>0.97094199999999997</c:v>
                </c:pt>
                <c:pt idx="1173">
                  <c:v>0.96679599999999999</c:v>
                </c:pt>
                <c:pt idx="1174">
                  <c:v>0.972862</c:v>
                </c:pt>
                <c:pt idx="1175">
                  <c:v>0.97599400000000003</c:v>
                </c:pt>
                <c:pt idx="1176">
                  <c:v>0.97725099999999998</c:v>
                </c:pt>
                <c:pt idx="1177">
                  <c:v>0.97469600000000001</c:v>
                </c:pt>
                <c:pt idx="1178">
                  <c:v>0.97636400000000001</c:v>
                </c:pt>
                <c:pt idx="1179">
                  <c:v>0.97927399999999998</c:v>
                </c:pt>
                <c:pt idx="1180">
                  <c:v>0.97875999999999996</c:v>
                </c:pt>
                <c:pt idx="1181">
                  <c:v>0.98026599999999997</c:v>
                </c:pt>
                <c:pt idx="1182">
                  <c:v>0.97819400000000001</c:v>
                </c:pt>
                <c:pt idx="1183">
                  <c:v>0.97507900000000003</c:v>
                </c:pt>
                <c:pt idx="1184">
                  <c:v>0.97208600000000001</c:v>
                </c:pt>
                <c:pt idx="1185">
                  <c:v>0.97194000000000003</c:v>
                </c:pt>
                <c:pt idx="1186">
                  <c:v>0.97880699999999998</c:v>
                </c:pt>
                <c:pt idx="1187">
                  <c:v>0.98344500000000001</c:v>
                </c:pt>
                <c:pt idx="1188">
                  <c:v>0.97923400000000005</c:v>
                </c:pt>
                <c:pt idx="1189">
                  <c:v>0.97886200000000001</c:v>
                </c:pt>
                <c:pt idx="1190">
                  <c:v>0.98166200000000003</c:v>
                </c:pt>
                <c:pt idx="1191">
                  <c:v>0.97974300000000003</c:v>
                </c:pt>
                <c:pt idx="1192">
                  <c:v>0.97667099999999996</c:v>
                </c:pt>
                <c:pt idx="1193">
                  <c:v>0.97814500000000004</c:v>
                </c:pt>
                <c:pt idx="1194">
                  <c:v>0.97713300000000003</c:v>
                </c:pt>
                <c:pt idx="1195">
                  <c:v>0.98002400000000001</c:v>
                </c:pt>
                <c:pt idx="1196">
                  <c:v>0.97962300000000002</c:v>
                </c:pt>
                <c:pt idx="1197">
                  <c:v>0.98058500000000004</c:v>
                </c:pt>
                <c:pt idx="1198">
                  <c:v>0.97730899999999998</c:v>
                </c:pt>
                <c:pt idx="1199">
                  <c:v>0.98234299999999997</c:v>
                </c:pt>
                <c:pt idx="1200">
                  <c:v>0.97345800000000005</c:v>
                </c:pt>
                <c:pt idx="1201">
                  <c:v>0.981132</c:v>
                </c:pt>
                <c:pt idx="1202">
                  <c:v>0.98238000000000003</c:v>
                </c:pt>
                <c:pt idx="1203">
                  <c:v>0.98242499999999999</c:v>
                </c:pt>
                <c:pt idx="1204">
                  <c:v>0.97351799999999999</c:v>
                </c:pt>
                <c:pt idx="1205">
                  <c:v>0.98191899999999999</c:v>
                </c:pt>
                <c:pt idx="1206">
                  <c:v>0.98039399999999999</c:v>
                </c:pt>
                <c:pt idx="1207">
                  <c:v>0.97960100000000006</c:v>
                </c:pt>
                <c:pt idx="1208">
                  <c:v>0.98323799999999995</c:v>
                </c:pt>
                <c:pt idx="1209">
                  <c:v>0.98060000000000003</c:v>
                </c:pt>
                <c:pt idx="1210">
                  <c:v>0.98499199999999998</c:v>
                </c:pt>
                <c:pt idx="1211">
                  <c:v>0.98443400000000003</c:v>
                </c:pt>
                <c:pt idx="1212">
                  <c:v>0.98050099999999996</c:v>
                </c:pt>
                <c:pt idx="1213">
                  <c:v>0.98345700000000003</c:v>
                </c:pt>
                <c:pt idx="1214">
                  <c:v>0.98217600000000005</c:v>
                </c:pt>
                <c:pt idx="1215">
                  <c:v>0.982213</c:v>
                </c:pt>
                <c:pt idx="1216">
                  <c:v>0.99189799999999995</c:v>
                </c:pt>
                <c:pt idx="1217">
                  <c:v>0.98472400000000004</c:v>
                </c:pt>
                <c:pt idx="1218">
                  <c:v>0.98478100000000002</c:v>
                </c:pt>
                <c:pt idx="1219">
                  <c:v>0.98301300000000003</c:v>
                </c:pt>
                <c:pt idx="1220">
                  <c:v>0.98647399999999996</c:v>
                </c:pt>
                <c:pt idx="1221">
                  <c:v>0.99063500000000004</c:v>
                </c:pt>
                <c:pt idx="1222">
                  <c:v>0.98946299999999998</c:v>
                </c:pt>
                <c:pt idx="1223">
                  <c:v>0.98725200000000002</c:v>
                </c:pt>
                <c:pt idx="1224">
                  <c:v>0.99222699999999997</c:v>
                </c:pt>
                <c:pt idx="1225">
                  <c:v>0.99049699999999996</c:v>
                </c:pt>
                <c:pt idx="1226">
                  <c:v>0.98990800000000001</c:v>
                </c:pt>
                <c:pt idx="1227">
                  <c:v>0.99343000000000004</c:v>
                </c:pt>
                <c:pt idx="1228">
                  <c:v>0.99219000000000002</c:v>
                </c:pt>
                <c:pt idx="1229">
                  <c:v>0.99343300000000001</c:v>
                </c:pt>
                <c:pt idx="1230">
                  <c:v>0.98756699999999997</c:v>
                </c:pt>
                <c:pt idx="1231">
                  <c:v>0.99369799999999997</c:v>
                </c:pt>
                <c:pt idx="1232">
                  <c:v>0.99844999999999995</c:v>
                </c:pt>
                <c:pt idx="1233">
                  <c:v>0.99433300000000002</c:v>
                </c:pt>
                <c:pt idx="1234">
                  <c:v>0.99177800000000005</c:v>
                </c:pt>
                <c:pt idx="1235">
                  <c:v>0.99452799999999997</c:v>
                </c:pt>
                <c:pt idx="1236">
                  <c:v>0.99406399999999995</c:v>
                </c:pt>
                <c:pt idx="1237">
                  <c:v>0.99785900000000005</c:v>
                </c:pt>
                <c:pt idx="1238">
                  <c:v>0.98932200000000003</c:v>
                </c:pt>
                <c:pt idx="1239">
                  <c:v>1.0044</c:v>
                </c:pt>
                <c:pt idx="1240">
                  <c:v>0.99556199999999995</c:v>
                </c:pt>
                <c:pt idx="1241">
                  <c:v>0.99711799999999995</c:v>
                </c:pt>
                <c:pt idx="1242">
                  <c:v>0.99726599999999999</c:v>
                </c:pt>
                <c:pt idx="1243">
                  <c:v>0.99345899999999998</c:v>
                </c:pt>
                <c:pt idx="1244">
                  <c:v>0.99943800000000005</c:v>
                </c:pt>
                <c:pt idx="1245">
                  <c:v>0.99972799999999995</c:v>
                </c:pt>
                <c:pt idx="1246">
                  <c:v>1.00681</c:v>
                </c:pt>
                <c:pt idx="1247">
                  <c:v>0.99598500000000001</c:v>
                </c:pt>
                <c:pt idx="1248">
                  <c:v>1.0031399999999999</c:v>
                </c:pt>
                <c:pt idx="1249">
                  <c:v>1.0012000000000001</c:v>
                </c:pt>
                <c:pt idx="1250">
                  <c:v>1.00763</c:v>
                </c:pt>
                <c:pt idx="1251">
                  <c:v>1.00631</c:v>
                </c:pt>
                <c:pt idx="1252">
                  <c:v>1.00624</c:v>
                </c:pt>
                <c:pt idx="1253">
                  <c:v>1.00143</c:v>
                </c:pt>
                <c:pt idx="1254">
                  <c:v>1.00783</c:v>
                </c:pt>
                <c:pt idx="1255">
                  <c:v>1.0058199999999999</c:v>
                </c:pt>
                <c:pt idx="1256">
                  <c:v>1.00051</c:v>
                </c:pt>
                <c:pt idx="1257">
                  <c:v>1.0043299999999999</c:v>
                </c:pt>
                <c:pt idx="1258">
                  <c:v>1.0052700000000001</c:v>
                </c:pt>
                <c:pt idx="1259">
                  <c:v>1.00657</c:v>
                </c:pt>
                <c:pt idx="1260">
                  <c:v>1.0021100000000001</c:v>
                </c:pt>
                <c:pt idx="1261">
                  <c:v>1.00203</c:v>
                </c:pt>
                <c:pt idx="1262">
                  <c:v>1.0053799999999999</c:v>
                </c:pt>
                <c:pt idx="1263">
                  <c:v>1.0116700000000001</c:v>
                </c:pt>
                <c:pt idx="1264">
                  <c:v>1.0100100000000001</c:v>
                </c:pt>
                <c:pt idx="1265">
                  <c:v>1.0142</c:v>
                </c:pt>
                <c:pt idx="1266">
                  <c:v>1.0085900000000001</c:v>
                </c:pt>
                <c:pt idx="1267">
                  <c:v>1.0087200000000001</c:v>
                </c:pt>
                <c:pt idx="1268">
                  <c:v>1.0135799999999999</c:v>
                </c:pt>
                <c:pt idx="1269">
                  <c:v>1.01037</c:v>
                </c:pt>
                <c:pt idx="1270">
                  <c:v>1.01156</c:v>
                </c:pt>
                <c:pt idx="1271">
                  <c:v>1.0129600000000001</c:v>
                </c:pt>
                <c:pt idx="1272">
                  <c:v>1.00238</c:v>
                </c:pt>
                <c:pt idx="1273">
                  <c:v>1.01312</c:v>
                </c:pt>
                <c:pt idx="1274">
                  <c:v>1.00997</c:v>
                </c:pt>
                <c:pt idx="1275">
                  <c:v>1.00726</c:v>
                </c:pt>
                <c:pt idx="1276">
                  <c:v>1.0121199999999999</c:v>
                </c:pt>
                <c:pt idx="1277">
                  <c:v>1.00946</c:v>
                </c:pt>
                <c:pt idx="1278">
                  <c:v>1.0143200000000001</c:v>
                </c:pt>
                <c:pt idx="1279">
                  <c:v>1.0111000000000001</c:v>
                </c:pt>
                <c:pt idx="1280">
                  <c:v>1.00888</c:v>
                </c:pt>
                <c:pt idx="1281">
                  <c:v>1.00648</c:v>
                </c:pt>
                <c:pt idx="1282">
                  <c:v>1.0179199999999999</c:v>
                </c:pt>
                <c:pt idx="1283">
                  <c:v>1.0111300000000001</c:v>
                </c:pt>
                <c:pt idx="1284">
                  <c:v>1.0117799999999999</c:v>
                </c:pt>
                <c:pt idx="1285">
                  <c:v>1.00824</c:v>
                </c:pt>
                <c:pt idx="1286">
                  <c:v>1.01197</c:v>
                </c:pt>
                <c:pt idx="1287">
                  <c:v>1.0052099999999999</c:v>
                </c:pt>
                <c:pt idx="1288">
                  <c:v>1.0147299999999999</c:v>
                </c:pt>
                <c:pt idx="1289">
                  <c:v>1.00936</c:v>
                </c:pt>
                <c:pt idx="1290">
                  <c:v>1.0085200000000001</c:v>
                </c:pt>
                <c:pt idx="1291">
                  <c:v>1.0092099999999999</c:v>
                </c:pt>
                <c:pt idx="1292">
                  <c:v>1.0079899999999999</c:v>
                </c:pt>
                <c:pt idx="1293">
                  <c:v>1.00766</c:v>
                </c:pt>
                <c:pt idx="1294">
                  <c:v>1.0103800000000001</c:v>
                </c:pt>
                <c:pt idx="1295">
                  <c:v>1.00881</c:v>
                </c:pt>
                <c:pt idx="1296">
                  <c:v>1.01125</c:v>
                </c:pt>
                <c:pt idx="1297">
                  <c:v>1.0053700000000001</c:v>
                </c:pt>
                <c:pt idx="1298">
                  <c:v>1.0117499999999999</c:v>
                </c:pt>
                <c:pt idx="1299">
                  <c:v>1.00692</c:v>
                </c:pt>
                <c:pt idx="1300">
                  <c:v>1.00935</c:v>
                </c:pt>
                <c:pt idx="1301">
                  <c:v>1.0083200000000001</c:v>
                </c:pt>
                <c:pt idx="1302">
                  <c:v>1.00709</c:v>
                </c:pt>
                <c:pt idx="1303">
                  <c:v>1.0076700000000001</c:v>
                </c:pt>
                <c:pt idx="1304">
                  <c:v>1.0070699999999999</c:v>
                </c:pt>
                <c:pt idx="1305">
                  <c:v>1.01311</c:v>
                </c:pt>
                <c:pt idx="1306">
                  <c:v>1.0078400000000001</c:v>
                </c:pt>
                <c:pt idx="1307">
                  <c:v>1.01661</c:v>
                </c:pt>
                <c:pt idx="1308">
                  <c:v>1.00047</c:v>
                </c:pt>
                <c:pt idx="1309">
                  <c:v>1.00909</c:v>
                </c:pt>
                <c:pt idx="1310">
                  <c:v>1.00753</c:v>
                </c:pt>
                <c:pt idx="1311">
                  <c:v>1.0054399999999999</c:v>
                </c:pt>
                <c:pt idx="1312">
                  <c:v>1.0037400000000001</c:v>
                </c:pt>
                <c:pt idx="1313">
                  <c:v>1.0054000000000001</c:v>
                </c:pt>
                <c:pt idx="1314">
                  <c:v>1.0006200000000001</c:v>
                </c:pt>
                <c:pt idx="1315">
                  <c:v>1.0059</c:v>
                </c:pt>
                <c:pt idx="1316">
                  <c:v>1.00393</c:v>
                </c:pt>
                <c:pt idx="1317">
                  <c:v>1.0010600000000001</c:v>
                </c:pt>
                <c:pt idx="1318">
                  <c:v>1.0055700000000001</c:v>
                </c:pt>
                <c:pt idx="1319">
                  <c:v>0.99707800000000002</c:v>
                </c:pt>
                <c:pt idx="1320">
                  <c:v>1.00362</c:v>
                </c:pt>
                <c:pt idx="1321">
                  <c:v>1.0042</c:v>
                </c:pt>
                <c:pt idx="1322">
                  <c:v>0.997919</c:v>
                </c:pt>
                <c:pt idx="1323">
                  <c:v>1.00458</c:v>
                </c:pt>
                <c:pt idx="1324">
                  <c:v>1.00335</c:v>
                </c:pt>
                <c:pt idx="1325">
                  <c:v>0.99921300000000002</c:v>
                </c:pt>
                <c:pt idx="1326">
                  <c:v>1.0030300000000001</c:v>
                </c:pt>
                <c:pt idx="1327">
                  <c:v>1.0009399999999999</c:v>
                </c:pt>
                <c:pt idx="1328">
                  <c:v>1.0060199999999999</c:v>
                </c:pt>
                <c:pt idx="1329">
                  <c:v>0.99630300000000005</c:v>
                </c:pt>
                <c:pt idx="1330">
                  <c:v>0.99968900000000005</c:v>
                </c:pt>
                <c:pt idx="1331">
                  <c:v>1.0025200000000001</c:v>
                </c:pt>
                <c:pt idx="1332">
                  <c:v>0.99515200000000004</c:v>
                </c:pt>
                <c:pt idx="1333">
                  <c:v>0.99931300000000001</c:v>
                </c:pt>
                <c:pt idx="1334">
                  <c:v>1.0013300000000001</c:v>
                </c:pt>
                <c:pt idx="1335">
                  <c:v>0.99460899999999997</c:v>
                </c:pt>
                <c:pt idx="1336">
                  <c:v>0.99319199999999996</c:v>
                </c:pt>
                <c:pt idx="1337">
                  <c:v>0.99998399999999998</c:v>
                </c:pt>
                <c:pt idx="1338">
                  <c:v>0.99358599999999997</c:v>
                </c:pt>
                <c:pt idx="1339">
                  <c:v>0.99732699999999996</c:v>
                </c:pt>
                <c:pt idx="1340">
                  <c:v>0.99761999999999995</c:v>
                </c:pt>
                <c:pt idx="1341">
                  <c:v>0.99765000000000004</c:v>
                </c:pt>
                <c:pt idx="1342">
                  <c:v>0.99413700000000005</c:v>
                </c:pt>
                <c:pt idx="1343">
                  <c:v>0.992919</c:v>
                </c:pt>
                <c:pt idx="1344">
                  <c:v>1.00078</c:v>
                </c:pt>
                <c:pt idx="1345">
                  <c:v>0.99845600000000001</c:v>
                </c:pt>
                <c:pt idx="1346">
                  <c:v>0.99405699999999997</c:v>
                </c:pt>
                <c:pt idx="1347">
                  <c:v>0.99182199999999998</c:v>
                </c:pt>
                <c:pt idx="1348">
                  <c:v>0.99817100000000003</c:v>
                </c:pt>
                <c:pt idx="1349">
                  <c:v>0.99399400000000004</c:v>
                </c:pt>
                <c:pt idx="1350">
                  <c:v>0.99418899999999999</c:v>
                </c:pt>
                <c:pt idx="1351">
                  <c:v>0.99213499999999999</c:v>
                </c:pt>
                <c:pt idx="1352">
                  <c:v>0.99218300000000004</c:v>
                </c:pt>
                <c:pt idx="1353">
                  <c:v>0.99538800000000005</c:v>
                </c:pt>
                <c:pt idx="1354">
                  <c:v>0.99315600000000004</c:v>
                </c:pt>
                <c:pt idx="1355">
                  <c:v>0.99150799999999994</c:v>
                </c:pt>
                <c:pt idx="1356">
                  <c:v>0.99396399999999996</c:v>
                </c:pt>
                <c:pt idx="1357">
                  <c:v>0.99336800000000003</c:v>
                </c:pt>
                <c:pt idx="1358">
                  <c:v>0.99883100000000002</c:v>
                </c:pt>
                <c:pt idx="1359">
                  <c:v>0.98985100000000004</c:v>
                </c:pt>
                <c:pt idx="1360">
                  <c:v>0.99532399999999999</c:v>
                </c:pt>
                <c:pt idx="1361">
                  <c:v>0.98895999999999995</c:v>
                </c:pt>
                <c:pt idx="1362">
                  <c:v>0.99688500000000002</c:v>
                </c:pt>
                <c:pt idx="1363">
                  <c:v>0.99032200000000004</c:v>
                </c:pt>
                <c:pt idx="1364">
                  <c:v>0.99597800000000003</c:v>
                </c:pt>
                <c:pt idx="1365">
                  <c:v>0.993618</c:v>
                </c:pt>
                <c:pt idx="1366">
                  <c:v>0.98515200000000003</c:v>
                </c:pt>
                <c:pt idx="1367">
                  <c:v>0.98961600000000005</c:v>
                </c:pt>
                <c:pt idx="1368">
                  <c:v>0.99698399999999998</c:v>
                </c:pt>
                <c:pt idx="1369">
                  <c:v>0.99098200000000003</c:v>
                </c:pt>
                <c:pt idx="1370">
                  <c:v>0.99132200000000004</c:v>
                </c:pt>
                <c:pt idx="1371">
                  <c:v>0.98938999999999999</c:v>
                </c:pt>
                <c:pt idx="1372">
                  <c:v>0.98830700000000005</c:v>
                </c:pt>
                <c:pt idx="1373">
                  <c:v>0.99495699999999998</c:v>
                </c:pt>
                <c:pt idx="1374">
                  <c:v>0.99449799999999999</c:v>
                </c:pt>
                <c:pt idx="1375">
                  <c:v>0.99260499999999996</c:v>
                </c:pt>
                <c:pt idx="1376">
                  <c:v>0.98891899999999999</c:v>
                </c:pt>
                <c:pt idx="1377">
                  <c:v>0.99534599999999995</c:v>
                </c:pt>
                <c:pt idx="1378">
                  <c:v>0.98864200000000002</c:v>
                </c:pt>
                <c:pt idx="1379">
                  <c:v>0.99543499999999996</c:v>
                </c:pt>
                <c:pt idx="1380">
                  <c:v>0.98777199999999998</c:v>
                </c:pt>
                <c:pt idx="1381">
                  <c:v>0.99160800000000004</c:v>
                </c:pt>
                <c:pt idx="1382">
                  <c:v>0.99344699999999997</c:v>
                </c:pt>
                <c:pt idx="1383">
                  <c:v>0.98757899999999998</c:v>
                </c:pt>
                <c:pt idx="1384">
                  <c:v>0.98522799999999999</c:v>
                </c:pt>
                <c:pt idx="1385">
                  <c:v>0.99031800000000003</c:v>
                </c:pt>
                <c:pt idx="1386">
                  <c:v>0.98742200000000002</c:v>
                </c:pt>
                <c:pt idx="1387">
                  <c:v>0.99216599999999999</c:v>
                </c:pt>
                <c:pt idx="1388">
                  <c:v>0.98986799999999997</c:v>
                </c:pt>
                <c:pt idx="1389">
                  <c:v>0.98419699999999999</c:v>
                </c:pt>
                <c:pt idx="1390">
                  <c:v>0.99360400000000004</c:v>
                </c:pt>
                <c:pt idx="1391">
                  <c:v>0.98508099999999998</c:v>
                </c:pt>
                <c:pt idx="1392">
                  <c:v>0.99039500000000003</c:v>
                </c:pt>
                <c:pt idx="1393">
                  <c:v>0.99029500000000004</c:v>
                </c:pt>
                <c:pt idx="1394">
                  <c:v>0.99146500000000004</c:v>
                </c:pt>
                <c:pt idx="1395">
                  <c:v>0.98270400000000002</c:v>
                </c:pt>
                <c:pt idx="1396">
                  <c:v>0.99193399999999998</c:v>
                </c:pt>
                <c:pt idx="1397">
                  <c:v>0.98966399999999999</c:v>
                </c:pt>
                <c:pt idx="1398">
                  <c:v>0.98655000000000004</c:v>
                </c:pt>
                <c:pt idx="1399">
                  <c:v>0.98879700000000004</c:v>
                </c:pt>
                <c:pt idx="1400">
                  <c:v>0.98793900000000001</c:v>
                </c:pt>
                <c:pt idx="1401">
                  <c:v>0.98872700000000002</c:v>
                </c:pt>
                <c:pt idx="1402">
                  <c:v>0.99060899999999996</c:v>
                </c:pt>
                <c:pt idx="1403">
                  <c:v>0.98636299999999999</c:v>
                </c:pt>
                <c:pt idx="1404">
                  <c:v>0.98916300000000001</c:v>
                </c:pt>
                <c:pt idx="1405">
                  <c:v>0.99263699999999999</c:v>
                </c:pt>
                <c:pt idx="1406">
                  <c:v>0.99352099999999999</c:v>
                </c:pt>
                <c:pt idx="1407">
                  <c:v>0.98610399999999998</c:v>
                </c:pt>
                <c:pt idx="1408">
                  <c:v>0.99442699999999995</c:v>
                </c:pt>
                <c:pt idx="1409">
                  <c:v>0.99480800000000003</c:v>
                </c:pt>
                <c:pt idx="1410">
                  <c:v>0.99479799999999996</c:v>
                </c:pt>
                <c:pt idx="1411">
                  <c:v>0.99400900000000003</c:v>
                </c:pt>
                <c:pt idx="1412">
                  <c:v>0.99264200000000002</c:v>
                </c:pt>
                <c:pt idx="1413">
                  <c:v>0.99370199999999997</c:v>
                </c:pt>
                <c:pt idx="1414">
                  <c:v>0.99710399999999999</c:v>
                </c:pt>
                <c:pt idx="1415">
                  <c:v>0.99361100000000002</c:v>
                </c:pt>
                <c:pt idx="1416">
                  <c:v>0.98897800000000002</c:v>
                </c:pt>
                <c:pt idx="1417">
                  <c:v>0.99122200000000005</c:v>
                </c:pt>
                <c:pt idx="1418">
                  <c:v>0.98874700000000004</c:v>
                </c:pt>
                <c:pt idx="1419">
                  <c:v>0.99330300000000005</c:v>
                </c:pt>
                <c:pt idx="1420">
                  <c:v>0.99878100000000003</c:v>
                </c:pt>
                <c:pt idx="1421">
                  <c:v>0.99329999999999996</c:v>
                </c:pt>
                <c:pt idx="1422">
                  <c:v>0.99681500000000001</c:v>
                </c:pt>
                <c:pt idx="1423">
                  <c:v>0.99561100000000002</c:v>
                </c:pt>
                <c:pt idx="1424">
                  <c:v>1.0008699999999999</c:v>
                </c:pt>
                <c:pt idx="1425">
                  <c:v>0.99377199999999999</c:v>
                </c:pt>
                <c:pt idx="1426">
                  <c:v>0.99555400000000005</c:v>
                </c:pt>
                <c:pt idx="1427">
                  <c:v>0.995444</c:v>
                </c:pt>
                <c:pt idx="1428">
                  <c:v>1.00058</c:v>
                </c:pt>
                <c:pt idx="1429">
                  <c:v>0.99725799999999998</c:v>
                </c:pt>
                <c:pt idx="1430">
                  <c:v>1.0037499999999999</c:v>
                </c:pt>
                <c:pt idx="1431">
                  <c:v>0.99640700000000004</c:v>
                </c:pt>
                <c:pt idx="1432">
                  <c:v>0.99744999999999995</c:v>
                </c:pt>
                <c:pt idx="1433">
                  <c:v>0.99987599999999999</c:v>
                </c:pt>
                <c:pt idx="1434">
                  <c:v>1.0013099999999999</c:v>
                </c:pt>
                <c:pt idx="1435">
                  <c:v>1.0044500000000001</c:v>
                </c:pt>
                <c:pt idx="1436">
                  <c:v>1.0025900000000001</c:v>
                </c:pt>
                <c:pt idx="1437">
                  <c:v>0.99685299999999999</c:v>
                </c:pt>
                <c:pt idx="1438">
                  <c:v>1.0036499999999999</c:v>
                </c:pt>
                <c:pt idx="1439">
                  <c:v>1.00522</c:v>
                </c:pt>
                <c:pt idx="1440">
                  <c:v>1.00339</c:v>
                </c:pt>
                <c:pt idx="1441">
                  <c:v>1.00396</c:v>
                </c:pt>
                <c:pt idx="1442">
                  <c:v>1.0059</c:v>
                </c:pt>
                <c:pt idx="1443">
                  <c:v>1.0022200000000001</c:v>
                </c:pt>
                <c:pt idx="1444">
                  <c:v>1.00573</c:v>
                </c:pt>
                <c:pt idx="1445">
                  <c:v>1.01065</c:v>
                </c:pt>
                <c:pt idx="1446">
                  <c:v>1.0000100000000001</c:v>
                </c:pt>
                <c:pt idx="1447">
                  <c:v>1.0051000000000001</c:v>
                </c:pt>
                <c:pt idx="1448">
                  <c:v>1.0033300000000001</c:v>
                </c:pt>
                <c:pt idx="1449">
                  <c:v>1.0125</c:v>
                </c:pt>
                <c:pt idx="1450">
                  <c:v>1.0061899999999999</c:v>
                </c:pt>
                <c:pt idx="1451">
                  <c:v>1.0122500000000001</c:v>
                </c:pt>
                <c:pt idx="1452">
                  <c:v>1.00105</c:v>
                </c:pt>
                <c:pt idx="1453">
                  <c:v>1.01013</c:v>
                </c:pt>
                <c:pt idx="1454">
                  <c:v>1.0091399999999999</c:v>
                </c:pt>
                <c:pt idx="1455">
                  <c:v>1.01335</c:v>
                </c:pt>
                <c:pt idx="1456">
                  <c:v>1.00953</c:v>
                </c:pt>
                <c:pt idx="1457">
                  <c:v>1.0116000000000001</c:v>
                </c:pt>
                <c:pt idx="1458">
                  <c:v>1.00871</c:v>
                </c:pt>
                <c:pt idx="1459">
                  <c:v>1.0067999999999999</c:v>
                </c:pt>
                <c:pt idx="1460">
                  <c:v>1.0105299999999999</c:v>
                </c:pt>
                <c:pt idx="1461">
                  <c:v>1.0100899999999999</c:v>
                </c:pt>
                <c:pt idx="1462">
                  <c:v>1.01576</c:v>
                </c:pt>
                <c:pt idx="1463">
                  <c:v>1.0088600000000001</c:v>
                </c:pt>
                <c:pt idx="1464">
                  <c:v>1.0140800000000001</c:v>
                </c:pt>
                <c:pt idx="1465">
                  <c:v>1.0072000000000001</c:v>
                </c:pt>
                <c:pt idx="1466">
                  <c:v>1.00874</c:v>
                </c:pt>
                <c:pt idx="1467">
                  <c:v>1.01027</c:v>
                </c:pt>
                <c:pt idx="1468">
                  <c:v>1.0102500000000001</c:v>
                </c:pt>
                <c:pt idx="1469">
                  <c:v>1.0056099999999999</c:v>
                </c:pt>
                <c:pt idx="1470">
                  <c:v>1.0149699999999999</c:v>
                </c:pt>
                <c:pt idx="1471">
                  <c:v>1.00743</c:v>
                </c:pt>
                <c:pt idx="1472">
                  <c:v>1.0067200000000001</c:v>
                </c:pt>
                <c:pt idx="1473">
                  <c:v>1.0090600000000001</c:v>
                </c:pt>
                <c:pt idx="1474">
                  <c:v>1.0121100000000001</c:v>
                </c:pt>
                <c:pt idx="1475">
                  <c:v>1.0101500000000001</c:v>
                </c:pt>
                <c:pt idx="1476">
                  <c:v>1.0083599999999999</c:v>
                </c:pt>
                <c:pt idx="1477">
                  <c:v>1.01067</c:v>
                </c:pt>
                <c:pt idx="1478">
                  <c:v>1.00962</c:v>
                </c:pt>
                <c:pt idx="1479">
                  <c:v>1.0110300000000001</c:v>
                </c:pt>
                <c:pt idx="1480">
                  <c:v>1.0059100000000001</c:v>
                </c:pt>
                <c:pt idx="1481">
                  <c:v>1.01176</c:v>
                </c:pt>
                <c:pt idx="1482">
                  <c:v>1.0114799999999999</c:v>
                </c:pt>
                <c:pt idx="1483">
                  <c:v>1.01085</c:v>
                </c:pt>
                <c:pt idx="1484">
                  <c:v>1.0104299999999999</c:v>
                </c:pt>
                <c:pt idx="1485">
                  <c:v>1.0112300000000001</c:v>
                </c:pt>
                <c:pt idx="1486">
                  <c:v>1.0076799999999999</c:v>
                </c:pt>
                <c:pt idx="1487">
                  <c:v>1.0079499999999999</c:v>
                </c:pt>
                <c:pt idx="1488">
                  <c:v>1.00413</c:v>
                </c:pt>
                <c:pt idx="1489">
                  <c:v>1.00732</c:v>
                </c:pt>
                <c:pt idx="1490">
                  <c:v>1.0079199999999999</c:v>
                </c:pt>
                <c:pt idx="1491">
                  <c:v>1.00665</c:v>
                </c:pt>
                <c:pt idx="1492">
                  <c:v>1.0076099999999999</c:v>
                </c:pt>
                <c:pt idx="1493">
                  <c:v>1.00928</c:v>
                </c:pt>
                <c:pt idx="1494">
                  <c:v>1.004</c:v>
                </c:pt>
                <c:pt idx="1495">
                  <c:v>1.0085999999999999</c:v>
                </c:pt>
                <c:pt idx="1496">
                  <c:v>1.0118100000000001</c:v>
                </c:pt>
                <c:pt idx="1497">
                  <c:v>1.00701</c:v>
                </c:pt>
                <c:pt idx="1498">
                  <c:v>1.0045200000000001</c:v>
                </c:pt>
                <c:pt idx="1499">
                  <c:v>1.00482</c:v>
                </c:pt>
                <c:pt idx="1500">
                  <c:v>1.0090300000000001</c:v>
                </c:pt>
                <c:pt idx="1501">
                  <c:v>1.0073300000000001</c:v>
                </c:pt>
                <c:pt idx="1502">
                  <c:v>1.0044299999999999</c:v>
                </c:pt>
                <c:pt idx="1503">
                  <c:v>1.0011699999999999</c:v>
                </c:pt>
                <c:pt idx="1504">
                  <c:v>1.0039100000000001</c:v>
                </c:pt>
                <c:pt idx="1505">
                  <c:v>1.0050699999999999</c:v>
                </c:pt>
                <c:pt idx="1506">
                  <c:v>1.0043299999999999</c:v>
                </c:pt>
                <c:pt idx="1507">
                  <c:v>1.00671</c:v>
                </c:pt>
                <c:pt idx="1508">
                  <c:v>1.00074</c:v>
                </c:pt>
                <c:pt idx="1509">
                  <c:v>1.0053099999999999</c:v>
                </c:pt>
                <c:pt idx="1510">
                  <c:v>1.00539</c:v>
                </c:pt>
                <c:pt idx="1511">
                  <c:v>1.00132</c:v>
                </c:pt>
                <c:pt idx="1512">
                  <c:v>1.0007900000000001</c:v>
                </c:pt>
                <c:pt idx="1513">
                  <c:v>1.0009999999999999</c:v>
                </c:pt>
                <c:pt idx="1514">
                  <c:v>0.99938099999999996</c:v>
                </c:pt>
                <c:pt idx="1515">
                  <c:v>1.00221</c:v>
                </c:pt>
                <c:pt idx="1516">
                  <c:v>0.99610799999999999</c:v>
                </c:pt>
                <c:pt idx="1517">
                  <c:v>1.0003</c:v>
                </c:pt>
                <c:pt idx="1518">
                  <c:v>0.99710799999999999</c:v>
                </c:pt>
                <c:pt idx="1519">
                  <c:v>1.00366</c:v>
                </c:pt>
                <c:pt idx="1520">
                  <c:v>0.99363400000000002</c:v>
                </c:pt>
                <c:pt idx="1521">
                  <c:v>0.99779499999999999</c:v>
                </c:pt>
                <c:pt idx="1522">
                  <c:v>0.99853800000000004</c:v>
                </c:pt>
                <c:pt idx="1523">
                  <c:v>0.99416499999999997</c:v>
                </c:pt>
                <c:pt idx="1524">
                  <c:v>0.99358999999999997</c:v>
                </c:pt>
                <c:pt idx="1525">
                  <c:v>0.99503200000000003</c:v>
                </c:pt>
                <c:pt idx="1526">
                  <c:v>0.99622999999999995</c:v>
                </c:pt>
                <c:pt idx="1527">
                  <c:v>0.99761200000000005</c:v>
                </c:pt>
                <c:pt idx="1528">
                  <c:v>0.99294400000000005</c:v>
                </c:pt>
                <c:pt idx="1529">
                  <c:v>0.99185599999999996</c:v>
                </c:pt>
                <c:pt idx="1530">
                  <c:v>0.989981</c:v>
                </c:pt>
                <c:pt idx="1531">
                  <c:v>0.99499099999999996</c:v>
                </c:pt>
                <c:pt idx="1532">
                  <c:v>0.99191499999999999</c:v>
                </c:pt>
                <c:pt idx="1533">
                  <c:v>0.99216899999999997</c:v>
                </c:pt>
                <c:pt idx="1534">
                  <c:v>0.98982999999999999</c:v>
                </c:pt>
                <c:pt idx="1535">
                  <c:v>0.98997800000000002</c:v>
                </c:pt>
                <c:pt idx="1536">
                  <c:v>0.98741599999999996</c:v>
                </c:pt>
                <c:pt idx="1537">
                  <c:v>0.99271500000000001</c:v>
                </c:pt>
                <c:pt idx="1538">
                  <c:v>0.99506600000000001</c:v>
                </c:pt>
                <c:pt idx="1539">
                  <c:v>0.98830399999999996</c:v>
                </c:pt>
                <c:pt idx="1540">
                  <c:v>0.98936500000000005</c:v>
                </c:pt>
                <c:pt idx="1541">
                  <c:v>0.98565999999999998</c:v>
                </c:pt>
                <c:pt idx="1542">
                  <c:v>0.98759399999999997</c:v>
                </c:pt>
                <c:pt idx="1543">
                  <c:v>0.98764099999999999</c:v>
                </c:pt>
                <c:pt idx="1544">
                  <c:v>0.98796300000000004</c:v>
                </c:pt>
                <c:pt idx="1545">
                  <c:v>0.98516800000000004</c:v>
                </c:pt>
                <c:pt idx="1546">
                  <c:v>0.98104800000000003</c:v>
                </c:pt>
                <c:pt idx="1547">
                  <c:v>0.98613899999999999</c:v>
                </c:pt>
                <c:pt idx="1548">
                  <c:v>0.98556100000000002</c:v>
                </c:pt>
                <c:pt idx="1549">
                  <c:v>0.98592599999999997</c:v>
                </c:pt>
                <c:pt idx="1550">
                  <c:v>0.98370500000000005</c:v>
                </c:pt>
                <c:pt idx="1551">
                  <c:v>0.98689300000000002</c:v>
                </c:pt>
                <c:pt idx="1552">
                  <c:v>0.98038899999999995</c:v>
                </c:pt>
                <c:pt idx="1553">
                  <c:v>0.98626199999999997</c:v>
                </c:pt>
                <c:pt idx="1554">
                  <c:v>0.98058000000000001</c:v>
                </c:pt>
                <c:pt idx="1555">
                  <c:v>0.98458900000000005</c:v>
                </c:pt>
                <c:pt idx="1556">
                  <c:v>0.98791899999999999</c:v>
                </c:pt>
                <c:pt idx="1557">
                  <c:v>0.98536100000000004</c:v>
                </c:pt>
                <c:pt idx="1558">
                  <c:v>0.97863699999999998</c:v>
                </c:pt>
                <c:pt idx="1559">
                  <c:v>0.97970599999999997</c:v>
                </c:pt>
                <c:pt idx="1560">
                  <c:v>0.98053999999999997</c:v>
                </c:pt>
                <c:pt idx="1561">
                  <c:v>0.98166100000000001</c:v>
                </c:pt>
                <c:pt idx="1562">
                  <c:v>0.97824</c:v>
                </c:pt>
                <c:pt idx="1563">
                  <c:v>0.977966</c:v>
                </c:pt>
                <c:pt idx="1564">
                  <c:v>0.97669600000000001</c:v>
                </c:pt>
                <c:pt idx="1565">
                  <c:v>0.97731500000000004</c:v>
                </c:pt>
                <c:pt idx="1566">
                  <c:v>0.98158100000000004</c:v>
                </c:pt>
                <c:pt idx="1567">
                  <c:v>0.97697199999999995</c:v>
                </c:pt>
                <c:pt idx="1568">
                  <c:v>0.97853999999999997</c:v>
                </c:pt>
                <c:pt idx="1569">
                  <c:v>0.97457000000000005</c:v>
                </c:pt>
                <c:pt idx="1570">
                  <c:v>0.97862800000000005</c:v>
                </c:pt>
                <c:pt idx="1571">
                  <c:v>0.97918300000000003</c:v>
                </c:pt>
                <c:pt idx="1572">
                  <c:v>0.982263</c:v>
                </c:pt>
                <c:pt idx="1573">
                  <c:v>0.98167499999999996</c:v>
                </c:pt>
                <c:pt idx="1574">
                  <c:v>0.98125499999999999</c:v>
                </c:pt>
                <c:pt idx="1575">
                  <c:v>0.97713300000000003</c:v>
                </c:pt>
                <c:pt idx="1576">
                  <c:v>0.98349299999999995</c:v>
                </c:pt>
                <c:pt idx="1577">
                  <c:v>0.97710900000000001</c:v>
                </c:pt>
                <c:pt idx="1578">
                  <c:v>0.97535300000000003</c:v>
                </c:pt>
                <c:pt idx="1579">
                  <c:v>0.97745700000000002</c:v>
                </c:pt>
                <c:pt idx="1580">
                  <c:v>0.97308700000000004</c:v>
                </c:pt>
                <c:pt idx="1581">
                  <c:v>0.97419999999999995</c:v>
                </c:pt>
                <c:pt idx="1582">
                  <c:v>0.97580999999999996</c:v>
                </c:pt>
                <c:pt idx="1583">
                  <c:v>0.97600699999999996</c:v>
                </c:pt>
                <c:pt idx="1584">
                  <c:v>0.97956100000000002</c:v>
                </c:pt>
                <c:pt idx="1585">
                  <c:v>0.97347300000000003</c:v>
                </c:pt>
                <c:pt idx="1586">
                  <c:v>0.97779499999999997</c:v>
                </c:pt>
                <c:pt idx="1587">
                  <c:v>0.979051</c:v>
                </c:pt>
                <c:pt idx="1588">
                  <c:v>0.97282100000000005</c:v>
                </c:pt>
                <c:pt idx="1589">
                  <c:v>0.98565899999999995</c:v>
                </c:pt>
                <c:pt idx="1590">
                  <c:v>0.97708499999999998</c:v>
                </c:pt>
                <c:pt idx="1591">
                  <c:v>0.97583299999999995</c:v>
                </c:pt>
                <c:pt idx="1592">
                  <c:v>0.975719</c:v>
                </c:pt>
                <c:pt idx="1593">
                  <c:v>0.97957499999999997</c:v>
                </c:pt>
                <c:pt idx="1594">
                  <c:v>0.97488699999999995</c:v>
                </c:pt>
                <c:pt idx="1595">
                  <c:v>0.97597400000000001</c:v>
                </c:pt>
                <c:pt idx="1596">
                  <c:v>0.98046999999999995</c:v>
                </c:pt>
                <c:pt idx="1597">
                  <c:v>0.98028300000000002</c:v>
                </c:pt>
                <c:pt idx="1598">
                  <c:v>0.97657899999999997</c:v>
                </c:pt>
                <c:pt idx="1599">
                  <c:v>0.97925600000000002</c:v>
                </c:pt>
                <c:pt idx="1600">
                  <c:v>0.98034500000000002</c:v>
                </c:pt>
                <c:pt idx="1601">
                  <c:v>0.98143400000000003</c:v>
                </c:pt>
                <c:pt idx="1602">
                  <c:v>0.98036599999999996</c:v>
                </c:pt>
                <c:pt idx="1603">
                  <c:v>0.97938099999999995</c:v>
                </c:pt>
                <c:pt idx="1604">
                  <c:v>0.97847600000000001</c:v>
                </c:pt>
                <c:pt idx="1605">
                  <c:v>0.98394400000000004</c:v>
                </c:pt>
                <c:pt idx="1606">
                  <c:v>0.98239699999999996</c:v>
                </c:pt>
                <c:pt idx="1607">
                  <c:v>0.98167899999999997</c:v>
                </c:pt>
                <c:pt idx="1608">
                  <c:v>0.98260599999999998</c:v>
                </c:pt>
                <c:pt idx="1609">
                  <c:v>0.97960000000000003</c:v>
                </c:pt>
                <c:pt idx="1610">
                  <c:v>0.98176099999999999</c:v>
                </c:pt>
                <c:pt idx="1611">
                  <c:v>0.97888900000000001</c:v>
                </c:pt>
                <c:pt idx="1612">
                  <c:v>0.98108399999999996</c:v>
                </c:pt>
                <c:pt idx="1613">
                  <c:v>0.98046100000000003</c:v>
                </c:pt>
                <c:pt idx="1614">
                  <c:v>0.982186</c:v>
                </c:pt>
                <c:pt idx="1615">
                  <c:v>0.97865199999999997</c:v>
                </c:pt>
                <c:pt idx="1616">
                  <c:v>0.98912299999999997</c:v>
                </c:pt>
                <c:pt idx="1617">
                  <c:v>0.98374899999999998</c:v>
                </c:pt>
                <c:pt idx="1618">
                  <c:v>0.98540799999999995</c:v>
                </c:pt>
                <c:pt idx="1619">
                  <c:v>0.981159</c:v>
                </c:pt>
                <c:pt idx="1620">
                  <c:v>0.98595299999999997</c:v>
                </c:pt>
                <c:pt idx="1621">
                  <c:v>0.98919500000000005</c:v>
                </c:pt>
                <c:pt idx="1622">
                  <c:v>0.98324800000000001</c:v>
                </c:pt>
                <c:pt idx="1623">
                  <c:v>0.98602800000000002</c:v>
                </c:pt>
                <c:pt idx="1624">
                  <c:v>0.98568299999999998</c:v>
                </c:pt>
                <c:pt idx="1625">
                  <c:v>0.99072899999999997</c:v>
                </c:pt>
                <c:pt idx="1626">
                  <c:v>0.98785699999999999</c:v>
                </c:pt>
                <c:pt idx="1627">
                  <c:v>0.98912999999999995</c:v>
                </c:pt>
                <c:pt idx="1628">
                  <c:v>0.98343000000000003</c:v>
                </c:pt>
                <c:pt idx="1629">
                  <c:v>0.99214400000000003</c:v>
                </c:pt>
                <c:pt idx="1630">
                  <c:v>0.99262799999999995</c:v>
                </c:pt>
                <c:pt idx="1631">
                  <c:v>0.98958299999999999</c:v>
                </c:pt>
                <c:pt idx="1632">
                  <c:v>0.99337399999999998</c:v>
                </c:pt>
                <c:pt idx="1633">
                  <c:v>0.99709400000000004</c:v>
                </c:pt>
                <c:pt idx="1634">
                  <c:v>0.98873</c:v>
                </c:pt>
                <c:pt idx="1635">
                  <c:v>0.98815299999999995</c:v>
                </c:pt>
                <c:pt idx="1636">
                  <c:v>0.99320699999999995</c:v>
                </c:pt>
                <c:pt idx="1637">
                  <c:v>0.99731599999999998</c:v>
                </c:pt>
                <c:pt idx="1638">
                  <c:v>0.99332699999999996</c:v>
                </c:pt>
                <c:pt idx="1639">
                  <c:v>0.99421000000000004</c:v>
                </c:pt>
                <c:pt idx="1640">
                  <c:v>0.99911000000000005</c:v>
                </c:pt>
                <c:pt idx="1641">
                  <c:v>0.99657799999999996</c:v>
                </c:pt>
                <c:pt idx="1642">
                  <c:v>0.99892099999999995</c:v>
                </c:pt>
                <c:pt idx="1643">
                  <c:v>0.99784700000000004</c:v>
                </c:pt>
                <c:pt idx="1644">
                  <c:v>0.99779099999999998</c:v>
                </c:pt>
                <c:pt idx="1645">
                  <c:v>0.99640799999999996</c:v>
                </c:pt>
                <c:pt idx="1646">
                  <c:v>1.0001500000000001</c:v>
                </c:pt>
                <c:pt idx="1647">
                  <c:v>0.99568699999999999</c:v>
                </c:pt>
                <c:pt idx="1648">
                  <c:v>0.99985900000000005</c:v>
                </c:pt>
                <c:pt idx="1649">
                  <c:v>0.99819100000000005</c:v>
                </c:pt>
                <c:pt idx="1650">
                  <c:v>1.0017100000000001</c:v>
                </c:pt>
                <c:pt idx="1651">
                  <c:v>1.0027699999999999</c:v>
                </c:pt>
                <c:pt idx="1652">
                  <c:v>1.00102</c:v>
                </c:pt>
                <c:pt idx="1653">
                  <c:v>1.0009600000000001</c:v>
                </c:pt>
                <c:pt idx="1654">
                  <c:v>1.0048999999999999</c:v>
                </c:pt>
                <c:pt idx="1655">
                  <c:v>1.0041199999999999</c:v>
                </c:pt>
                <c:pt idx="1656">
                  <c:v>1.00769</c:v>
                </c:pt>
                <c:pt idx="1657">
                  <c:v>1.0047299999999999</c:v>
                </c:pt>
                <c:pt idx="1658">
                  <c:v>1.0073799999999999</c:v>
                </c:pt>
                <c:pt idx="1659">
                  <c:v>1.0087200000000001</c:v>
                </c:pt>
                <c:pt idx="1660">
                  <c:v>1.0053000000000001</c:v>
                </c:pt>
                <c:pt idx="1661">
                  <c:v>1.0128999999999999</c:v>
                </c:pt>
                <c:pt idx="1662">
                  <c:v>1.00841</c:v>
                </c:pt>
                <c:pt idx="1663">
                  <c:v>1.0093700000000001</c:v>
                </c:pt>
                <c:pt idx="1664">
                  <c:v>1.00929</c:v>
                </c:pt>
                <c:pt idx="1665">
                  <c:v>1.0176000000000001</c:v>
                </c:pt>
                <c:pt idx="1666">
                  <c:v>1.0094799999999999</c:v>
                </c:pt>
                <c:pt idx="1667">
                  <c:v>1.0141800000000001</c:v>
                </c:pt>
                <c:pt idx="1668">
                  <c:v>1.00874</c:v>
                </c:pt>
                <c:pt idx="1669">
                  <c:v>1.0127299999999999</c:v>
                </c:pt>
                <c:pt idx="1670">
                  <c:v>1.01596</c:v>
                </c:pt>
                <c:pt idx="1671">
                  <c:v>1.01342</c:v>
                </c:pt>
                <c:pt idx="1672">
                  <c:v>1.01572</c:v>
                </c:pt>
                <c:pt idx="1673">
                  <c:v>1.01698</c:v>
                </c:pt>
                <c:pt idx="1674">
                  <c:v>1.0181100000000001</c:v>
                </c:pt>
                <c:pt idx="1675">
                  <c:v>1.0210999999999999</c:v>
                </c:pt>
                <c:pt idx="1676">
                  <c:v>1.0194799999999999</c:v>
                </c:pt>
                <c:pt idx="1677">
                  <c:v>1.0132099999999999</c:v>
                </c:pt>
                <c:pt idx="1678">
                  <c:v>1.0162800000000001</c:v>
                </c:pt>
                <c:pt idx="1679">
                  <c:v>1.02155</c:v>
                </c:pt>
                <c:pt idx="1680">
                  <c:v>1.0232000000000001</c:v>
                </c:pt>
                <c:pt idx="1681">
                  <c:v>1.01806</c:v>
                </c:pt>
                <c:pt idx="1682">
                  <c:v>1.01834</c:v>
                </c:pt>
                <c:pt idx="1683">
                  <c:v>1.0179499999999999</c:v>
                </c:pt>
                <c:pt idx="1684">
                  <c:v>1.0164</c:v>
                </c:pt>
                <c:pt idx="1685">
                  <c:v>1.0168200000000001</c:v>
                </c:pt>
                <c:pt idx="1686">
                  <c:v>1.0233399999999999</c:v>
                </c:pt>
                <c:pt idx="1687">
                  <c:v>1.0219400000000001</c:v>
                </c:pt>
                <c:pt idx="1688">
                  <c:v>1.02112</c:v>
                </c:pt>
                <c:pt idx="1689">
                  <c:v>1.0211399999999999</c:v>
                </c:pt>
                <c:pt idx="1690">
                  <c:v>1.0229200000000001</c:v>
                </c:pt>
                <c:pt idx="1691">
                  <c:v>1.0200400000000001</c:v>
                </c:pt>
                <c:pt idx="1692">
                  <c:v>1.0227299999999999</c:v>
                </c:pt>
                <c:pt idx="1693">
                  <c:v>1.02251</c:v>
                </c:pt>
                <c:pt idx="1694">
                  <c:v>1.0261199999999999</c:v>
                </c:pt>
                <c:pt idx="1695">
                  <c:v>1.02277</c:v>
                </c:pt>
                <c:pt idx="1696">
                  <c:v>1.0180400000000001</c:v>
                </c:pt>
                <c:pt idx="1697">
                  <c:v>1.0239199999999999</c:v>
                </c:pt>
                <c:pt idx="1698">
                  <c:v>1.0231600000000001</c:v>
                </c:pt>
                <c:pt idx="1699">
                  <c:v>1.02359</c:v>
                </c:pt>
                <c:pt idx="1700">
                  <c:v>1.0100800000000001</c:v>
                </c:pt>
                <c:pt idx="1701">
                  <c:v>1.02494</c:v>
                </c:pt>
                <c:pt idx="1702">
                  <c:v>1.0210699999999999</c:v>
                </c:pt>
                <c:pt idx="1703">
                  <c:v>1.02505</c:v>
                </c:pt>
                <c:pt idx="1704">
                  <c:v>1.02061</c:v>
                </c:pt>
                <c:pt idx="1705">
                  <c:v>1.0224200000000001</c:v>
                </c:pt>
                <c:pt idx="1706">
                  <c:v>1.01972</c:v>
                </c:pt>
                <c:pt idx="1707">
                  <c:v>1.02545</c:v>
                </c:pt>
                <c:pt idx="1708">
                  <c:v>1.0205200000000001</c:v>
                </c:pt>
                <c:pt idx="1709">
                  <c:v>1.0166200000000001</c:v>
                </c:pt>
                <c:pt idx="1710">
                  <c:v>1.0214099999999999</c:v>
                </c:pt>
                <c:pt idx="1711">
                  <c:v>1.02037</c:v>
                </c:pt>
                <c:pt idx="1712">
                  <c:v>1.0216799999999999</c:v>
                </c:pt>
                <c:pt idx="1713">
                  <c:v>1.01407</c:v>
                </c:pt>
                <c:pt idx="1714">
                  <c:v>1.0212000000000001</c:v>
                </c:pt>
                <c:pt idx="1715">
                  <c:v>1.0182199999999999</c:v>
                </c:pt>
                <c:pt idx="1716">
                  <c:v>1.0143899999999999</c:v>
                </c:pt>
                <c:pt idx="1717">
                  <c:v>1.0203800000000001</c:v>
                </c:pt>
                <c:pt idx="1718">
                  <c:v>1.01875</c:v>
                </c:pt>
                <c:pt idx="1719">
                  <c:v>1.01908</c:v>
                </c:pt>
                <c:pt idx="1720">
                  <c:v>1.0178</c:v>
                </c:pt>
                <c:pt idx="1721">
                  <c:v>1.0176700000000001</c:v>
                </c:pt>
                <c:pt idx="1722">
                  <c:v>1.0130399999999999</c:v>
                </c:pt>
                <c:pt idx="1723">
                  <c:v>1.0142500000000001</c:v>
                </c:pt>
                <c:pt idx="1724">
                  <c:v>1.01814</c:v>
                </c:pt>
                <c:pt idx="1725">
                  <c:v>1.0186999999999999</c:v>
                </c:pt>
                <c:pt idx="1726">
                  <c:v>1.0149900000000001</c:v>
                </c:pt>
                <c:pt idx="1727">
                  <c:v>1.0105</c:v>
                </c:pt>
                <c:pt idx="1728">
                  <c:v>1.00841</c:v>
                </c:pt>
                <c:pt idx="1729">
                  <c:v>1.01732</c:v>
                </c:pt>
                <c:pt idx="1730">
                  <c:v>1.0106999999999999</c:v>
                </c:pt>
                <c:pt idx="1731">
                  <c:v>1.01515</c:v>
                </c:pt>
                <c:pt idx="1732">
                  <c:v>1.0092399999999999</c:v>
                </c:pt>
                <c:pt idx="1733">
                  <c:v>1.01281</c:v>
                </c:pt>
                <c:pt idx="1734">
                  <c:v>1.0096000000000001</c:v>
                </c:pt>
                <c:pt idx="1735">
                  <c:v>1.0121199999999999</c:v>
                </c:pt>
                <c:pt idx="1736">
                  <c:v>1.0103599999999999</c:v>
                </c:pt>
                <c:pt idx="1737">
                  <c:v>1.0117799999999999</c:v>
                </c:pt>
                <c:pt idx="1738">
                  <c:v>1.0061199999999999</c:v>
                </c:pt>
                <c:pt idx="1739">
                  <c:v>1.0102899999999999</c:v>
                </c:pt>
                <c:pt idx="1740">
                  <c:v>1.0099400000000001</c:v>
                </c:pt>
                <c:pt idx="1741">
                  <c:v>1.01224</c:v>
                </c:pt>
                <c:pt idx="1742">
                  <c:v>1.00623</c:v>
                </c:pt>
                <c:pt idx="1743">
                  <c:v>1.0082</c:v>
                </c:pt>
                <c:pt idx="1744">
                  <c:v>1.0073000000000001</c:v>
                </c:pt>
                <c:pt idx="1745">
                  <c:v>1.0052300000000001</c:v>
                </c:pt>
                <c:pt idx="1746">
                  <c:v>1.01206</c:v>
                </c:pt>
                <c:pt idx="1747">
                  <c:v>1.0070600000000001</c:v>
                </c:pt>
                <c:pt idx="1748">
                  <c:v>1.00739</c:v>
                </c:pt>
                <c:pt idx="1749">
                  <c:v>1.0044200000000001</c:v>
                </c:pt>
                <c:pt idx="1750">
                  <c:v>1.0090699999999999</c:v>
                </c:pt>
                <c:pt idx="1751">
                  <c:v>1.0049600000000001</c:v>
                </c:pt>
                <c:pt idx="1752">
                  <c:v>1.0025999999999999</c:v>
                </c:pt>
                <c:pt idx="1753">
                  <c:v>1.00525</c:v>
                </c:pt>
                <c:pt idx="1754">
                  <c:v>1.0026900000000001</c:v>
                </c:pt>
                <c:pt idx="1755">
                  <c:v>1.00569</c:v>
                </c:pt>
                <c:pt idx="1756">
                  <c:v>1.0043800000000001</c:v>
                </c:pt>
                <c:pt idx="1757">
                  <c:v>1.00325</c:v>
                </c:pt>
                <c:pt idx="1758">
                  <c:v>1.0030300000000001</c:v>
                </c:pt>
                <c:pt idx="1759">
                  <c:v>1.00508</c:v>
                </c:pt>
                <c:pt idx="1760">
                  <c:v>1.0069300000000001</c:v>
                </c:pt>
                <c:pt idx="1761">
                  <c:v>1.0053099999999999</c:v>
                </c:pt>
                <c:pt idx="1762">
                  <c:v>0.999946</c:v>
                </c:pt>
                <c:pt idx="1763">
                  <c:v>1.0002200000000001</c:v>
                </c:pt>
                <c:pt idx="1764">
                  <c:v>1.0043</c:v>
                </c:pt>
                <c:pt idx="1765">
                  <c:v>1.0068299999999999</c:v>
                </c:pt>
                <c:pt idx="1766">
                  <c:v>1.00061</c:v>
                </c:pt>
                <c:pt idx="1767">
                  <c:v>1.0063200000000001</c:v>
                </c:pt>
                <c:pt idx="1768">
                  <c:v>1.0011000000000001</c:v>
                </c:pt>
                <c:pt idx="1769">
                  <c:v>1.0031699999999999</c:v>
                </c:pt>
                <c:pt idx="1770">
                  <c:v>0.99954600000000005</c:v>
                </c:pt>
                <c:pt idx="1771">
                  <c:v>1.00061</c:v>
                </c:pt>
                <c:pt idx="1772">
                  <c:v>1.00132</c:v>
                </c:pt>
                <c:pt idx="1773">
                  <c:v>1.0055099999999999</c:v>
                </c:pt>
                <c:pt idx="1774">
                  <c:v>1.00132</c:v>
                </c:pt>
                <c:pt idx="1775">
                  <c:v>1.0059899999999999</c:v>
                </c:pt>
                <c:pt idx="1776">
                  <c:v>0.99883900000000003</c:v>
                </c:pt>
                <c:pt idx="1777">
                  <c:v>1.00288</c:v>
                </c:pt>
                <c:pt idx="1778">
                  <c:v>1.0043</c:v>
                </c:pt>
                <c:pt idx="1779">
                  <c:v>1.0001199999999999</c:v>
                </c:pt>
                <c:pt idx="1780">
                  <c:v>1.0000800000000001</c:v>
                </c:pt>
                <c:pt idx="1781">
                  <c:v>1.00461</c:v>
                </c:pt>
                <c:pt idx="1782">
                  <c:v>1.0014099999999999</c:v>
                </c:pt>
                <c:pt idx="1783">
                  <c:v>1.0018400000000001</c:v>
                </c:pt>
                <c:pt idx="1784">
                  <c:v>1.00176</c:v>
                </c:pt>
                <c:pt idx="1785">
                  <c:v>1.0023</c:v>
                </c:pt>
                <c:pt idx="1786">
                  <c:v>1.00238</c:v>
                </c:pt>
                <c:pt idx="1787">
                  <c:v>0.998838</c:v>
                </c:pt>
                <c:pt idx="1788">
                  <c:v>1.0105999999999999</c:v>
                </c:pt>
                <c:pt idx="1789">
                  <c:v>0.99801799999999996</c:v>
                </c:pt>
                <c:pt idx="1790">
                  <c:v>1.0031300000000001</c:v>
                </c:pt>
                <c:pt idx="1791">
                  <c:v>0.99935600000000002</c:v>
                </c:pt>
                <c:pt idx="1792">
                  <c:v>1.00302</c:v>
                </c:pt>
                <c:pt idx="1793">
                  <c:v>1.0036099999999999</c:v>
                </c:pt>
                <c:pt idx="1794">
                  <c:v>1.00095</c:v>
                </c:pt>
                <c:pt idx="1795">
                  <c:v>1.00152</c:v>
                </c:pt>
                <c:pt idx="1796">
                  <c:v>1.00413</c:v>
                </c:pt>
                <c:pt idx="1797">
                  <c:v>1</c:v>
                </c:pt>
                <c:pt idx="1798">
                  <c:v>0.99767099999999997</c:v>
                </c:pt>
                <c:pt idx="1799">
                  <c:v>1.0043500000000001</c:v>
                </c:pt>
                <c:pt idx="1800">
                  <c:v>1.0017400000000001</c:v>
                </c:pt>
                <c:pt idx="1801">
                  <c:v>1.0032399999999999</c:v>
                </c:pt>
                <c:pt idx="1802">
                  <c:v>0.99947299999999994</c:v>
                </c:pt>
                <c:pt idx="1803">
                  <c:v>1.0004200000000001</c:v>
                </c:pt>
                <c:pt idx="1804">
                  <c:v>1.0025900000000001</c:v>
                </c:pt>
                <c:pt idx="1805">
                  <c:v>1.0025299999999999</c:v>
                </c:pt>
                <c:pt idx="1806">
                  <c:v>1.00048</c:v>
                </c:pt>
                <c:pt idx="1807">
                  <c:v>1.00624</c:v>
                </c:pt>
                <c:pt idx="1808">
                  <c:v>1.0059100000000001</c:v>
                </c:pt>
                <c:pt idx="1809">
                  <c:v>1.00319</c:v>
                </c:pt>
                <c:pt idx="1810">
                  <c:v>1.0009699999999999</c:v>
                </c:pt>
                <c:pt idx="1811">
                  <c:v>1.0029300000000001</c:v>
                </c:pt>
                <c:pt idx="1812">
                  <c:v>1.0044500000000001</c:v>
                </c:pt>
                <c:pt idx="1813">
                  <c:v>1.0009300000000001</c:v>
                </c:pt>
                <c:pt idx="1814">
                  <c:v>0.996058</c:v>
                </c:pt>
                <c:pt idx="1815">
                  <c:v>1.00152</c:v>
                </c:pt>
                <c:pt idx="1816">
                  <c:v>1.0004299999999999</c:v>
                </c:pt>
                <c:pt idx="1817">
                  <c:v>1.00302</c:v>
                </c:pt>
                <c:pt idx="1818">
                  <c:v>1.00284</c:v>
                </c:pt>
                <c:pt idx="1819">
                  <c:v>0.99870000000000003</c:v>
                </c:pt>
                <c:pt idx="1820">
                  <c:v>1.0088200000000001</c:v>
                </c:pt>
                <c:pt idx="1821">
                  <c:v>0.99814899999999995</c:v>
                </c:pt>
                <c:pt idx="1822">
                  <c:v>1.00207</c:v>
                </c:pt>
                <c:pt idx="1823">
                  <c:v>1.0002800000000001</c:v>
                </c:pt>
                <c:pt idx="1824">
                  <c:v>0.99942200000000003</c:v>
                </c:pt>
                <c:pt idx="1825">
                  <c:v>1.01031</c:v>
                </c:pt>
                <c:pt idx="1826">
                  <c:v>1.0059100000000001</c:v>
                </c:pt>
                <c:pt idx="1827">
                  <c:v>0.99622999999999995</c:v>
                </c:pt>
                <c:pt idx="1828">
                  <c:v>1.00349</c:v>
                </c:pt>
                <c:pt idx="1829">
                  <c:v>0.99954399999999999</c:v>
                </c:pt>
                <c:pt idx="1830">
                  <c:v>1.0001899999999999</c:v>
                </c:pt>
                <c:pt idx="1831">
                  <c:v>1.0033700000000001</c:v>
                </c:pt>
                <c:pt idx="1832">
                  <c:v>1.00149</c:v>
                </c:pt>
                <c:pt idx="1833">
                  <c:v>1.0048299999999999</c:v>
                </c:pt>
                <c:pt idx="1834">
                  <c:v>1.00023</c:v>
                </c:pt>
                <c:pt idx="1835">
                  <c:v>0.99634599999999995</c:v>
                </c:pt>
                <c:pt idx="1836">
                  <c:v>1.00125</c:v>
                </c:pt>
                <c:pt idx="1837">
                  <c:v>1.0024200000000001</c:v>
                </c:pt>
                <c:pt idx="1838">
                  <c:v>1.00095</c:v>
                </c:pt>
                <c:pt idx="1839">
                  <c:v>1.0028699999999999</c:v>
                </c:pt>
                <c:pt idx="1840">
                  <c:v>1.00274</c:v>
                </c:pt>
                <c:pt idx="1841">
                  <c:v>1.00658</c:v>
                </c:pt>
                <c:pt idx="1842">
                  <c:v>0.99873699999999999</c:v>
                </c:pt>
                <c:pt idx="1843">
                  <c:v>1.0059100000000001</c:v>
                </c:pt>
                <c:pt idx="1844">
                  <c:v>0.99739</c:v>
                </c:pt>
                <c:pt idx="1845">
                  <c:v>1.00498</c:v>
                </c:pt>
                <c:pt idx="1846">
                  <c:v>1.0037100000000001</c:v>
                </c:pt>
                <c:pt idx="1847">
                  <c:v>1.0047900000000001</c:v>
                </c:pt>
                <c:pt idx="1848">
                  <c:v>0.99863999999999997</c:v>
                </c:pt>
                <c:pt idx="1849">
                  <c:v>1.0013000000000001</c:v>
                </c:pt>
                <c:pt idx="1850">
                  <c:v>1.00017</c:v>
                </c:pt>
                <c:pt idx="1851">
                  <c:v>1.0008699999999999</c:v>
                </c:pt>
                <c:pt idx="1852">
                  <c:v>1.00143</c:v>
                </c:pt>
                <c:pt idx="1853">
                  <c:v>1.00163</c:v>
                </c:pt>
                <c:pt idx="1854">
                  <c:v>0.99716099999999996</c:v>
                </c:pt>
                <c:pt idx="1855">
                  <c:v>1.0003599999999999</c:v>
                </c:pt>
                <c:pt idx="1856">
                  <c:v>1.0017499999999999</c:v>
                </c:pt>
                <c:pt idx="1857">
                  <c:v>1.00021</c:v>
                </c:pt>
                <c:pt idx="1858">
                  <c:v>1.0013700000000001</c:v>
                </c:pt>
                <c:pt idx="1859">
                  <c:v>1.0006699999999999</c:v>
                </c:pt>
                <c:pt idx="1860">
                  <c:v>1.00136</c:v>
                </c:pt>
                <c:pt idx="1861">
                  <c:v>1.00332</c:v>
                </c:pt>
                <c:pt idx="1862">
                  <c:v>1.0016499999999999</c:v>
                </c:pt>
                <c:pt idx="1863">
                  <c:v>0.99987700000000002</c:v>
                </c:pt>
                <c:pt idx="1864">
                  <c:v>1.0021199999999999</c:v>
                </c:pt>
                <c:pt idx="1865">
                  <c:v>0.99919100000000005</c:v>
                </c:pt>
                <c:pt idx="1866">
                  <c:v>1.0013700000000001</c:v>
                </c:pt>
                <c:pt idx="1867">
                  <c:v>1.0000899999999999</c:v>
                </c:pt>
                <c:pt idx="1868">
                  <c:v>0.99838000000000005</c:v>
                </c:pt>
                <c:pt idx="1869">
                  <c:v>1.00058</c:v>
                </c:pt>
                <c:pt idx="1870">
                  <c:v>1.0027699999999999</c:v>
                </c:pt>
                <c:pt idx="1871">
                  <c:v>1.00417</c:v>
                </c:pt>
                <c:pt idx="1872">
                  <c:v>1.0027699999999999</c:v>
                </c:pt>
                <c:pt idx="1873">
                  <c:v>0.99837500000000001</c:v>
                </c:pt>
                <c:pt idx="1874">
                  <c:v>1.00186</c:v>
                </c:pt>
                <c:pt idx="1875">
                  <c:v>1.0022200000000001</c:v>
                </c:pt>
                <c:pt idx="1876">
                  <c:v>0.99889899999999998</c:v>
                </c:pt>
                <c:pt idx="1877">
                  <c:v>1.00092</c:v>
                </c:pt>
                <c:pt idx="1878">
                  <c:v>0.99998299999999996</c:v>
                </c:pt>
                <c:pt idx="1879">
                  <c:v>0.999498</c:v>
                </c:pt>
                <c:pt idx="1880">
                  <c:v>1.00451</c:v>
                </c:pt>
                <c:pt idx="1881">
                  <c:v>1.0064200000000001</c:v>
                </c:pt>
                <c:pt idx="1882">
                  <c:v>0.99791099999999999</c:v>
                </c:pt>
                <c:pt idx="1883">
                  <c:v>1.00024</c:v>
                </c:pt>
                <c:pt idx="1884">
                  <c:v>0.99939999999999996</c:v>
                </c:pt>
                <c:pt idx="1885">
                  <c:v>0.99995900000000004</c:v>
                </c:pt>
                <c:pt idx="1886">
                  <c:v>1.00152</c:v>
                </c:pt>
                <c:pt idx="1887">
                  <c:v>0.99980400000000003</c:v>
                </c:pt>
                <c:pt idx="1888">
                  <c:v>1.00108</c:v>
                </c:pt>
                <c:pt idx="1889">
                  <c:v>1.0062800000000001</c:v>
                </c:pt>
                <c:pt idx="1890">
                  <c:v>1.0040199999999999</c:v>
                </c:pt>
                <c:pt idx="1891">
                  <c:v>0.99990500000000004</c:v>
                </c:pt>
                <c:pt idx="1892">
                  <c:v>1.00098</c:v>
                </c:pt>
                <c:pt idx="1893">
                  <c:v>1.00136</c:v>
                </c:pt>
                <c:pt idx="1894">
                  <c:v>1.0063200000000001</c:v>
                </c:pt>
                <c:pt idx="1895">
                  <c:v>1.00241</c:v>
                </c:pt>
                <c:pt idx="1896">
                  <c:v>1.0019199999999999</c:v>
                </c:pt>
                <c:pt idx="1897">
                  <c:v>0.99798600000000004</c:v>
                </c:pt>
                <c:pt idx="1898">
                  <c:v>1.00349</c:v>
                </c:pt>
                <c:pt idx="1899">
                  <c:v>0.99942299999999995</c:v>
                </c:pt>
                <c:pt idx="1900">
                  <c:v>1.00864</c:v>
                </c:pt>
                <c:pt idx="1901">
                  <c:v>0.99875000000000003</c:v>
                </c:pt>
                <c:pt idx="1902">
                  <c:v>0.99984399999999996</c:v>
                </c:pt>
                <c:pt idx="1903">
                  <c:v>1.00414</c:v>
                </c:pt>
                <c:pt idx="1904">
                  <c:v>1.0025599999999999</c:v>
                </c:pt>
                <c:pt idx="1905">
                  <c:v>1.0059</c:v>
                </c:pt>
                <c:pt idx="1906">
                  <c:v>1.00505</c:v>
                </c:pt>
                <c:pt idx="1907">
                  <c:v>0.99883500000000003</c:v>
                </c:pt>
                <c:pt idx="1908">
                  <c:v>1.00318</c:v>
                </c:pt>
                <c:pt idx="1909">
                  <c:v>1.00007</c:v>
                </c:pt>
                <c:pt idx="1910">
                  <c:v>1.0022899999999999</c:v>
                </c:pt>
                <c:pt idx="1911">
                  <c:v>1.0029600000000001</c:v>
                </c:pt>
                <c:pt idx="1912">
                  <c:v>1.00214</c:v>
                </c:pt>
                <c:pt idx="1913">
                  <c:v>1.00536</c:v>
                </c:pt>
                <c:pt idx="1914">
                  <c:v>1.0003599999999999</c:v>
                </c:pt>
                <c:pt idx="1915">
                  <c:v>1.0041899999999999</c:v>
                </c:pt>
                <c:pt idx="1916">
                  <c:v>1.0012099999999999</c:v>
                </c:pt>
                <c:pt idx="1917">
                  <c:v>1.00335</c:v>
                </c:pt>
                <c:pt idx="1918">
                  <c:v>0.99922</c:v>
                </c:pt>
                <c:pt idx="1919">
                  <c:v>1.00776</c:v>
                </c:pt>
                <c:pt idx="1920">
                  <c:v>1.0042</c:v>
                </c:pt>
                <c:pt idx="1921">
                  <c:v>1.0023299999999999</c:v>
                </c:pt>
                <c:pt idx="1922">
                  <c:v>1.00176</c:v>
                </c:pt>
                <c:pt idx="1923">
                  <c:v>1.0039499999999999</c:v>
                </c:pt>
                <c:pt idx="1924">
                  <c:v>1.0027600000000001</c:v>
                </c:pt>
                <c:pt idx="1925">
                  <c:v>1.0006200000000001</c:v>
                </c:pt>
                <c:pt idx="1926">
                  <c:v>0.998915</c:v>
                </c:pt>
                <c:pt idx="1927">
                  <c:v>0.99948199999999998</c:v>
                </c:pt>
                <c:pt idx="1928">
                  <c:v>1.00597</c:v>
                </c:pt>
                <c:pt idx="1929">
                  <c:v>1.0018899999999999</c:v>
                </c:pt>
                <c:pt idx="1930">
                  <c:v>1.0017100000000001</c:v>
                </c:pt>
                <c:pt idx="1931">
                  <c:v>0.99906099999999998</c:v>
                </c:pt>
                <c:pt idx="1932">
                  <c:v>1.0053300000000001</c:v>
                </c:pt>
                <c:pt idx="1933">
                  <c:v>1.0013099999999999</c:v>
                </c:pt>
                <c:pt idx="1934">
                  <c:v>1.00048</c:v>
                </c:pt>
                <c:pt idx="1935">
                  <c:v>1.00109</c:v>
                </c:pt>
                <c:pt idx="1936">
                  <c:v>1.00745</c:v>
                </c:pt>
                <c:pt idx="1937">
                  <c:v>1.0013300000000001</c:v>
                </c:pt>
                <c:pt idx="1938">
                  <c:v>1.0041899999999999</c:v>
                </c:pt>
                <c:pt idx="1939">
                  <c:v>1.00102</c:v>
                </c:pt>
                <c:pt idx="1940">
                  <c:v>1.0043599999999999</c:v>
                </c:pt>
                <c:pt idx="1941">
                  <c:v>0.99878999999999996</c:v>
                </c:pt>
                <c:pt idx="1942">
                  <c:v>1.0039800000000001</c:v>
                </c:pt>
                <c:pt idx="1943">
                  <c:v>1.00095</c:v>
                </c:pt>
                <c:pt idx="1944">
                  <c:v>1.0010699999999999</c:v>
                </c:pt>
                <c:pt idx="1945">
                  <c:v>1.00353</c:v>
                </c:pt>
                <c:pt idx="1946">
                  <c:v>1.0039400000000001</c:v>
                </c:pt>
                <c:pt idx="1947">
                  <c:v>1.0035000000000001</c:v>
                </c:pt>
                <c:pt idx="1948">
                  <c:v>0.99782099999999996</c:v>
                </c:pt>
                <c:pt idx="1949">
                  <c:v>0.99831999999999999</c:v>
                </c:pt>
                <c:pt idx="1950">
                  <c:v>0.99935700000000005</c:v>
                </c:pt>
                <c:pt idx="1951">
                  <c:v>1.0026999999999999</c:v>
                </c:pt>
                <c:pt idx="1952">
                  <c:v>0.99880400000000003</c:v>
                </c:pt>
                <c:pt idx="1953">
                  <c:v>0.99849399999999999</c:v>
                </c:pt>
                <c:pt idx="1954">
                  <c:v>1.00116</c:v>
                </c:pt>
                <c:pt idx="1955">
                  <c:v>0.99908399999999997</c:v>
                </c:pt>
                <c:pt idx="1956">
                  <c:v>0.997502</c:v>
                </c:pt>
                <c:pt idx="1957">
                  <c:v>0.99706300000000003</c:v>
                </c:pt>
                <c:pt idx="1958">
                  <c:v>0.99838800000000005</c:v>
                </c:pt>
                <c:pt idx="1959">
                  <c:v>0.99992899999999996</c:v>
                </c:pt>
                <c:pt idx="1960">
                  <c:v>1.00231</c:v>
                </c:pt>
                <c:pt idx="1961">
                  <c:v>0.99747600000000003</c:v>
                </c:pt>
                <c:pt idx="1962">
                  <c:v>1.00153</c:v>
                </c:pt>
                <c:pt idx="1963">
                  <c:v>0.99946100000000004</c:v>
                </c:pt>
                <c:pt idx="1964">
                  <c:v>1.0007600000000001</c:v>
                </c:pt>
                <c:pt idx="1965">
                  <c:v>0.994556</c:v>
                </c:pt>
                <c:pt idx="1966">
                  <c:v>1.0034400000000001</c:v>
                </c:pt>
                <c:pt idx="1967">
                  <c:v>0.99800199999999994</c:v>
                </c:pt>
                <c:pt idx="1968">
                  <c:v>1.00119</c:v>
                </c:pt>
                <c:pt idx="1969">
                  <c:v>0.99683699999999997</c:v>
                </c:pt>
                <c:pt idx="1970">
                  <c:v>0.99849200000000005</c:v>
                </c:pt>
                <c:pt idx="1971">
                  <c:v>0.99201099999999998</c:v>
                </c:pt>
                <c:pt idx="1972">
                  <c:v>0.99772400000000006</c:v>
                </c:pt>
                <c:pt idx="1973">
                  <c:v>0.99552700000000005</c:v>
                </c:pt>
                <c:pt idx="1974">
                  <c:v>0.99944299999999997</c:v>
                </c:pt>
                <c:pt idx="1975">
                  <c:v>0.99643999999999999</c:v>
                </c:pt>
                <c:pt idx="1976">
                  <c:v>0.99853599999999998</c:v>
                </c:pt>
                <c:pt idx="1977">
                  <c:v>0.99716899999999997</c:v>
                </c:pt>
                <c:pt idx="1978">
                  <c:v>0.99687800000000004</c:v>
                </c:pt>
                <c:pt idx="1979">
                  <c:v>0.99111899999999997</c:v>
                </c:pt>
                <c:pt idx="1980">
                  <c:v>0.99837699999999996</c:v>
                </c:pt>
                <c:pt idx="1981">
                  <c:v>0.99727600000000005</c:v>
                </c:pt>
                <c:pt idx="1982">
                  <c:v>0.99454299999999995</c:v>
                </c:pt>
                <c:pt idx="1983">
                  <c:v>0.99614499999999995</c:v>
                </c:pt>
                <c:pt idx="1984">
                  <c:v>0.99356299999999997</c:v>
                </c:pt>
                <c:pt idx="1985">
                  <c:v>0.99690999999999996</c:v>
                </c:pt>
                <c:pt idx="1986">
                  <c:v>0.99196600000000001</c:v>
                </c:pt>
                <c:pt idx="1987">
                  <c:v>0.99330200000000002</c:v>
                </c:pt>
                <c:pt idx="1988">
                  <c:v>0.99400299999999997</c:v>
                </c:pt>
                <c:pt idx="1989">
                  <c:v>0.99491200000000002</c:v>
                </c:pt>
                <c:pt idx="1990">
                  <c:v>0.99432500000000001</c:v>
                </c:pt>
                <c:pt idx="1991">
                  <c:v>0.99654399999999999</c:v>
                </c:pt>
                <c:pt idx="1992">
                  <c:v>0.99508700000000005</c:v>
                </c:pt>
                <c:pt idx="1993">
                  <c:v>0.99292400000000003</c:v>
                </c:pt>
                <c:pt idx="1994">
                  <c:v>0.99559699999999995</c:v>
                </c:pt>
                <c:pt idx="1995">
                  <c:v>0.99382199999999998</c:v>
                </c:pt>
                <c:pt idx="1996">
                  <c:v>0.99097199999999996</c:v>
                </c:pt>
                <c:pt idx="1997">
                  <c:v>0.99930699999999995</c:v>
                </c:pt>
                <c:pt idx="1998">
                  <c:v>0.99470000000000003</c:v>
                </c:pt>
                <c:pt idx="1999">
                  <c:v>0.99466500000000002</c:v>
                </c:pt>
                <c:pt idx="2000">
                  <c:v>0.99427500000000002</c:v>
                </c:pt>
                <c:pt idx="2001">
                  <c:v>0.99471799999999999</c:v>
                </c:pt>
                <c:pt idx="2002">
                  <c:v>0.99332699999999996</c:v>
                </c:pt>
                <c:pt idx="2003">
                  <c:v>0.99556199999999995</c:v>
                </c:pt>
                <c:pt idx="2004">
                  <c:v>1.0019800000000001</c:v>
                </c:pt>
                <c:pt idx="2005">
                  <c:v>0.99107000000000001</c:v>
                </c:pt>
                <c:pt idx="2006">
                  <c:v>1.00343</c:v>
                </c:pt>
                <c:pt idx="2007">
                  <c:v>0.99355899999999997</c:v>
                </c:pt>
                <c:pt idx="2008">
                  <c:v>0.996085</c:v>
                </c:pt>
                <c:pt idx="2009">
                  <c:v>0.99433899999999997</c:v>
                </c:pt>
                <c:pt idx="2010">
                  <c:v>0.99161500000000002</c:v>
                </c:pt>
                <c:pt idx="2011">
                  <c:v>0.99773400000000001</c:v>
                </c:pt>
                <c:pt idx="2012">
                  <c:v>1.0023</c:v>
                </c:pt>
                <c:pt idx="2013">
                  <c:v>0.99196799999999996</c:v>
                </c:pt>
                <c:pt idx="2014">
                  <c:v>0.99132900000000002</c:v>
                </c:pt>
                <c:pt idx="2015">
                  <c:v>0.99634999999999996</c:v>
                </c:pt>
                <c:pt idx="2016">
                  <c:v>0.99796200000000002</c:v>
                </c:pt>
                <c:pt idx="2017">
                  <c:v>0.99580400000000002</c:v>
                </c:pt>
                <c:pt idx="2018">
                  <c:v>0.99804000000000004</c:v>
                </c:pt>
                <c:pt idx="2019">
                  <c:v>0.998502</c:v>
                </c:pt>
                <c:pt idx="2020">
                  <c:v>0.99714100000000006</c:v>
                </c:pt>
                <c:pt idx="2021">
                  <c:v>0.99872899999999998</c:v>
                </c:pt>
                <c:pt idx="2022">
                  <c:v>0.995726</c:v>
                </c:pt>
                <c:pt idx="2023">
                  <c:v>0.99365099999999995</c:v>
                </c:pt>
                <c:pt idx="2024">
                  <c:v>0.99796200000000002</c:v>
                </c:pt>
                <c:pt idx="2025">
                  <c:v>0.99845600000000001</c:v>
                </c:pt>
                <c:pt idx="2026">
                  <c:v>0.99702800000000003</c:v>
                </c:pt>
                <c:pt idx="2027">
                  <c:v>0.99931499999999995</c:v>
                </c:pt>
                <c:pt idx="2028">
                  <c:v>1.0019100000000001</c:v>
                </c:pt>
                <c:pt idx="2029">
                  <c:v>0.99778199999999995</c:v>
                </c:pt>
                <c:pt idx="2030">
                  <c:v>0.99928399999999995</c:v>
                </c:pt>
                <c:pt idx="2031">
                  <c:v>1.00197</c:v>
                </c:pt>
                <c:pt idx="2032">
                  <c:v>1.0028600000000001</c:v>
                </c:pt>
                <c:pt idx="2033">
                  <c:v>1.00041</c:v>
                </c:pt>
                <c:pt idx="2034">
                  <c:v>0.99748000000000003</c:v>
                </c:pt>
                <c:pt idx="2035">
                  <c:v>1.00126</c:v>
                </c:pt>
                <c:pt idx="2036">
                  <c:v>0.99767499999999998</c:v>
                </c:pt>
                <c:pt idx="2037">
                  <c:v>0.99917999999999996</c:v>
                </c:pt>
                <c:pt idx="2038">
                  <c:v>0.99923700000000004</c:v>
                </c:pt>
                <c:pt idx="2039">
                  <c:v>0.99917199999999995</c:v>
                </c:pt>
                <c:pt idx="2040">
                  <c:v>1.0009399999999999</c:v>
                </c:pt>
                <c:pt idx="2041">
                  <c:v>1.0018199999999999</c:v>
                </c:pt>
                <c:pt idx="2042">
                  <c:v>1.00491</c:v>
                </c:pt>
                <c:pt idx="2043">
                  <c:v>1.00119</c:v>
                </c:pt>
                <c:pt idx="2044">
                  <c:v>1.0060899999999999</c:v>
                </c:pt>
                <c:pt idx="2045">
                  <c:v>0.99970999999999999</c:v>
                </c:pt>
                <c:pt idx="2046">
                  <c:v>1.0022500000000001</c:v>
                </c:pt>
                <c:pt idx="2047">
                  <c:v>1.00404</c:v>
                </c:pt>
                <c:pt idx="2048">
                  <c:v>1.00241</c:v>
                </c:pt>
                <c:pt idx="2049">
                  <c:v>1.0046600000000001</c:v>
                </c:pt>
                <c:pt idx="2050">
                  <c:v>1.00908</c:v>
                </c:pt>
                <c:pt idx="2051">
                  <c:v>1.00322</c:v>
                </c:pt>
                <c:pt idx="2052">
                  <c:v>1.00326</c:v>
                </c:pt>
                <c:pt idx="2053">
                  <c:v>1.00153</c:v>
                </c:pt>
                <c:pt idx="2054">
                  <c:v>1.00274</c:v>
                </c:pt>
                <c:pt idx="2055">
                  <c:v>1.00864</c:v>
                </c:pt>
                <c:pt idx="2056">
                  <c:v>1.00274</c:v>
                </c:pt>
                <c:pt idx="2057">
                  <c:v>1.00569</c:v>
                </c:pt>
                <c:pt idx="2058">
                  <c:v>1.0063599999999999</c:v>
                </c:pt>
                <c:pt idx="2059">
                  <c:v>1.0070399999999999</c:v>
                </c:pt>
                <c:pt idx="2060">
                  <c:v>1.0065299999999999</c:v>
                </c:pt>
                <c:pt idx="2061">
                  <c:v>1.0099</c:v>
                </c:pt>
                <c:pt idx="2062">
                  <c:v>1.00749</c:v>
                </c:pt>
                <c:pt idx="2063">
                  <c:v>1.0066600000000001</c:v>
                </c:pt>
                <c:pt idx="2064">
                  <c:v>1.0074000000000001</c:v>
                </c:pt>
                <c:pt idx="2065">
                  <c:v>1.0055400000000001</c:v>
                </c:pt>
                <c:pt idx="2066">
                  <c:v>1.0018499999999999</c:v>
                </c:pt>
                <c:pt idx="2067">
                  <c:v>1.0083899999999999</c:v>
                </c:pt>
                <c:pt idx="2068">
                  <c:v>1.01319</c:v>
                </c:pt>
                <c:pt idx="2069">
                  <c:v>1.00163</c:v>
                </c:pt>
                <c:pt idx="2070">
                  <c:v>1.00674</c:v>
                </c:pt>
                <c:pt idx="2071">
                  <c:v>1.0107299999999999</c:v>
                </c:pt>
                <c:pt idx="2072">
                  <c:v>1.00793</c:v>
                </c:pt>
                <c:pt idx="2073">
                  <c:v>1.00803</c:v>
                </c:pt>
                <c:pt idx="2074">
                  <c:v>1.0089699999999999</c:v>
                </c:pt>
                <c:pt idx="2075">
                  <c:v>1.0118799999999999</c:v>
                </c:pt>
                <c:pt idx="2076">
                  <c:v>1.0112000000000001</c:v>
                </c:pt>
                <c:pt idx="2077">
                  <c:v>1.0094099999999999</c:v>
                </c:pt>
                <c:pt idx="2078">
                  <c:v>1.0083800000000001</c:v>
                </c:pt>
                <c:pt idx="2079">
                  <c:v>1.0099800000000001</c:v>
                </c:pt>
                <c:pt idx="2080">
                  <c:v>1.0123</c:v>
                </c:pt>
                <c:pt idx="2081">
                  <c:v>1.0082800000000001</c:v>
                </c:pt>
                <c:pt idx="2082">
                  <c:v>1.00895</c:v>
                </c:pt>
                <c:pt idx="2083">
                  <c:v>1.0099499999999999</c:v>
                </c:pt>
                <c:pt idx="2084">
                  <c:v>1.0080499999999999</c:v>
                </c:pt>
                <c:pt idx="2085">
                  <c:v>1.0061</c:v>
                </c:pt>
                <c:pt idx="2086">
                  <c:v>1.0131699999999999</c:v>
                </c:pt>
                <c:pt idx="2087">
                  <c:v>1.0107999999999999</c:v>
                </c:pt>
                <c:pt idx="2088">
                  <c:v>1.0147200000000001</c:v>
                </c:pt>
                <c:pt idx="2089">
                  <c:v>1.00979</c:v>
                </c:pt>
                <c:pt idx="2090">
                  <c:v>1.00911</c:v>
                </c:pt>
                <c:pt idx="2091">
                  <c:v>1.0105599999999999</c:v>
                </c:pt>
                <c:pt idx="2092">
                  <c:v>1.0097100000000001</c:v>
                </c:pt>
                <c:pt idx="2093">
                  <c:v>1.0113000000000001</c:v>
                </c:pt>
                <c:pt idx="2094">
                  <c:v>1.0099</c:v>
                </c:pt>
                <c:pt idx="2095">
                  <c:v>1.0043800000000001</c:v>
                </c:pt>
                <c:pt idx="2096">
                  <c:v>1.00874</c:v>
                </c:pt>
                <c:pt idx="2097">
                  <c:v>1.0085599999999999</c:v>
                </c:pt>
                <c:pt idx="2098">
                  <c:v>1.00841</c:v>
                </c:pt>
                <c:pt idx="2099">
                  <c:v>1.0079899999999999</c:v>
                </c:pt>
                <c:pt idx="2100">
                  <c:v>1.0081899999999999</c:v>
                </c:pt>
                <c:pt idx="2101">
                  <c:v>1.00905</c:v>
                </c:pt>
                <c:pt idx="2102">
                  <c:v>1.00993</c:v>
                </c:pt>
                <c:pt idx="2103">
                  <c:v>1.0065999999999999</c:v>
                </c:pt>
                <c:pt idx="2104">
                  <c:v>1.0086999999999999</c:v>
                </c:pt>
                <c:pt idx="2105">
                  <c:v>1.01206</c:v>
                </c:pt>
                <c:pt idx="2106">
                  <c:v>1.0122500000000001</c:v>
                </c:pt>
                <c:pt idx="2107">
                  <c:v>1.00701</c:v>
                </c:pt>
                <c:pt idx="2108">
                  <c:v>1.01054</c:v>
                </c:pt>
                <c:pt idx="2109">
                  <c:v>1.0079</c:v>
                </c:pt>
                <c:pt idx="2110">
                  <c:v>1.00939</c:v>
                </c:pt>
                <c:pt idx="2111">
                  <c:v>1.0100100000000001</c:v>
                </c:pt>
                <c:pt idx="2112">
                  <c:v>1.01136</c:v>
                </c:pt>
                <c:pt idx="2113">
                  <c:v>1.00406</c:v>
                </c:pt>
                <c:pt idx="2114">
                  <c:v>1.01376</c:v>
                </c:pt>
                <c:pt idx="2115">
                  <c:v>1.0087299999999999</c:v>
                </c:pt>
                <c:pt idx="2116">
                  <c:v>1.0124200000000001</c:v>
                </c:pt>
                <c:pt idx="2117">
                  <c:v>1.01048</c:v>
                </c:pt>
                <c:pt idx="2118">
                  <c:v>1.00681</c:v>
                </c:pt>
                <c:pt idx="2119">
                  <c:v>1.00884</c:v>
                </c:pt>
                <c:pt idx="2120">
                  <c:v>1.0112399999999999</c:v>
                </c:pt>
                <c:pt idx="2121">
                  <c:v>1.01423</c:v>
                </c:pt>
                <c:pt idx="2122">
                  <c:v>1.0090699999999999</c:v>
                </c:pt>
                <c:pt idx="2123">
                  <c:v>1.01048</c:v>
                </c:pt>
                <c:pt idx="2124">
                  <c:v>1.0024900000000001</c:v>
                </c:pt>
                <c:pt idx="2125">
                  <c:v>1.00786</c:v>
                </c:pt>
                <c:pt idx="2126">
                  <c:v>1.0100899999999999</c:v>
                </c:pt>
                <c:pt idx="2127">
                  <c:v>1.00898</c:v>
                </c:pt>
                <c:pt idx="2128">
                  <c:v>1.00945</c:v>
                </c:pt>
                <c:pt idx="2129">
                  <c:v>1.0109999999999999</c:v>
                </c:pt>
                <c:pt idx="2130">
                  <c:v>1.0084599999999999</c:v>
                </c:pt>
                <c:pt idx="2131">
                  <c:v>1.00701</c:v>
                </c:pt>
                <c:pt idx="2132">
                  <c:v>1.0071699999999999</c:v>
                </c:pt>
                <c:pt idx="2133">
                  <c:v>1.01031</c:v>
                </c:pt>
                <c:pt idx="2134">
                  <c:v>1.0059100000000001</c:v>
                </c:pt>
                <c:pt idx="2135">
                  <c:v>1.00752</c:v>
                </c:pt>
                <c:pt idx="2136">
                  <c:v>1.00932</c:v>
                </c:pt>
                <c:pt idx="2137">
                  <c:v>1.0047999999999999</c:v>
                </c:pt>
                <c:pt idx="2138">
                  <c:v>1.00468</c:v>
                </c:pt>
              </c:numCache>
            </c:numRef>
          </c:yVal>
          <c:smooth val="1"/>
        </c:ser>
        <c:dLbls>
          <c:showLegendKey val="0"/>
          <c:showVal val="0"/>
          <c:showCatName val="0"/>
          <c:showSerName val="0"/>
          <c:showPercent val="0"/>
          <c:showBubbleSize val="0"/>
        </c:dLbls>
        <c:axId val="241551504"/>
        <c:axId val="241552680"/>
      </c:scatterChart>
      <c:valAx>
        <c:axId val="241551504"/>
        <c:scaling>
          <c:orientation val="minMax"/>
          <c:max val="4"/>
          <c:min val="0"/>
        </c:scaling>
        <c:delete val="0"/>
        <c:axPos val="b"/>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sz="1600"/>
                  <a:t>r/nm</a:t>
                </a:r>
              </a:p>
            </c:rich>
          </c:tx>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241552680"/>
        <c:crosses val="autoZero"/>
        <c:crossBetween val="midCat"/>
      </c:valAx>
      <c:valAx>
        <c:axId val="241552680"/>
        <c:scaling>
          <c:orientation val="minMax"/>
          <c:max val="3"/>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sz="1600"/>
                  <a:t>g(r)</a:t>
                </a:r>
              </a:p>
            </c:rich>
          </c:tx>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241551504"/>
        <c:crosses val="autoZero"/>
        <c:crossBetween val="midCat"/>
      </c:valAx>
      <c:spPr>
        <a:noFill/>
        <a:ln>
          <a:solidFill>
            <a:schemeClr val="tx1"/>
          </a:solid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1" i="0" u="none" strike="noStrike" kern="1200" spc="0" baseline="0">
                <a:solidFill>
                  <a:schemeClr val="tx1">
                    <a:lumMod val="65000"/>
                    <a:lumOff val="35000"/>
                  </a:schemeClr>
                </a:solidFill>
                <a:latin typeface="+mn-lt"/>
                <a:ea typeface="+mn-ea"/>
                <a:cs typeface="+mn-cs"/>
              </a:defRPr>
            </a:pPr>
            <a:r>
              <a:rPr lang="en-US" sz="1600" b="1"/>
              <a:t>LB</a:t>
            </a:r>
          </a:p>
        </c:rich>
      </c:tx>
      <c:overlay val="0"/>
      <c:spPr>
        <a:noFill/>
        <a:ln>
          <a:noFill/>
        </a:ln>
        <a:effectLst/>
      </c:spPr>
      <c:txPr>
        <a:bodyPr rot="0" spcFirstLastPara="1" vertOverflow="ellipsis" vert="horz" wrap="square" anchor="ctr" anchorCtr="1"/>
        <a:lstStyle/>
        <a:p>
          <a:pPr>
            <a:defRPr sz="16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1"/>
          <c:order val="0"/>
          <c:spPr>
            <a:ln w="19050" cap="rnd">
              <a:solidFill>
                <a:schemeClr val="tx1"/>
              </a:solidFill>
              <a:round/>
            </a:ln>
            <a:effectLst/>
          </c:spPr>
          <c:marker>
            <c:symbol val="circle"/>
            <c:size val="5"/>
            <c:spPr>
              <a:noFill/>
              <a:ln w="9525">
                <a:noFill/>
              </a:ln>
              <a:effectLst/>
            </c:spPr>
          </c:marker>
          <c:xVal>
            <c:numRef>
              <c:f>LB!$W$1:$W$10</c:f>
              <c:numCache>
                <c:formatCode>General</c:formatCode>
                <c:ptCount val="10"/>
                <c:pt idx="0">
                  <c:v>2</c:v>
                </c:pt>
                <c:pt idx="1">
                  <c:v>3</c:v>
                </c:pt>
                <c:pt idx="2">
                  <c:v>4</c:v>
                </c:pt>
                <c:pt idx="3">
                  <c:v>5</c:v>
                </c:pt>
                <c:pt idx="4">
                  <c:v>6</c:v>
                </c:pt>
                <c:pt idx="5">
                  <c:v>7</c:v>
                </c:pt>
                <c:pt idx="6">
                  <c:v>8</c:v>
                </c:pt>
                <c:pt idx="7">
                  <c:v>9</c:v>
                </c:pt>
                <c:pt idx="8">
                  <c:v>10</c:v>
                </c:pt>
                <c:pt idx="9">
                  <c:v>11</c:v>
                </c:pt>
              </c:numCache>
            </c:numRef>
          </c:xVal>
          <c:yVal>
            <c:numRef>
              <c:f>LB!$X$1:$X$10</c:f>
              <c:numCache>
                <c:formatCode>General</c:formatCode>
                <c:ptCount val="10"/>
                <c:pt idx="0">
                  <c:v>0.170933</c:v>
                </c:pt>
                <c:pt idx="1">
                  <c:v>0.203737</c:v>
                </c:pt>
                <c:pt idx="2">
                  <c:v>0.222773</c:v>
                </c:pt>
                <c:pt idx="3">
                  <c:v>0.235536</c:v>
                </c:pt>
                <c:pt idx="4">
                  <c:v>0.241646</c:v>
                </c:pt>
                <c:pt idx="5">
                  <c:v>0.244056</c:v>
                </c:pt>
                <c:pt idx="6">
                  <c:v>0.24257100000000001</c:v>
                </c:pt>
                <c:pt idx="7">
                  <c:v>0.23558799999999999</c:v>
                </c:pt>
                <c:pt idx="8">
                  <c:v>0.22486700000000001</c:v>
                </c:pt>
                <c:pt idx="9">
                  <c:v>0.23237099999999999</c:v>
                </c:pt>
              </c:numCache>
            </c:numRef>
          </c:yVal>
          <c:smooth val="0"/>
        </c:ser>
        <c:ser>
          <c:idx val="2"/>
          <c:order val="1"/>
          <c:spPr>
            <a:ln w="19050" cap="rnd">
              <a:solidFill>
                <a:schemeClr val="tx1"/>
              </a:solidFill>
              <a:round/>
            </a:ln>
            <a:effectLst/>
          </c:spPr>
          <c:marker>
            <c:symbol val="none"/>
          </c:marker>
          <c:xVal>
            <c:numRef>
              <c:f>'91'!$H$1:$H$10</c:f>
              <c:numCache>
                <c:formatCode>General</c:formatCode>
                <c:ptCount val="10"/>
                <c:pt idx="0">
                  <c:v>2</c:v>
                </c:pt>
                <c:pt idx="1">
                  <c:v>3</c:v>
                </c:pt>
                <c:pt idx="2">
                  <c:v>4</c:v>
                </c:pt>
                <c:pt idx="3">
                  <c:v>5</c:v>
                </c:pt>
                <c:pt idx="4">
                  <c:v>6</c:v>
                </c:pt>
                <c:pt idx="5">
                  <c:v>7</c:v>
                </c:pt>
                <c:pt idx="6">
                  <c:v>8</c:v>
                </c:pt>
                <c:pt idx="7">
                  <c:v>9</c:v>
                </c:pt>
                <c:pt idx="8">
                  <c:v>10</c:v>
                </c:pt>
                <c:pt idx="9">
                  <c:v>11</c:v>
                </c:pt>
              </c:numCache>
            </c:numRef>
          </c:xVal>
          <c:yVal>
            <c:numRef>
              <c:f>'91'!$I$1:$I$10</c:f>
              <c:numCache>
                <c:formatCode>General</c:formatCode>
                <c:ptCount val="10"/>
                <c:pt idx="0">
                  <c:v>0.27965899999999999</c:v>
                </c:pt>
                <c:pt idx="1">
                  <c:v>0.31816499999999998</c:v>
                </c:pt>
                <c:pt idx="2">
                  <c:v>0.33868599999999999</c:v>
                </c:pt>
                <c:pt idx="3">
                  <c:v>0.347304</c:v>
                </c:pt>
                <c:pt idx="4">
                  <c:v>0.35076299999999999</c:v>
                </c:pt>
                <c:pt idx="5">
                  <c:v>0.34662799999999999</c:v>
                </c:pt>
                <c:pt idx="6">
                  <c:v>0.33941399999999999</c:v>
                </c:pt>
                <c:pt idx="7">
                  <c:v>0.32516800000000001</c:v>
                </c:pt>
                <c:pt idx="8">
                  <c:v>0.30762299999999998</c:v>
                </c:pt>
                <c:pt idx="9">
                  <c:v>0.29916799999999999</c:v>
                </c:pt>
              </c:numCache>
            </c:numRef>
          </c:yVal>
          <c:smooth val="0"/>
        </c:ser>
        <c:ser>
          <c:idx val="3"/>
          <c:order val="2"/>
          <c:spPr>
            <a:ln w="19050" cap="rnd">
              <a:solidFill>
                <a:schemeClr val="tx1"/>
              </a:solidFill>
              <a:round/>
            </a:ln>
            <a:effectLst/>
          </c:spPr>
          <c:marker>
            <c:symbol val="none"/>
          </c:marker>
          <c:xVal>
            <c:numRef>
              <c:f>'73'!$Z$1:$Z$10</c:f>
              <c:numCache>
                <c:formatCode>General</c:formatCode>
                <c:ptCount val="10"/>
                <c:pt idx="0">
                  <c:v>2</c:v>
                </c:pt>
                <c:pt idx="1">
                  <c:v>3</c:v>
                </c:pt>
                <c:pt idx="2">
                  <c:v>4</c:v>
                </c:pt>
                <c:pt idx="3">
                  <c:v>5</c:v>
                </c:pt>
                <c:pt idx="4">
                  <c:v>6</c:v>
                </c:pt>
                <c:pt idx="5">
                  <c:v>7</c:v>
                </c:pt>
                <c:pt idx="6">
                  <c:v>8</c:v>
                </c:pt>
                <c:pt idx="7">
                  <c:v>9</c:v>
                </c:pt>
                <c:pt idx="8">
                  <c:v>10</c:v>
                </c:pt>
                <c:pt idx="9">
                  <c:v>11</c:v>
                </c:pt>
              </c:numCache>
            </c:numRef>
          </c:xVal>
          <c:yVal>
            <c:numRef>
              <c:f>'73'!$AA$1:$AA$10</c:f>
              <c:numCache>
                <c:formatCode>General</c:formatCode>
                <c:ptCount val="10"/>
                <c:pt idx="0">
                  <c:v>0.41630699999999998</c:v>
                </c:pt>
                <c:pt idx="1">
                  <c:v>0.45042700000000002</c:v>
                </c:pt>
                <c:pt idx="2">
                  <c:v>0.46639799999999998</c:v>
                </c:pt>
                <c:pt idx="3">
                  <c:v>0.4703</c:v>
                </c:pt>
                <c:pt idx="4">
                  <c:v>0.470495</c:v>
                </c:pt>
                <c:pt idx="5">
                  <c:v>0.46679199999999998</c:v>
                </c:pt>
                <c:pt idx="6">
                  <c:v>0.45878099999999999</c:v>
                </c:pt>
                <c:pt idx="7">
                  <c:v>0.44196299999999999</c:v>
                </c:pt>
                <c:pt idx="8">
                  <c:v>0.41402499999999998</c:v>
                </c:pt>
                <c:pt idx="9">
                  <c:v>0.37676900000000002</c:v>
                </c:pt>
              </c:numCache>
            </c:numRef>
          </c:yVal>
          <c:smooth val="0"/>
        </c:ser>
        <c:ser>
          <c:idx val="4"/>
          <c:order val="3"/>
          <c:spPr>
            <a:ln w="19050" cap="rnd">
              <a:solidFill>
                <a:schemeClr val="tx1"/>
              </a:solidFill>
              <a:round/>
            </a:ln>
            <a:effectLst/>
          </c:spPr>
          <c:marker>
            <c:symbol val="none"/>
          </c:marker>
          <c:xVal>
            <c:numRef>
              <c:f>'55'!$AA$1:$AA$10</c:f>
              <c:numCache>
                <c:formatCode>General</c:formatCode>
                <c:ptCount val="10"/>
                <c:pt idx="0">
                  <c:v>2</c:v>
                </c:pt>
                <c:pt idx="1">
                  <c:v>3</c:v>
                </c:pt>
                <c:pt idx="2">
                  <c:v>4</c:v>
                </c:pt>
                <c:pt idx="3">
                  <c:v>5</c:v>
                </c:pt>
                <c:pt idx="4">
                  <c:v>6</c:v>
                </c:pt>
                <c:pt idx="5">
                  <c:v>7</c:v>
                </c:pt>
                <c:pt idx="6">
                  <c:v>8</c:v>
                </c:pt>
                <c:pt idx="7">
                  <c:v>9</c:v>
                </c:pt>
                <c:pt idx="8">
                  <c:v>10</c:v>
                </c:pt>
                <c:pt idx="9">
                  <c:v>11</c:v>
                </c:pt>
              </c:numCache>
            </c:numRef>
          </c:xVal>
          <c:yVal>
            <c:numRef>
              <c:f>'55'!$AB$1:$AB$10</c:f>
              <c:numCache>
                <c:formatCode>General</c:formatCode>
                <c:ptCount val="10"/>
                <c:pt idx="0">
                  <c:v>0.426931</c:v>
                </c:pt>
                <c:pt idx="1">
                  <c:v>0.45764199999999999</c:v>
                </c:pt>
                <c:pt idx="2">
                  <c:v>0.46889599999999998</c:v>
                </c:pt>
                <c:pt idx="3">
                  <c:v>0.47198400000000001</c:v>
                </c:pt>
                <c:pt idx="4">
                  <c:v>0.472024</c:v>
                </c:pt>
                <c:pt idx="5">
                  <c:v>0.46888200000000002</c:v>
                </c:pt>
                <c:pt idx="6">
                  <c:v>0.46061800000000003</c:v>
                </c:pt>
                <c:pt idx="7">
                  <c:v>0.44781399999999999</c:v>
                </c:pt>
                <c:pt idx="8">
                  <c:v>0.41832900000000001</c:v>
                </c:pt>
                <c:pt idx="9">
                  <c:v>0.40006900000000001</c:v>
                </c:pt>
              </c:numCache>
            </c:numRef>
          </c:yVal>
          <c:smooth val="0"/>
        </c:ser>
        <c:ser>
          <c:idx val="5"/>
          <c:order val="4"/>
          <c:spPr>
            <a:ln w="19050" cap="rnd">
              <a:solidFill>
                <a:schemeClr val="tx1"/>
              </a:solidFill>
              <a:round/>
            </a:ln>
            <a:effectLst/>
          </c:spPr>
          <c:marker>
            <c:symbol val="none"/>
          </c:marker>
          <c:xVal>
            <c:numRef>
              <c:f>'37'!$Y$1:$Y$10</c:f>
              <c:numCache>
                <c:formatCode>General</c:formatCode>
                <c:ptCount val="10"/>
                <c:pt idx="0">
                  <c:v>2</c:v>
                </c:pt>
                <c:pt idx="1">
                  <c:v>3</c:v>
                </c:pt>
                <c:pt idx="2">
                  <c:v>4</c:v>
                </c:pt>
                <c:pt idx="3">
                  <c:v>5</c:v>
                </c:pt>
                <c:pt idx="4">
                  <c:v>6</c:v>
                </c:pt>
                <c:pt idx="5">
                  <c:v>7</c:v>
                </c:pt>
                <c:pt idx="6">
                  <c:v>8</c:v>
                </c:pt>
                <c:pt idx="7">
                  <c:v>9</c:v>
                </c:pt>
                <c:pt idx="8">
                  <c:v>10</c:v>
                </c:pt>
                <c:pt idx="9">
                  <c:v>11</c:v>
                </c:pt>
              </c:numCache>
            </c:numRef>
          </c:xVal>
          <c:yVal>
            <c:numRef>
              <c:f>'37'!$Z$1:$Z$10</c:f>
              <c:numCache>
                <c:formatCode>General</c:formatCode>
                <c:ptCount val="10"/>
                <c:pt idx="0">
                  <c:v>0.437753</c:v>
                </c:pt>
                <c:pt idx="1">
                  <c:v>0.46659400000000001</c:v>
                </c:pt>
                <c:pt idx="2">
                  <c:v>0.47675099999999998</c:v>
                </c:pt>
                <c:pt idx="3">
                  <c:v>0.48010199999999997</c:v>
                </c:pt>
                <c:pt idx="4">
                  <c:v>0.48029699999999997</c:v>
                </c:pt>
                <c:pt idx="5">
                  <c:v>0.47885800000000001</c:v>
                </c:pt>
                <c:pt idx="6">
                  <c:v>0.47172500000000001</c:v>
                </c:pt>
                <c:pt idx="7">
                  <c:v>0.46373900000000001</c:v>
                </c:pt>
                <c:pt idx="8">
                  <c:v>0.43244899999999997</c:v>
                </c:pt>
                <c:pt idx="9">
                  <c:v>0.41327199999999997</c:v>
                </c:pt>
              </c:numCache>
            </c:numRef>
          </c:yVal>
          <c:smooth val="0"/>
        </c:ser>
        <c:ser>
          <c:idx val="0"/>
          <c:order val="5"/>
          <c:spPr>
            <a:ln w="19050" cap="rnd">
              <a:solidFill>
                <a:schemeClr val="tx1"/>
              </a:solidFill>
              <a:round/>
            </a:ln>
            <a:effectLst/>
          </c:spPr>
          <c:marker>
            <c:symbol val="none"/>
          </c:marker>
          <c:xVal>
            <c:numRef>
              <c:f>'19'!$Z$1:$Z$10</c:f>
              <c:numCache>
                <c:formatCode>General</c:formatCode>
                <c:ptCount val="10"/>
                <c:pt idx="0">
                  <c:v>2</c:v>
                </c:pt>
                <c:pt idx="1">
                  <c:v>3</c:v>
                </c:pt>
                <c:pt idx="2">
                  <c:v>4</c:v>
                </c:pt>
                <c:pt idx="3">
                  <c:v>5</c:v>
                </c:pt>
                <c:pt idx="4">
                  <c:v>6</c:v>
                </c:pt>
                <c:pt idx="5">
                  <c:v>7</c:v>
                </c:pt>
                <c:pt idx="6">
                  <c:v>8</c:v>
                </c:pt>
                <c:pt idx="7">
                  <c:v>9</c:v>
                </c:pt>
                <c:pt idx="8">
                  <c:v>10</c:v>
                </c:pt>
                <c:pt idx="9">
                  <c:v>11</c:v>
                </c:pt>
              </c:numCache>
            </c:numRef>
          </c:xVal>
          <c:yVal>
            <c:numRef>
              <c:f>'19'!$AA$1:$AA$10</c:f>
              <c:numCache>
                <c:formatCode>General</c:formatCode>
                <c:ptCount val="10"/>
                <c:pt idx="0">
                  <c:v>0.42125899999999999</c:v>
                </c:pt>
                <c:pt idx="1">
                  <c:v>0.45525300000000002</c:v>
                </c:pt>
                <c:pt idx="2">
                  <c:v>0.47156799999999999</c:v>
                </c:pt>
                <c:pt idx="3">
                  <c:v>0.47575400000000001</c:v>
                </c:pt>
                <c:pt idx="4">
                  <c:v>0.47427999999999998</c:v>
                </c:pt>
                <c:pt idx="5">
                  <c:v>0.47159099999999998</c:v>
                </c:pt>
                <c:pt idx="6">
                  <c:v>0.46313399999999999</c:v>
                </c:pt>
                <c:pt idx="7">
                  <c:v>0.4572</c:v>
                </c:pt>
                <c:pt idx="8">
                  <c:v>0.44038699999999997</c:v>
                </c:pt>
                <c:pt idx="9">
                  <c:v>0.417937</c:v>
                </c:pt>
              </c:numCache>
            </c:numRef>
          </c:yVal>
          <c:smooth val="0"/>
        </c:ser>
        <c:dLbls>
          <c:showLegendKey val="0"/>
          <c:showVal val="0"/>
          <c:showCatName val="0"/>
          <c:showSerName val="0"/>
          <c:showPercent val="0"/>
          <c:showBubbleSize val="0"/>
        </c:dLbls>
        <c:axId val="330785424"/>
        <c:axId val="330788952"/>
      </c:scatterChart>
      <c:valAx>
        <c:axId val="330785424"/>
        <c:scaling>
          <c:orientation val="minMax"/>
          <c:max val="11"/>
          <c:min val="2"/>
        </c:scaling>
        <c:delete val="0"/>
        <c:axPos val="b"/>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sz="1600"/>
                  <a:t>Carbon number</a:t>
                </a:r>
              </a:p>
            </c:rich>
          </c:tx>
          <c:layout>
            <c:manualLayout>
              <c:xMode val="edge"/>
              <c:yMode val="edge"/>
              <c:x val="0.36282699037620297"/>
              <c:y val="0.91526027996500448"/>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330788952"/>
        <c:crosses val="autoZero"/>
        <c:crossBetween val="midCat"/>
        <c:majorUnit val="1"/>
      </c:valAx>
      <c:valAx>
        <c:axId val="330788952"/>
        <c:scaling>
          <c:orientation val="minMax"/>
        </c:scaling>
        <c:delete val="0"/>
        <c:axPos val="l"/>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sz="1600"/>
                  <a:t>Sz</a:t>
                </a:r>
              </a:p>
            </c:rich>
          </c:tx>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330785424"/>
        <c:crosses val="autoZero"/>
        <c:crossBetween val="midCat"/>
      </c:valAx>
      <c:spPr>
        <a:noFill/>
        <a:ln>
          <a:solidFill>
            <a:schemeClr val="tx1"/>
          </a:solid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userShapes r:id="rId5"/>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1" i="0" u="none" strike="noStrike" kern="1200" spc="0" baseline="0">
                <a:solidFill>
                  <a:schemeClr val="tx1">
                    <a:lumMod val="65000"/>
                    <a:lumOff val="35000"/>
                  </a:schemeClr>
                </a:solidFill>
                <a:latin typeface="+mn-lt"/>
                <a:ea typeface="+mn-ea"/>
                <a:cs typeface="+mn-cs"/>
              </a:defRPr>
            </a:pPr>
            <a:r>
              <a:rPr lang="en-US" sz="1600" b="1"/>
              <a:t>AOS</a:t>
            </a:r>
          </a:p>
        </c:rich>
      </c:tx>
      <c:overlay val="0"/>
      <c:spPr>
        <a:noFill/>
        <a:ln>
          <a:noFill/>
        </a:ln>
        <a:effectLst/>
      </c:spPr>
      <c:txPr>
        <a:bodyPr rot="0" spcFirstLastPara="1" vertOverflow="ellipsis" vert="horz" wrap="square" anchor="ctr" anchorCtr="1"/>
        <a:lstStyle/>
        <a:p>
          <a:pPr>
            <a:defRPr sz="1600" b="1"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1"/>
          <c:order val="0"/>
          <c:spPr>
            <a:ln w="19050" cap="rnd">
              <a:solidFill>
                <a:schemeClr val="tx1"/>
              </a:solidFill>
              <a:round/>
            </a:ln>
            <a:effectLst/>
          </c:spPr>
          <c:marker>
            <c:symbol val="none"/>
          </c:marker>
          <c:xVal>
            <c:numRef>
              <c:f>'91'!$M$1:$M$12</c:f>
              <c:numCache>
                <c:formatCode>General</c:formatCode>
                <c:ptCount val="12"/>
                <c:pt idx="0">
                  <c:v>2</c:v>
                </c:pt>
                <c:pt idx="1">
                  <c:v>3</c:v>
                </c:pt>
                <c:pt idx="2">
                  <c:v>4</c:v>
                </c:pt>
                <c:pt idx="3">
                  <c:v>5</c:v>
                </c:pt>
                <c:pt idx="4">
                  <c:v>6</c:v>
                </c:pt>
                <c:pt idx="5">
                  <c:v>7</c:v>
                </c:pt>
                <c:pt idx="6">
                  <c:v>8</c:v>
                </c:pt>
                <c:pt idx="7">
                  <c:v>9</c:v>
                </c:pt>
                <c:pt idx="8">
                  <c:v>10</c:v>
                </c:pt>
                <c:pt idx="9">
                  <c:v>11</c:v>
                </c:pt>
                <c:pt idx="10">
                  <c:v>12</c:v>
                </c:pt>
                <c:pt idx="11">
                  <c:v>13</c:v>
                </c:pt>
              </c:numCache>
            </c:numRef>
          </c:xVal>
          <c:yVal>
            <c:numRef>
              <c:f>'91'!$N$1:$N$12</c:f>
              <c:numCache>
                <c:formatCode>General</c:formatCode>
                <c:ptCount val="12"/>
                <c:pt idx="0">
                  <c:v>0.18796599999999999</c:v>
                </c:pt>
                <c:pt idx="1">
                  <c:v>0.24571299999999999</c:v>
                </c:pt>
                <c:pt idx="2">
                  <c:v>0.31374299999999999</c:v>
                </c:pt>
                <c:pt idx="3">
                  <c:v>0.35641099999999998</c:v>
                </c:pt>
                <c:pt idx="4">
                  <c:v>0.393152</c:v>
                </c:pt>
                <c:pt idx="5">
                  <c:v>0.41186600000000001</c:v>
                </c:pt>
                <c:pt idx="6">
                  <c:v>0.41989100000000001</c:v>
                </c:pt>
                <c:pt idx="7">
                  <c:v>0.42221700000000001</c:v>
                </c:pt>
                <c:pt idx="8">
                  <c:v>0.42333100000000001</c:v>
                </c:pt>
                <c:pt idx="9">
                  <c:v>0.41906100000000002</c:v>
                </c:pt>
                <c:pt idx="10">
                  <c:v>0.42185499999999998</c:v>
                </c:pt>
                <c:pt idx="11">
                  <c:v>0.39746399999999998</c:v>
                </c:pt>
              </c:numCache>
            </c:numRef>
          </c:yVal>
          <c:smooth val="0"/>
        </c:ser>
        <c:ser>
          <c:idx val="2"/>
          <c:order val="1"/>
          <c:spPr>
            <a:ln w="19050" cap="rnd">
              <a:solidFill>
                <a:schemeClr val="tx1"/>
              </a:solidFill>
              <a:round/>
            </a:ln>
            <a:effectLst/>
          </c:spPr>
          <c:marker>
            <c:symbol val="none"/>
          </c:marker>
          <c:xVal>
            <c:numRef>
              <c:f>'73'!$AE$1:$AE$12</c:f>
              <c:numCache>
                <c:formatCode>General</c:formatCode>
                <c:ptCount val="12"/>
                <c:pt idx="0">
                  <c:v>2</c:v>
                </c:pt>
                <c:pt idx="1">
                  <c:v>3</c:v>
                </c:pt>
                <c:pt idx="2">
                  <c:v>4</c:v>
                </c:pt>
                <c:pt idx="3">
                  <c:v>5</c:v>
                </c:pt>
                <c:pt idx="4">
                  <c:v>6</c:v>
                </c:pt>
                <c:pt idx="5">
                  <c:v>7</c:v>
                </c:pt>
                <c:pt idx="6">
                  <c:v>8</c:v>
                </c:pt>
                <c:pt idx="7">
                  <c:v>9</c:v>
                </c:pt>
                <c:pt idx="8">
                  <c:v>10</c:v>
                </c:pt>
                <c:pt idx="9">
                  <c:v>11</c:v>
                </c:pt>
                <c:pt idx="10">
                  <c:v>12</c:v>
                </c:pt>
                <c:pt idx="11">
                  <c:v>13</c:v>
                </c:pt>
              </c:numCache>
            </c:numRef>
          </c:xVal>
          <c:yVal>
            <c:numRef>
              <c:f>'73'!$AF$1:$AF$12</c:f>
              <c:numCache>
                <c:formatCode>General</c:formatCode>
                <c:ptCount val="12"/>
                <c:pt idx="0">
                  <c:v>0.26535599999999998</c:v>
                </c:pt>
                <c:pt idx="1">
                  <c:v>0.33547399999999999</c:v>
                </c:pt>
                <c:pt idx="2">
                  <c:v>0.39991500000000002</c:v>
                </c:pt>
                <c:pt idx="3">
                  <c:v>0.44177499999999997</c:v>
                </c:pt>
                <c:pt idx="4">
                  <c:v>0.46485199999999999</c:v>
                </c:pt>
                <c:pt idx="5">
                  <c:v>0.47284300000000001</c:v>
                </c:pt>
                <c:pt idx="6">
                  <c:v>0.47533500000000001</c:v>
                </c:pt>
                <c:pt idx="7">
                  <c:v>0.47368199999999999</c:v>
                </c:pt>
                <c:pt idx="8">
                  <c:v>0.472022</c:v>
                </c:pt>
                <c:pt idx="9">
                  <c:v>0.462648</c:v>
                </c:pt>
                <c:pt idx="10">
                  <c:v>0.45687</c:v>
                </c:pt>
                <c:pt idx="11">
                  <c:v>0.43167100000000003</c:v>
                </c:pt>
              </c:numCache>
            </c:numRef>
          </c:yVal>
          <c:smooth val="0"/>
        </c:ser>
        <c:ser>
          <c:idx val="3"/>
          <c:order val="2"/>
          <c:spPr>
            <a:ln w="19050" cap="rnd">
              <a:solidFill>
                <a:schemeClr val="tx1"/>
              </a:solidFill>
              <a:round/>
            </a:ln>
            <a:effectLst/>
          </c:spPr>
          <c:marker>
            <c:symbol val="none"/>
          </c:marker>
          <c:xVal>
            <c:numRef>
              <c:f>'55'!$AF$1:$AF$12</c:f>
              <c:numCache>
                <c:formatCode>General</c:formatCode>
                <c:ptCount val="12"/>
                <c:pt idx="0">
                  <c:v>2</c:v>
                </c:pt>
                <c:pt idx="1">
                  <c:v>3</c:v>
                </c:pt>
                <c:pt idx="2">
                  <c:v>4</c:v>
                </c:pt>
                <c:pt idx="3">
                  <c:v>5</c:v>
                </c:pt>
                <c:pt idx="4">
                  <c:v>6</c:v>
                </c:pt>
                <c:pt idx="5">
                  <c:v>7</c:v>
                </c:pt>
                <c:pt idx="6">
                  <c:v>8</c:v>
                </c:pt>
                <c:pt idx="7">
                  <c:v>9</c:v>
                </c:pt>
                <c:pt idx="8">
                  <c:v>10</c:v>
                </c:pt>
                <c:pt idx="9">
                  <c:v>11</c:v>
                </c:pt>
                <c:pt idx="10">
                  <c:v>12</c:v>
                </c:pt>
                <c:pt idx="11">
                  <c:v>13</c:v>
                </c:pt>
              </c:numCache>
            </c:numRef>
          </c:xVal>
          <c:yVal>
            <c:numRef>
              <c:f>'55'!$AG$1:$AG$12</c:f>
              <c:numCache>
                <c:formatCode>General</c:formatCode>
                <c:ptCount val="12"/>
                <c:pt idx="0">
                  <c:v>0.31960699999999997</c:v>
                </c:pt>
                <c:pt idx="1">
                  <c:v>0.385494</c:v>
                </c:pt>
                <c:pt idx="2">
                  <c:v>0.434751</c:v>
                </c:pt>
                <c:pt idx="3">
                  <c:v>0.46107999999999999</c:v>
                </c:pt>
                <c:pt idx="4">
                  <c:v>0.47234999999999999</c:v>
                </c:pt>
                <c:pt idx="5">
                  <c:v>0.47611900000000001</c:v>
                </c:pt>
                <c:pt idx="6">
                  <c:v>0.47704800000000003</c:v>
                </c:pt>
                <c:pt idx="7">
                  <c:v>0.47444199999999997</c:v>
                </c:pt>
                <c:pt idx="8">
                  <c:v>0.47267300000000001</c:v>
                </c:pt>
                <c:pt idx="9">
                  <c:v>0.46477200000000002</c:v>
                </c:pt>
                <c:pt idx="10">
                  <c:v>0.45991300000000002</c:v>
                </c:pt>
                <c:pt idx="11">
                  <c:v>0.42575400000000002</c:v>
                </c:pt>
              </c:numCache>
            </c:numRef>
          </c:yVal>
          <c:smooth val="0"/>
        </c:ser>
        <c:ser>
          <c:idx val="4"/>
          <c:order val="3"/>
          <c:spPr>
            <a:ln w="19050" cap="rnd">
              <a:solidFill>
                <a:schemeClr val="tx1"/>
              </a:solidFill>
              <a:round/>
            </a:ln>
            <a:effectLst/>
          </c:spPr>
          <c:marker>
            <c:symbol val="none"/>
          </c:marker>
          <c:xVal>
            <c:numRef>
              <c:f>'37'!$AD$1:$AD$12</c:f>
              <c:numCache>
                <c:formatCode>General</c:formatCode>
                <c:ptCount val="12"/>
                <c:pt idx="0">
                  <c:v>2</c:v>
                </c:pt>
                <c:pt idx="1">
                  <c:v>3</c:v>
                </c:pt>
                <c:pt idx="2">
                  <c:v>4</c:v>
                </c:pt>
                <c:pt idx="3">
                  <c:v>5</c:v>
                </c:pt>
                <c:pt idx="4">
                  <c:v>6</c:v>
                </c:pt>
                <c:pt idx="5">
                  <c:v>7</c:v>
                </c:pt>
                <c:pt idx="6">
                  <c:v>8</c:v>
                </c:pt>
                <c:pt idx="7">
                  <c:v>9</c:v>
                </c:pt>
                <c:pt idx="8">
                  <c:v>10</c:v>
                </c:pt>
                <c:pt idx="9">
                  <c:v>11</c:v>
                </c:pt>
                <c:pt idx="10">
                  <c:v>12</c:v>
                </c:pt>
                <c:pt idx="11">
                  <c:v>13</c:v>
                </c:pt>
              </c:numCache>
            </c:numRef>
          </c:xVal>
          <c:yVal>
            <c:numRef>
              <c:f>'37'!$AE$1:$AE$12</c:f>
              <c:numCache>
                <c:formatCode>General</c:formatCode>
                <c:ptCount val="12"/>
                <c:pt idx="0">
                  <c:v>0.372529</c:v>
                </c:pt>
                <c:pt idx="1">
                  <c:v>0.42795699999999998</c:v>
                </c:pt>
                <c:pt idx="2">
                  <c:v>0.45946799999999999</c:v>
                </c:pt>
                <c:pt idx="3">
                  <c:v>0.47284599999999999</c:v>
                </c:pt>
                <c:pt idx="4">
                  <c:v>0.47930899999999999</c:v>
                </c:pt>
                <c:pt idx="5">
                  <c:v>0.48105100000000001</c:v>
                </c:pt>
                <c:pt idx="6">
                  <c:v>0.48116100000000001</c:v>
                </c:pt>
                <c:pt idx="7">
                  <c:v>0.47899999999999998</c:v>
                </c:pt>
                <c:pt idx="8">
                  <c:v>0.47659000000000001</c:v>
                </c:pt>
                <c:pt idx="9">
                  <c:v>0.46713500000000002</c:v>
                </c:pt>
                <c:pt idx="10">
                  <c:v>0.460094</c:v>
                </c:pt>
                <c:pt idx="11">
                  <c:v>0.417821</c:v>
                </c:pt>
              </c:numCache>
            </c:numRef>
          </c:yVal>
          <c:smooth val="0"/>
        </c:ser>
        <c:ser>
          <c:idx val="5"/>
          <c:order val="4"/>
          <c:spPr>
            <a:ln w="19050" cap="rnd">
              <a:solidFill>
                <a:schemeClr val="tx1"/>
              </a:solidFill>
              <a:round/>
            </a:ln>
            <a:effectLst/>
          </c:spPr>
          <c:marker>
            <c:symbol val="none"/>
          </c:marker>
          <c:xVal>
            <c:numRef>
              <c:f>'19'!$AF$1:$AF$12</c:f>
              <c:numCache>
                <c:formatCode>General</c:formatCode>
                <c:ptCount val="12"/>
                <c:pt idx="0">
                  <c:v>2</c:v>
                </c:pt>
                <c:pt idx="1">
                  <c:v>3</c:v>
                </c:pt>
                <c:pt idx="2">
                  <c:v>4</c:v>
                </c:pt>
                <c:pt idx="3">
                  <c:v>5</c:v>
                </c:pt>
                <c:pt idx="4">
                  <c:v>6</c:v>
                </c:pt>
                <c:pt idx="5">
                  <c:v>7</c:v>
                </c:pt>
                <c:pt idx="6">
                  <c:v>8</c:v>
                </c:pt>
                <c:pt idx="7">
                  <c:v>9</c:v>
                </c:pt>
                <c:pt idx="8">
                  <c:v>10</c:v>
                </c:pt>
                <c:pt idx="9">
                  <c:v>11</c:v>
                </c:pt>
                <c:pt idx="10">
                  <c:v>12</c:v>
                </c:pt>
                <c:pt idx="11">
                  <c:v>13</c:v>
                </c:pt>
              </c:numCache>
            </c:numRef>
          </c:xVal>
          <c:yVal>
            <c:numRef>
              <c:f>'19'!$AG$1:$AG$12</c:f>
              <c:numCache>
                <c:formatCode>General</c:formatCode>
                <c:ptCount val="12"/>
                <c:pt idx="0">
                  <c:v>0.39321</c:v>
                </c:pt>
                <c:pt idx="1">
                  <c:v>0.43849900000000003</c:v>
                </c:pt>
                <c:pt idx="2">
                  <c:v>0.46307300000000001</c:v>
                </c:pt>
                <c:pt idx="3">
                  <c:v>0.47395700000000002</c:v>
                </c:pt>
                <c:pt idx="4">
                  <c:v>0.478939</c:v>
                </c:pt>
                <c:pt idx="5">
                  <c:v>0.48024299999999998</c:v>
                </c:pt>
                <c:pt idx="6">
                  <c:v>0.48039700000000002</c:v>
                </c:pt>
                <c:pt idx="7">
                  <c:v>0.47886299999999998</c:v>
                </c:pt>
                <c:pt idx="8">
                  <c:v>0.47667100000000001</c:v>
                </c:pt>
                <c:pt idx="9">
                  <c:v>0.46746300000000002</c:v>
                </c:pt>
                <c:pt idx="10">
                  <c:v>0.46107100000000001</c:v>
                </c:pt>
                <c:pt idx="11">
                  <c:v>0.41828100000000001</c:v>
                </c:pt>
              </c:numCache>
            </c:numRef>
          </c:yVal>
          <c:smooth val="0"/>
        </c:ser>
        <c:ser>
          <c:idx val="0"/>
          <c:order val="5"/>
          <c:spPr>
            <a:ln w="19050" cap="rnd">
              <a:solidFill>
                <a:schemeClr val="tx1"/>
              </a:solidFill>
              <a:round/>
            </a:ln>
            <a:effectLst/>
          </c:spPr>
          <c:marker>
            <c:symbol val="none"/>
          </c:marker>
          <c:xVal>
            <c:numRef>
              <c:f>AOS!$V$1:$V$12</c:f>
              <c:numCache>
                <c:formatCode>General</c:formatCode>
                <c:ptCount val="12"/>
                <c:pt idx="0">
                  <c:v>2</c:v>
                </c:pt>
                <c:pt idx="1">
                  <c:v>3</c:v>
                </c:pt>
                <c:pt idx="2">
                  <c:v>4</c:v>
                </c:pt>
                <c:pt idx="3">
                  <c:v>5</c:v>
                </c:pt>
                <c:pt idx="4">
                  <c:v>6</c:v>
                </c:pt>
                <c:pt idx="5">
                  <c:v>7</c:v>
                </c:pt>
                <c:pt idx="6">
                  <c:v>8</c:v>
                </c:pt>
                <c:pt idx="7">
                  <c:v>9</c:v>
                </c:pt>
                <c:pt idx="8">
                  <c:v>10</c:v>
                </c:pt>
                <c:pt idx="9">
                  <c:v>11</c:v>
                </c:pt>
                <c:pt idx="10">
                  <c:v>12</c:v>
                </c:pt>
                <c:pt idx="11">
                  <c:v>13</c:v>
                </c:pt>
              </c:numCache>
            </c:numRef>
          </c:xVal>
          <c:yVal>
            <c:numRef>
              <c:f>AOS!$W$1:$W$12</c:f>
              <c:numCache>
                <c:formatCode>General</c:formatCode>
                <c:ptCount val="12"/>
                <c:pt idx="0">
                  <c:v>0.396204</c:v>
                </c:pt>
                <c:pt idx="1">
                  <c:v>0.43939299999999998</c:v>
                </c:pt>
                <c:pt idx="2">
                  <c:v>0.46235900000000002</c:v>
                </c:pt>
                <c:pt idx="3">
                  <c:v>0.470889</c:v>
                </c:pt>
                <c:pt idx="4">
                  <c:v>0.47487000000000001</c:v>
                </c:pt>
                <c:pt idx="5">
                  <c:v>0.47615800000000003</c:v>
                </c:pt>
                <c:pt idx="6">
                  <c:v>0.47620699999999999</c:v>
                </c:pt>
                <c:pt idx="7">
                  <c:v>0.47371099999999999</c:v>
                </c:pt>
                <c:pt idx="8">
                  <c:v>0.47129399999999999</c:v>
                </c:pt>
                <c:pt idx="9">
                  <c:v>0.46264100000000002</c:v>
                </c:pt>
                <c:pt idx="10">
                  <c:v>0.45637800000000001</c:v>
                </c:pt>
                <c:pt idx="11">
                  <c:v>0.41793799999999998</c:v>
                </c:pt>
              </c:numCache>
            </c:numRef>
          </c:yVal>
          <c:smooth val="0"/>
        </c:ser>
        <c:dLbls>
          <c:showLegendKey val="0"/>
          <c:showVal val="0"/>
          <c:showCatName val="0"/>
          <c:showSerName val="0"/>
          <c:showPercent val="0"/>
          <c:showBubbleSize val="0"/>
        </c:dLbls>
        <c:axId val="330785816"/>
        <c:axId val="330786600"/>
      </c:scatterChart>
      <c:valAx>
        <c:axId val="330785816"/>
        <c:scaling>
          <c:orientation val="minMax"/>
          <c:max val="13"/>
          <c:min val="2"/>
        </c:scaling>
        <c:delete val="0"/>
        <c:axPos val="b"/>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sz="1600" dirty="0" smtClean="0"/>
                  <a:t>Carbon </a:t>
                </a:r>
                <a:r>
                  <a:rPr lang="en-US" sz="1600" dirty="0"/>
                  <a:t>number</a:t>
                </a:r>
              </a:p>
            </c:rich>
          </c:tx>
          <c:layout>
            <c:manualLayout>
              <c:xMode val="edge"/>
              <c:yMode val="edge"/>
              <c:x val="0.37584782370953629"/>
              <c:y val="0.91579861111111116"/>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330786600"/>
        <c:crosses val="autoZero"/>
        <c:crossBetween val="midCat"/>
        <c:majorUnit val="1"/>
      </c:valAx>
      <c:valAx>
        <c:axId val="330786600"/>
        <c:scaling>
          <c:orientation val="minMax"/>
        </c:scaling>
        <c:delete val="0"/>
        <c:axPos val="l"/>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en-US" sz="1600"/>
                  <a:t>Sz</a:t>
                </a:r>
              </a:p>
            </c:rich>
          </c:tx>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330785816"/>
        <c:crosses val="autoZero"/>
        <c:crossBetween val="midCat"/>
      </c:valAx>
      <c:spPr>
        <a:noFill/>
        <a:ln>
          <a:solidFill>
            <a:schemeClr val="tx1"/>
          </a:solid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userShapes r:id="rId5"/>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19050" cap="rnd">
              <a:noFill/>
              <a:round/>
            </a:ln>
            <a:effectLst/>
          </c:spPr>
          <c:marker>
            <c:symbol val="circle"/>
            <c:size val="7"/>
            <c:spPr>
              <a:noFill/>
              <a:ln w="9525">
                <a:solidFill>
                  <a:schemeClr val="tx1"/>
                </a:solidFill>
              </a:ln>
              <a:effectLst/>
            </c:spPr>
          </c:marker>
          <c:xVal>
            <c:numRef>
              <c:f>'Comparison Tilting angle C-C'!$A$2:$A$7</c:f>
              <c:numCache>
                <c:formatCode>General</c:formatCode>
                <c:ptCount val="6"/>
                <c:pt idx="0">
                  <c:v>1</c:v>
                </c:pt>
                <c:pt idx="1">
                  <c:v>0.9</c:v>
                </c:pt>
                <c:pt idx="2">
                  <c:v>0.7</c:v>
                </c:pt>
                <c:pt idx="3">
                  <c:v>0.5</c:v>
                </c:pt>
                <c:pt idx="4">
                  <c:v>0.3</c:v>
                </c:pt>
                <c:pt idx="5">
                  <c:v>0.1</c:v>
                </c:pt>
              </c:numCache>
            </c:numRef>
          </c:xVal>
          <c:yVal>
            <c:numRef>
              <c:f>'Comparison Tilting angle C-C'!$B$2:$B$7</c:f>
              <c:numCache>
                <c:formatCode>General</c:formatCode>
                <c:ptCount val="6"/>
                <c:pt idx="0">
                  <c:v>73.093727272727236</c:v>
                </c:pt>
                <c:pt idx="1">
                  <c:v>64.106212385702335</c:v>
                </c:pt>
                <c:pt idx="2">
                  <c:v>48.786871225754659</c:v>
                </c:pt>
                <c:pt idx="3">
                  <c:v>41.429064987002647</c:v>
                </c:pt>
                <c:pt idx="4">
                  <c:v>35.717306738652212</c:v>
                </c:pt>
                <c:pt idx="5">
                  <c:v>29.698922015596917</c:v>
                </c:pt>
              </c:numCache>
            </c:numRef>
          </c:yVal>
          <c:smooth val="0"/>
        </c:ser>
        <c:dLbls>
          <c:showLegendKey val="0"/>
          <c:showVal val="0"/>
          <c:showCatName val="0"/>
          <c:showSerName val="0"/>
          <c:showPercent val="0"/>
          <c:showBubbleSize val="0"/>
        </c:dLbls>
        <c:axId val="330787384"/>
        <c:axId val="330790912"/>
      </c:scatterChart>
      <c:valAx>
        <c:axId val="330787384"/>
        <c:scaling>
          <c:orientation val="minMax"/>
          <c:max val="1"/>
        </c:scaling>
        <c:delete val="0"/>
        <c:axPos val="b"/>
        <c:title>
          <c:tx>
            <c:rich>
              <a:bodyPr rot="0" spcFirstLastPara="1" vertOverflow="ellipsis" vert="horz" wrap="square" anchor="ctr" anchorCtr="1"/>
              <a:lstStyle/>
              <a:p>
                <a:pPr>
                  <a:defRPr sz="1600" b="0" i="0" u="none" strike="noStrike" kern="1200" baseline="0">
                    <a:solidFill>
                      <a:schemeClr val="tx1"/>
                    </a:solidFill>
                    <a:latin typeface="+mn-lt"/>
                    <a:ea typeface="+mn-ea"/>
                    <a:cs typeface="+mn-cs"/>
                  </a:defRPr>
                </a:pPr>
                <a:r>
                  <a:rPr lang="en-US" sz="1600">
                    <a:solidFill>
                      <a:schemeClr val="tx1"/>
                    </a:solidFill>
                  </a:rPr>
                  <a:t>LB mole fraction in monolayer</a:t>
                </a:r>
              </a:p>
            </c:rich>
          </c:tx>
          <c:overlay val="0"/>
          <c:spPr>
            <a:noFill/>
            <a:ln>
              <a:noFill/>
            </a:ln>
            <a:effectLst/>
          </c:spPr>
          <c:txPr>
            <a:bodyPr rot="0" spcFirstLastPara="1" vertOverflow="ellipsis" vert="horz" wrap="square" anchor="ctr" anchorCtr="1"/>
            <a:lstStyle/>
            <a:p>
              <a:pPr>
                <a:defRPr sz="16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330790912"/>
        <c:crosses val="autoZero"/>
        <c:crossBetween val="midCat"/>
      </c:valAx>
      <c:valAx>
        <c:axId val="330790912"/>
        <c:scaling>
          <c:orientation val="minMax"/>
        </c:scaling>
        <c:delete val="0"/>
        <c:axPos val="l"/>
        <c:title>
          <c:tx>
            <c:rich>
              <a:bodyPr rot="-5400000" spcFirstLastPara="1" vertOverflow="ellipsis" vert="horz" wrap="square" anchor="ctr" anchorCtr="1"/>
              <a:lstStyle/>
              <a:p>
                <a:pPr>
                  <a:defRPr sz="1600" b="0" i="0" u="none" strike="noStrike" kern="1200" baseline="0">
                    <a:solidFill>
                      <a:schemeClr val="tx1"/>
                    </a:solidFill>
                    <a:latin typeface="+mn-lt"/>
                    <a:ea typeface="+mn-ea"/>
                    <a:cs typeface="+mn-cs"/>
                  </a:defRPr>
                </a:pPr>
                <a:r>
                  <a:rPr lang="en-US" sz="1600">
                    <a:solidFill>
                      <a:schemeClr val="tx1"/>
                    </a:solidFill>
                  </a:rPr>
                  <a:t>degree</a:t>
                </a:r>
              </a:p>
            </c:rich>
          </c:tx>
          <c:overlay val="0"/>
          <c:spPr>
            <a:noFill/>
            <a:ln>
              <a:noFill/>
            </a:ln>
            <a:effectLst/>
          </c:spPr>
          <c:txPr>
            <a:bodyPr rot="-5400000" spcFirstLastPara="1" vertOverflow="ellipsis" vert="horz" wrap="square" anchor="ctr" anchorCtr="1"/>
            <a:lstStyle/>
            <a:p>
              <a:pPr>
                <a:defRPr sz="16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330787384"/>
        <c:crosses val="autoZero"/>
        <c:crossBetween val="midCat"/>
      </c:valAx>
      <c:spPr>
        <a:noFill/>
        <a:ln>
          <a:solidFill>
            <a:schemeClr val="tx1"/>
          </a:solid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00" b="1" i="0" u="none" strike="noStrike" kern="1200" spc="0" baseline="0">
                <a:solidFill>
                  <a:schemeClr val="tx1"/>
                </a:solidFill>
                <a:latin typeface="+mn-lt"/>
                <a:ea typeface="+mn-ea"/>
                <a:cs typeface="+mn-cs"/>
              </a:defRPr>
            </a:pPr>
            <a:r>
              <a:rPr lang="en-US" sz="1600" b="1">
                <a:solidFill>
                  <a:schemeClr val="tx1"/>
                </a:solidFill>
              </a:rPr>
              <a:t>Pure LB</a:t>
            </a:r>
          </a:p>
        </c:rich>
      </c:tx>
      <c:overlay val="0"/>
      <c:spPr>
        <a:noFill/>
        <a:ln>
          <a:noFill/>
        </a:ln>
        <a:effectLst/>
      </c:spPr>
      <c:txPr>
        <a:bodyPr rot="0" spcFirstLastPara="1" vertOverflow="ellipsis" vert="horz" wrap="square" anchor="ctr" anchorCtr="1"/>
        <a:lstStyle/>
        <a:p>
          <a:pPr>
            <a:defRPr sz="1600" b="1"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23379620516185476"/>
          <c:y val="0.19097222222222221"/>
          <c:w val="0.6203704615048119"/>
          <c:h val="0.57258493729950422"/>
        </c:manualLayout>
      </c:layout>
      <c:scatterChart>
        <c:scatterStyle val="smoothMarker"/>
        <c:varyColors val="0"/>
        <c:ser>
          <c:idx val="0"/>
          <c:order val="0"/>
          <c:spPr>
            <a:ln w="19050" cap="rnd">
              <a:solidFill>
                <a:schemeClr val="accent1"/>
              </a:solidFill>
              <a:round/>
            </a:ln>
            <a:effectLst/>
          </c:spPr>
          <c:marker>
            <c:symbol val="none"/>
          </c:marker>
          <c:xVal>
            <c:numRef>
              <c:f>'Comparison_Octane Density'!$C$1:$C$5002</c:f>
              <c:numCache>
                <c:formatCode>General</c:formatCode>
                <c:ptCount val="5002"/>
                <c:pt idx="0">
                  <c:v>0</c:v>
                </c:pt>
                <c:pt idx="1">
                  <c:v>0.30003800000000003</c:v>
                </c:pt>
                <c:pt idx="2">
                  <c:v>0.60007600000000005</c:v>
                </c:pt>
                <c:pt idx="3">
                  <c:v>0.900115</c:v>
                </c:pt>
                <c:pt idx="4">
                  <c:v>1.2001500000000001</c:v>
                </c:pt>
                <c:pt idx="5">
                  <c:v>1.5001899999999999</c:v>
                </c:pt>
                <c:pt idx="6">
                  <c:v>1.80023</c:v>
                </c:pt>
                <c:pt idx="7">
                  <c:v>2.1002700000000001</c:v>
                </c:pt>
                <c:pt idx="8">
                  <c:v>2.4003100000000002</c:v>
                </c:pt>
                <c:pt idx="9">
                  <c:v>2.7003400000000002</c:v>
                </c:pt>
                <c:pt idx="10">
                  <c:v>3.0003799999999998</c:v>
                </c:pt>
                <c:pt idx="11">
                  <c:v>3.3004199999999999</c:v>
                </c:pt>
                <c:pt idx="12">
                  <c:v>3.60046</c:v>
                </c:pt>
                <c:pt idx="13">
                  <c:v>3.9005000000000001</c:v>
                </c:pt>
                <c:pt idx="14">
                  <c:v>4.2005400000000002</c:v>
                </c:pt>
                <c:pt idx="15">
                  <c:v>4.5005699999999997</c:v>
                </c:pt>
                <c:pt idx="16">
                  <c:v>4.8006099999999998</c:v>
                </c:pt>
                <c:pt idx="17">
                  <c:v>5.1006499999999999</c:v>
                </c:pt>
                <c:pt idx="18">
                  <c:v>5.40069</c:v>
                </c:pt>
                <c:pt idx="19">
                  <c:v>5.7007300000000001</c:v>
                </c:pt>
                <c:pt idx="20">
                  <c:v>6.0007599999999996</c:v>
                </c:pt>
                <c:pt idx="21">
                  <c:v>6.3007999999999997</c:v>
                </c:pt>
                <c:pt idx="22">
                  <c:v>6.6008399999999998</c:v>
                </c:pt>
                <c:pt idx="23">
                  <c:v>6.9008799999999999</c:v>
                </c:pt>
                <c:pt idx="24">
                  <c:v>7.20092</c:v>
                </c:pt>
                <c:pt idx="25">
                  <c:v>7.5009600000000001</c:v>
                </c:pt>
                <c:pt idx="26">
                  <c:v>7.8009899999999996</c:v>
                </c:pt>
                <c:pt idx="27">
                  <c:v>8.1010299999999997</c:v>
                </c:pt>
                <c:pt idx="28">
                  <c:v>8.4010700000000007</c:v>
                </c:pt>
                <c:pt idx="29">
                  <c:v>8.7011099999999999</c:v>
                </c:pt>
                <c:pt idx="30">
                  <c:v>9.0011500000000009</c:v>
                </c:pt>
                <c:pt idx="31">
                  <c:v>9.3011900000000001</c:v>
                </c:pt>
                <c:pt idx="32">
                  <c:v>9.6012199999999996</c:v>
                </c:pt>
                <c:pt idx="33">
                  <c:v>9.9012600000000006</c:v>
                </c:pt>
                <c:pt idx="34">
                  <c:v>10.2013</c:v>
                </c:pt>
                <c:pt idx="35">
                  <c:v>10.501300000000001</c:v>
                </c:pt>
                <c:pt idx="36">
                  <c:v>10.801399999999999</c:v>
                </c:pt>
                <c:pt idx="37">
                  <c:v>11.1014</c:v>
                </c:pt>
                <c:pt idx="38">
                  <c:v>11.4015</c:v>
                </c:pt>
                <c:pt idx="39">
                  <c:v>11.701499999999999</c:v>
                </c:pt>
                <c:pt idx="40">
                  <c:v>12.0015</c:v>
                </c:pt>
                <c:pt idx="41">
                  <c:v>12.301600000000001</c:v>
                </c:pt>
                <c:pt idx="42">
                  <c:v>12.601599999999999</c:v>
                </c:pt>
                <c:pt idx="43">
                  <c:v>12.9016</c:v>
                </c:pt>
                <c:pt idx="44">
                  <c:v>13.201700000000001</c:v>
                </c:pt>
                <c:pt idx="45">
                  <c:v>13.5017</c:v>
                </c:pt>
                <c:pt idx="46">
                  <c:v>13.8018</c:v>
                </c:pt>
                <c:pt idx="47">
                  <c:v>14.101800000000001</c:v>
                </c:pt>
                <c:pt idx="48">
                  <c:v>14.4018</c:v>
                </c:pt>
                <c:pt idx="49">
                  <c:v>14.7019</c:v>
                </c:pt>
              </c:numCache>
            </c:numRef>
          </c:xVal>
          <c:yVal>
            <c:numRef>
              <c:f>'Comparison_Octane Density'!$D$1:$D$5002</c:f>
              <c:numCache>
                <c:formatCode>General</c:formatCode>
                <c:ptCount val="5002"/>
                <c:pt idx="0">
                  <c:v>0</c:v>
                </c:pt>
                <c:pt idx="1">
                  <c:v>0</c:v>
                </c:pt>
                <c:pt idx="2">
                  <c:v>0</c:v>
                </c:pt>
                <c:pt idx="3">
                  <c:v>0</c:v>
                </c:pt>
                <c:pt idx="4">
                  <c:v>0</c:v>
                </c:pt>
                <c:pt idx="5">
                  <c:v>0</c:v>
                </c:pt>
                <c:pt idx="6">
                  <c:v>0</c:v>
                </c:pt>
                <c:pt idx="7">
                  <c:v>0</c:v>
                </c:pt>
                <c:pt idx="8">
                  <c:v>1.7775499999999999E-3</c:v>
                </c:pt>
                <c:pt idx="9">
                  <c:v>2.8237999999999999E-2</c:v>
                </c:pt>
                <c:pt idx="10">
                  <c:v>0.172739</c:v>
                </c:pt>
                <c:pt idx="11">
                  <c:v>0.61303700000000005</c:v>
                </c:pt>
                <c:pt idx="12">
                  <c:v>1.9240299999999999</c:v>
                </c:pt>
                <c:pt idx="13">
                  <c:v>5.9787699999999999</c:v>
                </c:pt>
                <c:pt idx="14">
                  <c:v>15.1081</c:v>
                </c:pt>
                <c:pt idx="15">
                  <c:v>29.906400000000001</c:v>
                </c:pt>
                <c:pt idx="16">
                  <c:v>46.313000000000002</c:v>
                </c:pt>
                <c:pt idx="17">
                  <c:v>63.417299999999997</c:v>
                </c:pt>
                <c:pt idx="18">
                  <c:v>78.696200000000005</c:v>
                </c:pt>
                <c:pt idx="19">
                  <c:v>88.734999999999999</c:v>
                </c:pt>
                <c:pt idx="20">
                  <c:v>93.275800000000004</c:v>
                </c:pt>
                <c:pt idx="21">
                  <c:v>94.836399999999998</c:v>
                </c:pt>
                <c:pt idx="22">
                  <c:v>95.249499999999998</c:v>
                </c:pt>
                <c:pt idx="23">
                  <c:v>95.124499999999998</c:v>
                </c:pt>
                <c:pt idx="24">
                  <c:v>95.043499999999995</c:v>
                </c:pt>
                <c:pt idx="25">
                  <c:v>94.780100000000004</c:v>
                </c:pt>
                <c:pt idx="26">
                  <c:v>94.817700000000002</c:v>
                </c:pt>
                <c:pt idx="27">
                  <c:v>94.688900000000004</c:v>
                </c:pt>
                <c:pt idx="28">
                  <c:v>94.378399999999999</c:v>
                </c:pt>
                <c:pt idx="29">
                  <c:v>92.983699999999999</c:v>
                </c:pt>
                <c:pt idx="30">
                  <c:v>87.740399999999994</c:v>
                </c:pt>
                <c:pt idx="31">
                  <c:v>76.400899999999993</c:v>
                </c:pt>
                <c:pt idx="32">
                  <c:v>61.488799999999998</c:v>
                </c:pt>
                <c:pt idx="33">
                  <c:v>45.013399999999997</c:v>
                </c:pt>
                <c:pt idx="34">
                  <c:v>28.666499999999999</c:v>
                </c:pt>
                <c:pt idx="35">
                  <c:v>14.6897</c:v>
                </c:pt>
                <c:pt idx="36">
                  <c:v>6.8031300000000003</c:v>
                </c:pt>
                <c:pt idx="37">
                  <c:v>2.76735</c:v>
                </c:pt>
                <c:pt idx="38">
                  <c:v>0.72485599999999994</c:v>
                </c:pt>
                <c:pt idx="39">
                  <c:v>8.6241999999999999E-2</c:v>
                </c:pt>
                <c:pt idx="40">
                  <c:v>5.1547700000000004E-3</c:v>
                </c:pt>
                <c:pt idx="41" formatCode="0.00E+00">
                  <c:v>2.0506600000000001E-5</c:v>
                </c:pt>
                <c:pt idx="42">
                  <c:v>0</c:v>
                </c:pt>
                <c:pt idx="43">
                  <c:v>0</c:v>
                </c:pt>
                <c:pt idx="44">
                  <c:v>0</c:v>
                </c:pt>
                <c:pt idx="45">
                  <c:v>0</c:v>
                </c:pt>
                <c:pt idx="46">
                  <c:v>0</c:v>
                </c:pt>
                <c:pt idx="47">
                  <c:v>0</c:v>
                </c:pt>
                <c:pt idx="48">
                  <c:v>0</c:v>
                </c:pt>
                <c:pt idx="49">
                  <c:v>0</c:v>
                </c:pt>
              </c:numCache>
            </c:numRef>
          </c:yVal>
          <c:smooth val="1"/>
        </c:ser>
        <c:dLbls>
          <c:showLegendKey val="0"/>
          <c:showVal val="0"/>
          <c:showCatName val="0"/>
          <c:showSerName val="0"/>
          <c:showPercent val="0"/>
          <c:showBubbleSize val="0"/>
        </c:dLbls>
        <c:axId val="330787776"/>
        <c:axId val="330784640"/>
      </c:scatterChart>
      <c:valAx>
        <c:axId val="330787776"/>
        <c:scaling>
          <c:orientation val="minMax"/>
          <c:max val="14.701899999999998"/>
          <c:min val="0"/>
        </c:scaling>
        <c:delete val="0"/>
        <c:axPos val="b"/>
        <c:title>
          <c:tx>
            <c:rich>
              <a:bodyPr rot="0" spcFirstLastPara="1" vertOverflow="ellipsis" vert="horz" wrap="square" anchor="ctr" anchorCtr="1"/>
              <a:lstStyle/>
              <a:p>
                <a:pPr>
                  <a:defRPr sz="1600" b="0" i="0" u="none" strike="noStrike" kern="1200" baseline="0">
                    <a:solidFill>
                      <a:schemeClr val="tx1"/>
                    </a:solidFill>
                    <a:latin typeface="+mn-lt"/>
                    <a:ea typeface="+mn-ea"/>
                    <a:cs typeface="+mn-cs"/>
                  </a:defRPr>
                </a:pPr>
                <a:r>
                  <a:rPr lang="en-US" sz="1600">
                    <a:solidFill>
                      <a:schemeClr val="tx1"/>
                    </a:solidFill>
                  </a:rPr>
                  <a:t>z/nm</a:t>
                </a:r>
              </a:p>
            </c:rich>
          </c:tx>
          <c:overlay val="0"/>
          <c:spPr>
            <a:noFill/>
            <a:ln>
              <a:noFill/>
            </a:ln>
            <a:effectLst/>
          </c:spPr>
          <c:txPr>
            <a:bodyPr rot="0" spcFirstLastPara="1" vertOverflow="ellipsis" vert="horz" wrap="square" anchor="ctr" anchorCtr="1"/>
            <a:lstStyle/>
            <a:p>
              <a:pPr>
                <a:defRPr sz="16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330784640"/>
        <c:crosses val="autoZero"/>
        <c:crossBetween val="midCat"/>
        <c:majorUnit val="2"/>
      </c:valAx>
      <c:valAx>
        <c:axId val="330784640"/>
        <c:scaling>
          <c:orientation val="minMax"/>
          <c:min val="0"/>
        </c:scaling>
        <c:delete val="0"/>
        <c:axPos val="l"/>
        <c:title>
          <c:tx>
            <c:rich>
              <a:bodyPr rot="-5400000" spcFirstLastPara="1" vertOverflow="ellipsis" vert="horz" wrap="square" anchor="ctr" anchorCtr="1"/>
              <a:lstStyle/>
              <a:p>
                <a:pPr>
                  <a:defRPr sz="1600" b="0" i="0" u="none" strike="noStrike" kern="1200" baseline="0">
                    <a:solidFill>
                      <a:schemeClr val="tx1"/>
                    </a:solidFill>
                    <a:latin typeface="+mn-lt"/>
                    <a:ea typeface="+mn-ea"/>
                    <a:cs typeface="+mn-cs"/>
                  </a:defRPr>
                </a:pPr>
                <a:r>
                  <a:rPr lang="en-US" sz="1600" dirty="0" smtClean="0">
                    <a:solidFill>
                      <a:schemeClr val="tx1"/>
                    </a:solidFill>
                  </a:rPr>
                  <a:t>number </a:t>
                </a:r>
                <a:r>
                  <a:rPr lang="en-US" sz="1600" dirty="0">
                    <a:solidFill>
                      <a:schemeClr val="tx1"/>
                    </a:solidFill>
                  </a:rPr>
                  <a:t>density/nm3</a:t>
                </a:r>
              </a:p>
            </c:rich>
          </c:tx>
          <c:layout>
            <c:manualLayout>
              <c:xMode val="edge"/>
              <c:yMode val="edge"/>
              <c:x val="1.7812226596675414E-2"/>
              <c:y val="8.4490740740740741E-2"/>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330787776"/>
        <c:crosses val="autoZero"/>
        <c:crossBetween val="midCat"/>
      </c:valAx>
      <c:spPr>
        <a:noFill/>
        <a:ln>
          <a:solidFill>
            <a:schemeClr val="tx1"/>
          </a:solid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drawing1.xml><?xml version="1.0" encoding="utf-8"?>
<c:userShapes xmlns:c="http://schemas.openxmlformats.org/drawingml/2006/chart">
  <cdr:relSizeAnchor xmlns:cdr="http://schemas.openxmlformats.org/drawingml/2006/chartDrawing">
    <cdr:from>
      <cdr:x>0.8511</cdr:x>
      <cdr:y>0.15603</cdr:y>
    </cdr:from>
    <cdr:to>
      <cdr:x>0.85448</cdr:x>
      <cdr:y>0.83452</cdr:y>
    </cdr:to>
    <cdr:cxnSp macro="">
      <cdr:nvCxnSpPr>
        <cdr:cNvPr id="3" name="Straight Arrow Connector 2"/>
        <cdr:cNvCxnSpPr/>
      </cdr:nvCxnSpPr>
      <cdr:spPr>
        <a:xfrm xmlns:a="http://schemas.openxmlformats.org/drawingml/2006/main" flipV="1">
          <a:off x="4791075" y="628651"/>
          <a:ext cx="19050" cy="2733675"/>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4598</cdr:x>
      <cdr:y>0.16667</cdr:y>
    </cdr:from>
    <cdr:to>
      <cdr:x>0.83735</cdr:x>
      <cdr:y>0.39363</cdr:y>
    </cdr:to>
    <cdr:sp macro="" textlink="">
      <cdr:nvSpPr>
        <cdr:cNvPr id="4" name="TextBox 3"/>
        <cdr:cNvSpPr txBox="1"/>
      </cdr:nvSpPr>
      <cdr:spPr>
        <a:xfrm xmlns:a="http://schemas.openxmlformats.org/drawingml/2006/main">
          <a:off x="899702" y="609600"/>
          <a:ext cx="2162995" cy="83012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600" dirty="0" smtClean="0"/>
            <a:t>decrease </a:t>
          </a:r>
          <a:r>
            <a:rPr lang="en-US" sz="1600" dirty="0"/>
            <a:t>fraction of </a:t>
          </a:r>
          <a:r>
            <a:rPr lang="en-US" sz="1600" dirty="0" smtClean="0"/>
            <a:t>LB</a:t>
          </a:r>
          <a:endParaRPr lang="en-US" sz="1600" dirty="0"/>
        </a:p>
      </cdr:txBody>
    </cdr:sp>
  </cdr:relSizeAnchor>
</c:userShapes>
</file>

<file path=ppt/drawings/drawing2.xml><?xml version="1.0" encoding="utf-8"?>
<c:userShapes xmlns:c="http://schemas.openxmlformats.org/drawingml/2006/chart">
  <cdr:relSizeAnchor xmlns:cdr="http://schemas.openxmlformats.org/drawingml/2006/chartDrawing">
    <cdr:from>
      <cdr:x>0.89306</cdr:x>
      <cdr:y>0.15137</cdr:y>
    </cdr:from>
    <cdr:to>
      <cdr:x>0.89647</cdr:x>
      <cdr:y>0.82667</cdr:y>
    </cdr:to>
    <cdr:cxnSp macro="">
      <cdr:nvCxnSpPr>
        <cdr:cNvPr id="2" name="Straight Arrow Connector 1"/>
        <cdr:cNvCxnSpPr/>
      </cdr:nvCxnSpPr>
      <cdr:spPr>
        <a:xfrm xmlns:a="http://schemas.openxmlformats.org/drawingml/2006/main" flipV="1">
          <a:off x="4984750" y="612775"/>
          <a:ext cx="19050" cy="2733675"/>
        </a:xfrm>
        <a:prstGeom xmlns:a="http://schemas.openxmlformats.org/drawingml/2006/main" prst="straightConnector1">
          <a:avLst/>
        </a:prstGeom>
        <a:ln xmlns:a="http://schemas.openxmlformats.org/drawingml/2006/main">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2917</cdr:x>
      <cdr:y>0.16667</cdr:y>
    </cdr:from>
    <cdr:to>
      <cdr:x>0.49539</cdr:x>
      <cdr:y>0.39255</cdr:y>
    </cdr:to>
    <cdr:sp macro="" textlink="">
      <cdr:nvSpPr>
        <cdr:cNvPr id="3" name="TextBox 2"/>
        <cdr:cNvSpPr txBox="1"/>
      </cdr:nvSpPr>
      <cdr:spPr>
        <a:xfrm xmlns:a="http://schemas.openxmlformats.org/drawingml/2006/main">
          <a:off x="838200" y="609600"/>
          <a:ext cx="973726" cy="82617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600" dirty="0" smtClean="0"/>
            <a:t>decrease </a:t>
          </a:r>
          <a:r>
            <a:rPr lang="en-US" sz="1600" dirty="0"/>
            <a:t>fraction of </a:t>
          </a:r>
          <a:r>
            <a:rPr lang="en-US" sz="1600" dirty="0" smtClean="0"/>
            <a:t>LB</a:t>
          </a:r>
          <a:endParaRPr lang="en-US" sz="1600" dirty="0"/>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vl1pPr>
          </a:lstStyle>
          <a:p>
            <a:endParaRPr lang="en-US" altLang="en-US"/>
          </a:p>
        </p:txBody>
      </p:sp>
      <p:sp>
        <p:nvSpPr>
          <p:cNvPr id="307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endParaRPr lang="en-US" altLang="en-US"/>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lt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46708633-36AF-47CB-A47B-CBDD3244BBA4}" type="slidenum">
              <a:rPr lang="en-US" altLang="en-US"/>
              <a:pPr/>
              <a:t>‹#›</a:t>
            </a:fld>
            <a:endParaRPr lang="en-US" altLang="en-US"/>
          </a:p>
        </p:txBody>
      </p:sp>
    </p:spTree>
    <p:extLst>
      <p:ext uri="{BB962C8B-B14F-4D97-AF65-F5344CB8AC3E}">
        <p14:creationId xmlns:p14="http://schemas.microsoft.com/office/powerpoint/2010/main" val="168580633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F73E18B-4663-4B01-B6E8-573A4975121E}" type="slidenum">
              <a:rPr lang="en-US" altLang="en-US"/>
              <a:pPr/>
              <a:t>1</a:t>
            </a:fld>
            <a:endParaRPr lang="en-US" altLang="en-US"/>
          </a:p>
        </p:txBody>
      </p:sp>
      <p:sp>
        <p:nvSpPr>
          <p:cNvPr id="4098" name="Rectangle 2"/>
          <p:cNvSpPr>
            <a:spLocks noGrp="1" noRot="1" noChangeAspect="1" noChangeArrowheads="1" noTextEdit="1"/>
          </p:cNvSpPr>
          <p:nvPr>
            <p:ph type="sldImg"/>
          </p:nvPr>
        </p:nvSpPr>
        <p:spPr>
          <a:ln/>
        </p:spPr>
      </p:sp>
      <p:sp>
        <p:nvSpPr>
          <p:cNvPr id="4099"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2263593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708633-36AF-47CB-A47B-CBDD3244BBA4}" type="slidenum">
              <a:rPr lang="en-US" altLang="en-US" smtClean="0"/>
              <a:pPr/>
              <a:t>2</a:t>
            </a:fld>
            <a:endParaRPr lang="en-US" altLang="en-US"/>
          </a:p>
        </p:txBody>
      </p:sp>
    </p:spTree>
    <p:extLst>
      <p:ext uri="{BB962C8B-B14F-4D97-AF65-F5344CB8AC3E}">
        <p14:creationId xmlns:p14="http://schemas.microsoft.com/office/powerpoint/2010/main" val="24695903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708633-36AF-47CB-A47B-CBDD3244BBA4}" type="slidenum">
              <a:rPr lang="en-US" altLang="en-US" smtClean="0"/>
              <a:pPr/>
              <a:t>3</a:t>
            </a:fld>
            <a:endParaRPr lang="en-US" altLang="en-US"/>
          </a:p>
        </p:txBody>
      </p:sp>
    </p:spTree>
    <p:extLst>
      <p:ext uri="{BB962C8B-B14F-4D97-AF65-F5344CB8AC3E}">
        <p14:creationId xmlns:p14="http://schemas.microsoft.com/office/powerpoint/2010/main" val="18853853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ibbs-</a:t>
            </a:r>
            <a:r>
              <a:rPr lang="en-US" dirty="0" err="1" smtClean="0"/>
              <a:t>Marangoni</a:t>
            </a:r>
            <a:r>
              <a:rPr lang="en-US" baseline="0" dirty="0" smtClean="0"/>
              <a:t> effect may not contribute much to stabilize the film. That may be the reason why oil acts as antifoams. </a:t>
            </a:r>
            <a:endParaRPr lang="en-US" dirty="0"/>
          </a:p>
        </p:txBody>
      </p:sp>
      <p:sp>
        <p:nvSpPr>
          <p:cNvPr id="4" name="Slide Number Placeholder 3"/>
          <p:cNvSpPr>
            <a:spLocks noGrp="1"/>
          </p:cNvSpPr>
          <p:nvPr>
            <p:ph type="sldNum" sz="quarter" idx="10"/>
          </p:nvPr>
        </p:nvSpPr>
        <p:spPr/>
        <p:txBody>
          <a:bodyPr/>
          <a:lstStyle/>
          <a:p>
            <a:fld id="{46708633-36AF-47CB-A47B-CBDD3244BBA4}" type="slidenum">
              <a:rPr lang="en-US" altLang="en-US" smtClean="0"/>
              <a:pPr/>
              <a:t>4</a:t>
            </a:fld>
            <a:endParaRPr lang="en-US" altLang="en-US"/>
          </a:p>
        </p:txBody>
      </p:sp>
    </p:spTree>
    <p:extLst>
      <p:ext uri="{BB962C8B-B14F-4D97-AF65-F5344CB8AC3E}">
        <p14:creationId xmlns:p14="http://schemas.microsoft.com/office/powerpoint/2010/main" val="24835347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6708633-36AF-47CB-A47B-CBDD3244BBA4}" type="slidenum">
              <a:rPr lang="en-US" altLang="en-US" smtClean="0"/>
              <a:pPr/>
              <a:t>7</a:t>
            </a:fld>
            <a:endParaRPr lang="en-US" altLang="en-US"/>
          </a:p>
        </p:txBody>
      </p:sp>
    </p:spTree>
    <p:extLst>
      <p:ext uri="{BB962C8B-B14F-4D97-AF65-F5344CB8AC3E}">
        <p14:creationId xmlns:p14="http://schemas.microsoft.com/office/powerpoint/2010/main" val="30655945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ice Layered Structure with high AOS</a:t>
            </a:r>
            <a:r>
              <a:rPr lang="zh-CN" altLang="en-US" baseline="0" dirty="0" smtClean="0"/>
              <a:t> </a:t>
            </a:r>
            <a:r>
              <a:rPr lang="en-US" altLang="zh-CN" baseline="0" dirty="0" smtClean="0"/>
              <a:t>ratio.</a:t>
            </a:r>
          </a:p>
          <a:p>
            <a:r>
              <a:rPr lang="en-US" baseline="0" dirty="0" smtClean="0"/>
              <a:t>Strong peak indicate strong attractive interaction between AOS and LB.</a:t>
            </a:r>
            <a:endParaRPr lang="en-US" dirty="0"/>
          </a:p>
        </p:txBody>
      </p:sp>
      <p:sp>
        <p:nvSpPr>
          <p:cNvPr id="4" name="Slide Number Placeholder 3"/>
          <p:cNvSpPr>
            <a:spLocks noGrp="1"/>
          </p:cNvSpPr>
          <p:nvPr>
            <p:ph type="sldNum" sz="quarter" idx="10"/>
          </p:nvPr>
        </p:nvSpPr>
        <p:spPr/>
        <p:txBody>
          <a:bodyPr/>
          <a:lstStyle/>
          <a:p>
            <a:fld id="{46708633-36AF-47CB-A47B-CBDD3244BBA4}" type="slidenum">
              <a:rPr lang="en-US" altLang="en-US" smtClean="0"/>
              <a:pPr/>
              <a:t>9</a:t>
            </a:fld>
            <a:endParaRPr lang="en-US" altLang="en-US"/>
          </a:p>
        </p:txBody>
      </p:sp>
    </p:spTree>
    <p:extLst>
      <p:ext uri="{BB962C8B-B14F-4D97-AF65-F5344CB8AC3E}">
        <p14:creationId xmlns:p14="http://schemas.microsoft.com/office/powerpoint/2010/main" val="18591719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t is proposed that the molecular interaction which causes the reduction in the average area per molecule in the mixed monolayer also causes the maximum in surface shear viscosity, the minimum in the rate of drainage, and the maximum in foam stability.  </a:t>
            </a:r>
          </a:p>
          <a:p>
            <a:endParaRPr lang="en-US" dirty="0" smtClean="0"/>
          </a:p>
          <a:p>
            <a:r>
              <a:rPr lang="en-US" dirty="0" smtClean="0"/>
              <a:t>A correlation of foam stability with surface shear viscosity and area per molecule in mixed surfactant systems D. O. Shah, N. F. </a:t>
            </a:r>
            <a:r>
              <a:rPr lang="en-US" dirty="0" err="1" smtClean="0"/>
              <a:t>Djabbarah</a:t>
            </a:r>
            <a:r>
              <a:rPr lang="en-US" dirty="0" smtClean="0"/>
              <a:t>, and D. T. </a:t>
            </a:r>
            <a:r>
              <a:rPr lang="en-US" dirty="0" err="1" smtClean="0"/>
              <a:t>Wasan</a:t>
            </a:r>
            <a:r>
              <a:rPr lang="en-US" dirty="0" smtClean="0"/>
              <a:t> 1977</a:t>
            </a:r>
            <a:endParaRPr lang="en-US" dirty="0"/>
          </a:p>
        </p:txBody>
      </p:sp>
      <p:sp>
        <p:nvSpPr>
          <p:cNvPr id="4" name="Slide Number Placeholder 3"/>
          <p:cNvSpPr>
            <a:spLocks noGrp="1"/>
          </p:cNvSpPr>
          <p:nvPr>
            <p:ph type="sldNum" sz="quarter" idx="10"/>
          </p:nvPr>
        </p:nvSpPr>
        <p:spPr/>
        <p:txBody>
          <a:bodyPr/>
          <a:lstStyle/>
          <a:p>
            <a:fld id="{46708633-36AF-47CB-A47B-CBDD3244BBA4}" type="slidenum">
              <a:rPr lang="en-US" altLang="en-US" smtClean="0"/>
              <a:pPr/>
              <a:t>15</a:t>
            </a:fld>
            <a:endParaRPr lang="en-US" altLang="en-US"/>
          </a:p>
        </p:txBody>
      </p:sp>
    </p:spTree>
    <p:extLst>
      <p:ext uri="{BB962C8B-B14F-4D97-AF65-F5344CB8AC3E}">
        <p14:creationId xmlns:p14="http://schemas.microsoft.com/office/powerpoint/2010/main" val="19812331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E91B7683-2862-40BD-A97C-BBD017D72CF5}" type="slidenum">
              <a:rPr lang="en-US" altLang="en-US"/>
              <a:pPr/>
              <a:t>‹#›</a:t>
            </a:fld>
            <a:endParaRPr lang="en-US" altLang="en-US"/>
          </a:p>
        </p:txBody>
      </p:sp>
    </p:spTree>
    <p:extLst>
      <p:ext uri="{BB962C8B-B14F-4D97-AF65-F5344CB8AC3E}">
        <p14:creationId xmlns:p14="http://schemas.microsoft.com/office/powerpoint/2010/main" val="23589779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9DA67A0F-805B-4B9D-9AA5-3B42D3338B03}" type="slidenum">
              <a:rPr lang="en-US" altLang="en-US"/>
              <a:pPr/>
              <a:t>‹#›</a:t>
            </a:fld>
            <a:endParaRPr lang="en-US" altLang="en-US"/>
          </a:p>
        </p:txBody>
      </p:sp>
    </p:spTree>
    <p:extLst>
      <p:ext uri="{BB962C8B-B14F-4D97-AF65-F5344CB8AC3E}">
        <p14:creationId xmlns:p14="http://schemas.microsoft.com/office/powerpoint/2010/main" val="6450337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2250" y="0"/>
            <a:ext cx="196215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0"/>
            <a:ext cx="573405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DE14EAD7-6B8F-4F77-94A6-902ABBAA463F}" type="slidenum">
              <a:rPr lang="en-US" altLang="en-US"/>
              <a:pPr/>
              <a:t>‹#›</a:t>
            </a:fld>
            <a:endParaRPr lang="en-US" altLang="en-US"/>
          </a:p>
        </p:txBody>
      </p:sp>
    </p:spTree>
    <p:extLst>
      <p:ext uri="{BB962C8B-B14F-4D97-AF65-F5344CB8AC3E}">
        <p14:creationId xmlns:p14="http://schemas.microsoft.com/office/powerpoint/2010/main" val="13480116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A0239C90-A101-40EA-915C-D3C42E646DAC}" type="slidenum">
              <a:rPr lang="en-US" altLang="en-US"/>
              <a:pPr/>
              <a:t>‹#›</a:t>
            </a:fld>
            <a:endParaRPr lang="en-US" altLang="en-US"/>
          </a:p>
        </p:txBody>
      </p:sp>
    </p:spTree>
    <p:extLst>
      <p:ext uri="{BB962C8B-B14F-4D97-AF65-F5344CB8AC3E}">
        <p14:creationId xmlns:p14="http://schemas.microsoft.com/office/powerpoint/2010/main" val="40485266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0B29EB37-147F-46D0-8C6B-6800277CEDA7}" type="slidenum">
              <a:rPr lang="en-US" altLang="en-US"/>
              <a:pPr/>
              <a:t>‹#›</a:t>
            </a:fld>
            <a:endParaRPr lang="en-US" altLang="en-US"/>
          </a:p>
        </p:txBody>
      </p:sp>
    </p:spTree>
    <p:extLst>
      <p:ext uri="{BB962C8B-B14F-4D97-AF65-F5344CB8AC3E}">
        <p14:creationId xmlns:p14="http://schemas.microsoft.com/office/powerpoint/2010/main" val="5510511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2B1041D2-E224-4CFC-933B-CCA8CE8C3585}" type="slidenum">
              <a:rPr lang="en-US" altLang="en-US"/>
              <a:pPr/>
              <a:t>‹#›</a:t>
            </a:fld>
            <a:endParaRPr lang="en-US" altLang="en-US"/>
          </a:p>
        </p:txBody>
      </p:sp>
    </p:spTree>
    <p:extLst>
      <p:ext uri="{BB962C8B-B14F-4D97-AF65-F5344CB8AC3E}">
        <p14:creationId xmlns:p14="http://schemas.microsoft.com/office/powerpoint/2010/main" val="29762195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15D4E6B1-5D0D-4237-AA18-7F9597E64CBD}" type="slidenum">
              <a:rPr lang="en-US" altLang="en-US"/>
              <a:pPr/>
              <a:t>‹#›</a:t>
            </a:fld>
            <a:endParaRPr lang="en-US" altLang="en-US"/>
          </a:p>
        </p:txBody>
      </p:sp>
    </p:spTree>
    <p:extLst>
      <p:ext uri="{BB962C8B-B14F-4D97-AF65-F5344CB8AC3E}">
        <p14:creationId xmlns:p14="http://schemas.microsoft.com/office/powerpoint/2010/main" val="3646294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5768FEA9-9A32-49E6-B7FF-AFF658392F46}" type="slidenum">
              <a:rPr lang="en-US" altLang="en-US"/>
              <a:pPr/>
              <a:t>‹#›</a:t>
            </a:fld>
            <a:endParaRPr lang="en-US" altLang="en-US"/>
          </a:p>
        </p:txBody>
      </p:sp>
    </p:spTree>
    <p:extLst>
      <p:ext uri="{BB962C8B-B14F-4D97-AF65-F5344CB8AC3E}">
        <p14:creationId xmlns:p14="http://schemas.microsoft.com/office/powerpoint/2010/main" val="25150360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4843CEFA-B6EF-4E77-A72D-65D29D0C2309}" type="slidenum">
              <a:rPr lang="en-US" altLang="en-US"/>
              <a:pPr/>
              <a:t>‹#›</a:t>
            </a:fld>
            <a:endParaRPr lang="en-US" altLang="en-US"/>
          </a:p>
        </p:txBody>
      </p:sp>
    </p:spTree>
    <p:extLst>
      <p:ext uri="{BB962C8B-B14F-4D97-AF65-F5344CB8AC3E}">
        <p14:creationId xmlns:p14="http://schemas.microsoft.com/office/powerpoint/2010/main" val="18903388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A8E3423C-2CF1-4A69-95D9-46C474001C30}" type="slidenum">
              <a:rPr lang="en-US" altLang="en-US"/>
              <a:pPr/>
              <a:t>‹#›</a:t>
            </a:fld>
            <a:endParaRPr lang="en-US" altLang="en-US"/>
          </a:p>
        </p:txBody>
      </p:sp>
    </p:spTree>
    <p:extLst>
      <p:ext uri="{BB962C8B-B14F-4D97-AF65-F5344CB8AC3E}">
        <p14:creationId xmlns:p14="http://schemas.microsoft.com/office/powerpoint/2010/main" val="8182203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20F7B6CB-71E0-4DA6-B7C0-EECFC8E385FE}" type="slidenum">
              <a:rPr lang="en-US" altLang="en-US"/>
              <a:pPr/>
              <a:t>‹#›</a:t>
            </a:fld>
            <a:endParaRPr lang="en-US" altLang="en-US"/>
          </a:p>
        </p:txBody>
      </p:sp>
    </p:spTree>
    <p:extLst>
      <p:ext uri="{BB962C8B-B14F-4D97-AF65-F5344CB8AC3E}">
        <p14:creationId xmlns:p14="http://schemas.microsoft.com/office/powerpoint/2010/main" val="41778528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146" name="Picture 2" descr="RicePP-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5588" cy="6859588"/>
          </a:xfrm>
          <a:prstGeom prst="rect">
            <a:avLst/>
          </a:prstGeom>
          <a:noFill/>
          <a:extLst>
            <a:ext uri="{909E8E84-426E-40DD-AFC4-6F175D3DCCD1}">
              <a14:hiddenFill xmlns:a14="http://schemas.microsoft.com/office/drawing/2010/main">
                <a:solidFill>
                  <a:srgbClr val="FFFFFF"/>
                </a:solidFill>
              </a14:hiddenFill>
            </a:ext>
          </a:extLst>
        </p:spPr>
      </p:pic>
      <p:sp>
        <p:nvSpPr>
          <p:cNvPr id="6147" name="Rectangle 3"/>
          <p:cNvSpPr>
            <a:spLocks noGrp="1" noChangeArrowheads="1"/>
          </p:cNvSpPr>
          <p:nvPr>
            <p:ph type="title"/>
          </p:nvPr>
        </p:nvSpPr>
        <p:spPr bwMode="auto">
          <a:xfrm>
            <a:off x="3124200" y="0"/>
            <a:ext cx="54102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a:t>
            </a:r>
          </a:p>
        </p:txBody>
      </p:sp>
      <p:sp>
        <p:nvSpPr>
          <p:cNvPr id="6148" name="Rectangle 4"/>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6149" name="Rectangle 5"/>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6150" name="Rectangle 6"/>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6151" name="Rectangle 7"/>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a:lvl1pPr>
          </a:lstStyle>
          <a:p>
            <a:fld id="{FAA5CC29-98DF-463A-AAA0-3F1DA566BE38}"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xStyles>
    <p:titleStyle>
      <a:lvl1pPr algn="r" rtl="0" eaLnBrk="1" fontAlgn="base" hangingPunct="1">
        <a:spcBef>
          <a:spcPct val="0"/>
        </a:spcBef>
        <a:spcAft>
          <a:spcPct val="0"/>
        </a:spcAft>
        <a:defRPr sz="4400" kern="1200">
          <a:solidFill>
            <a:schemeClr val="tx2"/>
          </a:solidFill>
          <a:latin typeface="+mj-lt"/>
          <a:ea typeface="+mj-ea"/>
          <a:cs typeface="+mj-cs"/>
        </a:defRPr>
      </a:lvl1pPr>
      <a:lvl2pPr algn="r" rtl="0" eaLnBrk="1" fontAlgn="base" hangingPunct="1">
        <a:spcBef>
          <a:spcPct val="0"/>
        </a:spcBef>
        <a:spcAft>
          <a:spcPct val="0"/>
        </a:spcAft>
        <a:defRPr sz="4400">
          <a:solidFill>
            <a:schemeClr val="tx2"/>
          </a:solidFill>
          <a:latin typeface="Arial" panose="020B0604020202020204" pitchFamily="34" charset="0"/>
          <a:ea typeface="ＭＳ Ｐゴシック" panose="020B0600070205080204" pitchFamily="34" charset="-128"/>
        </a:defRPr>
      </a:lvl2pPr>
      <a:lvl3pPr algn="r" rtl="0" eaLnBrk="1" fontAlgn="base" hangingPunct="1">
        <a:spcBef>
          <a:spcPct val="0"/>
        </a:spcBef>
        <a:spcAft>
          <a:spcPct val="0"/>
        </a:spcAft>
        <a:defRPr sz="4400">
          <a:solidFill>
            <a:schemeClr val="tx2"/>
          </a:solidFill>
          <a:latin typeface="Arial" panose="020B0604020202020204" pitchFamily="34" charset="0"/>
          <a:ea typeface="ＭＳ Ｐゴシック" panose="020B0600070205080204" pitchFamily="34" charset="-128"/>
        </a:defRPr>
      </a:lvl3pPr>
      <a:lvl4pPr algn="r" rtl="0" eaLnBrk="1" fontAlgn="base" hangingPunct="1">
        <a:spcBef>
          <a:spcPct val="0"/>
        </a:spcBef>
        <a:spcAft>
          <a:spcPct val="0"/>
        </a:spcAft>
        <a:defRPr sz="4400">
          <a:solidFill>
            <a:schemeClr val="tx2"/>
          </a:solidFill>
          <a:latin typeface="Arial" panose="020B0604020202020204" pitchFamily="34" charset="0"/>
          <a:ea typeface="ＭＳ Ｐゴシック" panose="020B0600070205080204" pitchFamily="34" charset="-128"/>
        </a:defRPr>
      </a:lvl4pPr>
      <a:lvl5pPr algn="r" rtl="0" eaLnBrk="1" fontAlgn="base" hangingPunct="1">
        <a:spcBef>
          <a:spcPct val="0"/>
        </a:spcBef>
        <a:spcAft>
          <a:spcPct val="0"/>
        </a:spcAft>
        <a:defRPr sz="4400">
          <a:solidFill>
            <a:schemeClr val="tx2"/>
          </a:solidFill>
          <a:latin typeface="Arial" panose="020B0604020202020204" pitchFamily="34" charset="0"/>
          <a:ea typeface="ＭＳ Ｐゴシック" panose="020B0600070205080204" pitchFamily="34" charset="-128"/>
        </a:defRPr>
      </a:lvl5pPr>
      <a:lvl6pPr marL="457200" algn="r" rtl="0" eaLnBrk="1" fontAlgn="base" hangingPunct="1">
        <a:spcBef>
          <a:spcPct val="0"/>
        </a:spcBef>
        <a:spcAft>
          <a:spcPct val="0"/>
        </a:spcAft>
        <a:defRPr sz="4400">
          <a:solidFill>
            <a:schemeClr val="tx2"/>
          </a:solidFill>
          <a:latin typeface="Arial" panose="020B0604020202020204" pitchFamily="34" charset="0"/>
          <a:ea typeface="ＭＳ Ｐゴシック" panose="020B0600070205080204" pitchFamily="34" charset="-128"/>
        </a:defRPr>
      </a:lvl6pPr>
      <a:lvl7pPr marL="914400" algn="r" rtl="0" eaLnBrk="1" fontAlgn="base" hangingPunct="1">
        <a:spcBef>
          <a:spcPct val="0"/>
        </a:spcBef>
        <a:spcAft>
          <a:spcPct val="0"/>
        </a:spcAft>
        <a:defRPr sz="4400">
          <a:solidFill>
            <a:schemeClr val="tx2"/>
          </a:solidFill>
          <a:latin typeface="Arial" panose="020B0604020202020204" pitchFamily="34" charset="0"/>
          <a:ea typeface="ＭＳ Ｐゴシック" panose="020B0600070205080204" pitchFamily="34" charset="-128"/>
        </a:defRPr>
      </a:lvl7pPr>
      <a:lvl8pPr marL="1371600" algn="r" rtl="0" eaLnBrk="1" fontAlgn="base" hangingPunct="1">
        <a:spcBef>
          <a:spcPct val="0"/>
        </a:spcBef>
        <a:spcAft>
          <a:spcPct val="0"/>
        </a:spcAft>
        <a:defRPr sz="4400">
          <a:solidFill>
            <a:schemeClr val="tx2"/>
          </a:solidFill>
          <a:latin typeface="Arial" panose="020B0604020202020204" pitchFamily="34" charset="0"/>
          <a:ea typeface="ＭＳ Ｐゴシック" panose="020B0600070205080204" pitchFamily="34" charset="-128"/>
        </a:defRPr>
      </a:lvl8pPr>
      <a:lvl9pPr marL="1828800" algn="r" rtl="0" eaLnBrk="1" fontAlgn="base" hangingPunct="1">
        <a:spcBef>
          <a:spcPct val="0"/>
        </a:spcBef>
        <a:spcAft>
          <a:spcPct val="0"/>
        </a:spcAft>
        <a:defRPr sz="4400">
          <a:solidFill>
            <a:schemeClr val="tx2"/>
          </a:solidFill>
          <a:latin typeface="Arial" panose="020B0604020202020204" pitchFamily="34" charset="0"/>
          <a:ea typeface="ＭＳ Ｐゴシック" panose="020B0600070205080204" pitchFamily="34" charset="-128"/>
        </a:defRPr>
      </a:lvl9pPr>
    </p:titleStyle>
    <p:body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chart" Target="../charts/chart6.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chart" Target="../charts/chart10.xml"/><Relationship Id="rId7" Type="http://schemas.openxmlformats.org/officeDocument/2006/relationships/image" Target="../media/image6.PNG"/><Relationship Id="rId2" Type="http://schemas.openxmlformats.org/officeDocument/2006/relationships/chart" Target="../charts/chart9.xml"/><Relationship Id="rId1" Type="http://schemas.openxmlformats.org/officeDocument/2006/relationships/slideLayout" Target="../slideLayouts/slideLayout2.xml"/><Relationship Id="rId6" Type="http://schemas.openxmlformats.org/officeDocument/2006/relationships/chart" Target="../charts/chart13.xml"/><Relationship Id="rId5" Type="http://schemas.openxmlformats.org/officeDocument/2006/relationships/chart" Target="../charts/chart12.xml"/><Relationship Id="rId4" Type="http://schemas.openxmlformats.org/officeDocument/2006/relationships/chart" Target="../charts/chart11.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3.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chart" Target="../charts/chart1.xml"/><Relationship Id="rId5" Type="http://schemas.openxmlformats.org/officeDocument/2006/relationships/image" Target="../media/image11.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chart" Target="../charts/chart5.xml"/><Relationship Id="rId4" Type="http://schemas.openxmlformats.org/officeDocument/2006/relationships/chart" Target="../charts/char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0" y="2133600"/>
            <a:ext cx="9144000" cy="1470025"/>
          </a:xfrm>
        </p:spPr>
        <p:txBody>
          <a:bodyPr anchor="ctr"/>
          <a:lstStyle/>
          <a:p>
            <a:r>
              <a:rPr lang="en-US" altLang="en-US" sz="4400" dirty="0">
                <a:latin typeface="Times New Roman" panose="02020603050405020304" pitchFamily="18" charset="0"/>
                <a:cs typeface="Times New Roman" panose="02020603050405020304" pitchFamily="18" charset="0"/>
              </a:rPr>
              <a:t>Molecular Dynamics </a:t>
            </a:r>
            <a:r>
              <a:rPr lang="en-US" altLang="en-US" sz="4400" dirty="0" smtClean="0">
                <a:latin typeface="Times New Roman" panose="02020603050405020304" pitchFamily="18" charset="0"/>
                <a:cs typeface="Times New Roman" panose="02020603050405020304" pitchFamily="18" charset="0"/>
              </a:rPr>
              <a:t>Simulation on </a:t>
            </a:r>
            <a:r>
              <a:rPr lang="en-US" altLang="en-US" sz="4400" dirty="0">
                <a:latin typeface="Times New Roman" panose="02020603050405020304" pitchFamily="18" charset="0"/>
                <a:cs typeface="Times New Roman" panose="02020603050405020304" pitchFamily="18" charset="0"/>
              </a:rPr>
              <a:t>Synergism between </a:t>
            </a:r>
            <a:br>
              <a:rPr lang="en-US" altLang="en-US" sz="4400" dirty="0">
                <a:latin typeface="Times New Roman" panose="02020603050405020304" pitchFamily="18" charset="0"/>
                <a:cs typeface="Times New Roman" panose="02020603050405020304" pitchFamily="18" charset="0"/>
              </a:rPr>
            </a:br>
            <a:r>
              <a:rPr lang="en-US" altLang="en-US" sz="4400" dirty="0">
                <a:latin typeface="Times New Roman" panose="02020603050405020304" pitchFamily="18" charset="0"/>
                <a:cs typeface="Times New Roman" panose="02020603050405020304" pitchFamily="18" charset="0"/>
              </a:rPr>
              <a:t>Lauryl </a:t>
            </a:r>
            <a:r>
              <a:rPr lang="en-US" altLang="en-US" sz="4400" dirty="0" err="1">
                <a:latin typeface="Times New Roman" panose="02020603050405020304" pitchFamily="18" charset="0"/>
                <a:cs typeface="Times New Roman" panose="02020603050405020304" pitchFamily="18" charset="0"/>
              </a:rPr>
              <a:t>Betaine</a:t>
            </a:r>
            <a:r>
              <a:rPr lang="en-US" altLang="en-US" sz="4400" dirty="0">
                <a:latin typeface="Times New Roman" panose="02020603050405020304" pitchFamily="18" charset="0"/>
                <a:cs typeface="Times New Roman" panose="02020603050405020304" pitchFamily="18" charset="0"/>
              </a:rPr>
              <a:t> and </a:t>
            </a:r>
            <a:r>
              <a:rPr lang="en-US" altLang="en-US" sz="4400" dirty="0" smtClean="0">
                <a:latin typeface="Times New Roman" panose="02020603050405020304" pitchFamily="18" charset="0"/>
                <a:cs typeface="Times New Roman" panose="02020603050405020304" pitchFamily="18" charset="0"/>
              </a:rPr>
              <a:t>AOS</a:t>
            </a:r>
            <a:endParaRPr lang="en-US" altLang="en-US" sz="4400" dirty="0">
              <a:latin typeface="Times New Roman" panose="02020603050405020304" pitchFamily="18" charset="0"/>
              <a:cs typeface="Times New Roman" panose="02020603050405020304" pitchFamily="18" charset="0"/>
            </a:endParaRPr>
          </a:p>
        </p:txBody>
      </p:sp>
      <p:sp>
        <p:nvSpPr>
          <p:cNvPr id="2051" name="Rectangle 3"/>
          <p:cNvSpPr>
            <a:spLocks noGrp="1" noChangeArrowheads="1"/>
          </p:cNvSpPr>
          <p:nvPr>
            <p:ph type="subTitle" idx="1"/>
          </p:nvPr>
        </p:nvSpPr>
        <p:spPr>
          <a:xfrm>
            <a:off x="1371600" y="5029200"/>
            <a:ext cx="6400800" cy="533400"/>
          </a:xfrm>
        </p:spPr>
        <p:txBody>
          <a:bodyPr/>
          <a:lstStyle/>
          <a:p>
            <a:r>
              <a:rPr lang="en-US" altLang="en-US" sz="3200" dirty="0" smtClean="0">
                <a:latin typeface="Times New Roman" panose="02020603050405020304" pitchFamily="18" charset="0"/>
                <a:cs typeface="Times New Roman" panose="02020603050405020304" pitchFamily="18" charset="0"/>
              </a:rPr>
              <a:t>Le Wang</a:t>
            </a:r>
            <a:endParaRPr lang="en-US" altLang="en-US" sz="32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Surfactant Ordering</a:t>
            </a:r>
            <a:endParaRPr lang="en-US" dirty="0">
              <a:latin typeface="Times New Roman" panose="02020603050405020304" pitchFamily="18" charset="0"/>
              <a:cs typeface="Times New Roman" panose="02020603050405020304" pitchFamily="18" charset="0"/>
            </a:endParaRPr>
          </a:p>
        </p:txBody>
      </p:sp>
      <p:graphicFrame>
        <p:nvGraphicFramePr>
          <p:cNvPr id="6" name="Chart 5"/>
          <p:cNvGraphicFramePr>
            <a:graphicFrameLocks/>
          </p:cNvGraphicFramePr>
          <p:nvPr>
            <p:extLst>
              <p:ext uri="{D42A27DB-BD31-4B8C-83A1-F6EECF244321}">
                <p14:modId xmlns:p14="http://schemas.microsoft.com/office/powerpoint/2010/main" val="316252841"/>
              </p:ext>
            </p:extLst>
          </p:nvPr>
        </p:nvGraphicFramePr>
        <p:xfrm>
          <a:off x="838200" y="2438400"/>
          <a:ext cx="3657600" cy="36576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Chart 6"/>
          <p:cNvGraphicFramePr>
            <a:graphicFrameLocks/>
          </p:cNvGraphicFramePr>
          <p:nvPr>
            <p:extLst>
              <p:ext uri="{D42A27DB-BD31-4B8C-83A1-F6EECF244321}">
                <p14:modId xmlns:p14="http://schemas.microsoft.com/office/powerpoint/2010/main" val="1982789022"/>
              </p:ext>
            </p:extLst>
          </p:nvPr>
        </p:nvGraphicFramePr>
        <p:xfrm>
          <a:off x="4648200" y="2438400"/>
          <a:ext cx="3657600" cy="3657600"/>
        </p:xfrm>
        <a:graphic>
          <a:graphicData uri="http://schemas.openxmlformats.org/drawingml/2006/chart">
            <c:chart xmlns:c="http://schemas.openxmlformats.org/drawingml/2006/chart" xmlns:r="http://schemas.openxmlformats.org/officeDocument/2006/relationships" r:id="rId3"/>
          </a:graphicData>
        </a:graphic>
      </p:graphicFrame>
      <p:pic>
        <p:nvPicPr>
          <p:cNvPr id="8" name="Picture 7"/>
          <p:cNvPicPr>
            <a:picLocks noChangeAspect="1"/>
          </p:cNvPicPr>
          <p:nvPr/>
        </p:nvPicPr>
        <p:blipFill>
          <a:blip r:embed="rId4"/>
          <a:stretch>
            <a:fillRect/>
          </a:stretch>
        </p:blipFill>
        <p:spPr>
          <a:xfrm>
            <a:off x="609600" y="1447800"/>
            <a:ext cx="1981200" cy="713724"/>
          </a:xfrm>
          <a:prstGeom prst="rect">
            <a:avLst/>
          </a:prstGeom>
        </p:spPr>
      </p:pic>
      <p:sp>
        <p:nvSpPr>
          <p:cNvPr id="9" name="Left Brace 8"/>
          <p:cNvSpPr/>
          <p:nvPr/>
        </p:nvSpPr>
        <p:spPr bwMode="auto">
          <a:xfrm>
            <a:off x="2514600" y="1347462"/>
            <a:ext cx="304800" cy="914400"/>
          </a:xfrm>
          <a:prstGeom prst="leftBrace">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0" name="TextBox 9"/>
          <p:cNvSpPr txBox="1"/>
          <p:nvPr/>
        </p:nvSpPr>
        <p:spPr>
          <a:xfrm>
            <a:off x="2855343" y="1143000"/>
            <a:ext cx="4816766" cy="338554"/>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1 if normal to the interface</a:t>
            </a:r>
            <a:endParaRPr lang="en-US" sz="1600"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2855343" y="2031029"/>
            <a:ext cx="4816766" cy="338554"/>
          </a:xfrm>
          <a:prstGeom prst="rect">
            <a:avLst/>
          </a:prstGeom>
          <a:noFill/>
        </p:spPr>
        <p:txBody>
          <a:bodyPr wrap="square" rtlCol="0">
            <a:spAutoFit/>
          </a:bodyPr>
          <a:lstStyle/>
          <a:p>
            <a:r>
              <a:rPr lang="en-US" sz="1600" dirty="0" smtClean="0">
                <a:latin typeface="Times New Roman" panose="02020603050405020304" pitchFamily="18" charset="0"/>
                <a:cs typeface="Times New Roman" panose="02020603050405020304" pitchFamily="18" charset="0"/>
              </a:rPr>
              <a:t>-1/2 if parallel to the interface</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1727132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714662">
            <a:off x="5402302" y="4752717"/>
            <a:ext cx="2800741" cy="1162212"/>
          </a:xfrm>
          <a:prstGeom prst="rect">
            <a:avLst/>
          </a:prstGeom>
        </p:spPr>
      </p:pic>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Head Orientation</a:t>
            </a:r>
            <a:endParaRPr lang="en-US" dirty="0">
              <a:latin typeface="Times New Roman" panose="02020603050405020304" pitchFamily="18" charset="0"/>
              <a:cs typeface="Times New Roman" panose="02020603050405020304" pitchFamily="18" charset="0"/>
            </a:endParaRPr>
          </a:p>
        </p:txBody>
      </p:sp>
      <p:graphicFrame>
        <p:nvGraphicFramePr>
          <p:cNvPr id="6" name="Chart 5"/>
          <p:cNvGraphicFramePr>
            <a:graphicFrameLocks/>
          </p:cNvGraphicFramePr>
          <p:nvPr>
            <p:extLst>
              <p:ext uri="{D42A27DB-BD31-4B8C-83A1-F6EECF244321}">
                <p14:modId xmlns:p14="http://schemas.microsoft.com/office/powerpoint/2010/main" val="743607298"/>
              </p:ext>
            </p:extLst>
          </p:nvPr>
        </p:nvGraphicFramePr>
        <p:xfrm>
          <a:off x="723900" y="2971800"/>
          <a:ext cx="4800600" cy="3124200"/>
        </p:xfrm>
        <a:graphic>
          <a:graphicData uri="http://schemas.openxmlformats.org/drawingml/2006/chart">
            <c:chart xmlns:c="http://schemas.openxmlformats.org/drawingml/2006/chart" xmlns:r="http://schemas.openxmlformats.org/officeDocument/2006/relationships" r:id="rId3"/>
          </a:graphicData>
        </a:graphic>
      </p:graphicFrame>
      <p:cxnSp>
        <p:nvCxnSpPr>
          <p:cNvPr id="24" name="Straight Arrow Connector 23"/>
          <p:cNvCxnSpPr/>
          <p:nvPr/>
        </p:nvCxnSpPr>
        <p:spPr bwMode="auto">
          <a:xfrm flipV="1">
            <a:off x="6858000" y="4343400"/>
            <a:ext cx="1062588" cy="15240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Arrow Connector 26"/>
          <p:cNvCxnSpPr/>
          <p:nvPr/>
        </p:nvCxnSpPr>
        <p:spPr bwMode="auto">
          <a:xfrm flipV="1">
            <a:off x="6858000" y="3200400"/>
            <a:ext cx="0" cy="129540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Arrow Connector 28"/>
          <p:cNvCxnSpPr/>
          <p:nvPr/>
        </p:nvCxnSpPr>
        <p:spPr bwMode="auto">
          <a:xfrm>
            <a:off x="6876672" y="3810000"/>
            <a:ext cx="632674" cy="533400"/>
          </a:xfrm>
          <a:prstGeom prst="straightConnector1">
            <a:avLst/>
          </a:prstGeom>
          <a:solidFill>
            <a:schemeClr val="accent1"/>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TextBox 2"/>
          <p:cNvSpPr txBox="1"/>
          <p:nvPr/>
        </p:nvSpPr>
        <p:spPr>
          <a:xfrm>
            <a:off x="1828800" y="2563644"/>
            <a:ext cx="2642070" cy="461665"/>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LB head orientation</a:t>
            </a:r>
            <a:endParaRPr lang="en-US" dirty="0">
              <a:latin typeface="Times New Roman" panose="02020603050405020304" pitchFamily="18" charset="0"/>
              <a:cs typeface="Times New Roman" panose="02020603050405020304" pitchFamily="18" charset="0"/>
            </a:endParaRPr>
          </a:p>
        </p:txBody>
      </p:sp>
      <p:grpSp>
        <p:nvGrpSpPr>
          <p:cNvPr id="25" name="Group 24"/>
          <p:cNvGrpSpPr/>
          <p:nvPr/>
        </p:nvGrpSpPr>
        <p:grpSpPr>
          <a:xfrm>
            <a:off x="4899022" y="1039248"/>
            <a:ext cx="4244978" cy="2046852"/>
            <a:chOff x="4724400" y="4265126"/>
            <a:chExt cx="4244978" cy="2046852"/>
          </a:xfrm>
        </p:grpSpPr>
        <p:grpSp>
          <p:nvGrpSpPr>
            <p:cNvPr id="26" name="Group 25"/>
            <p:cNvGrpSpPr/>
            <p:nvPr/>
          </p:nvGrpSpPr>
          <p:grpSpPr>
            <a:xfrm>
              <a:off x="4724400" y="4427332"/>
              <a:ext cx="4244978" cy="1741816"/>
              <a:chOff x="4971670" y="3793961"/>
              <a:chExt cx="4244978" cy="1741816"/>
            </a:xfrm>
          </p:grpSpPr>
          <p:cxnSp>
            <p:nvCxnSpPr>
              <p:cNvPr id="30" name="Straight Arrow Connector 29"/>
              <p:cNvCxnSpPr/>
              <p:nvPr/>
            </p:nvCxnSpPr>
            <p:spPr>
              <a:xfrm flipV="1">
                <a:off x="6559786" y="3793961"/>
                <a:ext cx="0" cy="17418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283748" y="4380553"/>
                <a:ext cx="287258" cy="369332"/>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z</a:t>
                </a:r>
              </a:p>
            </p:txBody>
          </p:sp>
          <p:sp>
            <p:nvSpPr>
              <p:cNvPr id="32" name="TextBox 31"/>
              <p:cNvSpPr txBox="1"/>
              <p:nvPr/>
            </p:nvSpPr>
            <p:spPr>
              <a:xfrm>
                <a:off x="4971670" y="3819284"/>
                <a:ext cx="1601721" cy="369332"/>
              </a:xfrm>
              <a:prstGeom prst="rect">
                <a:avLst/>
              </a:prstGeom>
              <a:noFill/>
            </p:spPr>
            <p:txBody>
              <a:bodyPr wrap="none" rtlCol="0">
                <a:spAutoFit/>
              </a:bodyPr>
              <a:lstStyle/>
              <a:p>
                <a:r>
                  <a:rPr lang="en-US" sz="1800" dirty="0" smtClean="0">
                    <a:latin typeface="Times New Roman" panose="02020603050405020304" pitchFamily="18" charset="0"/>
                    <a:cs typeface="Times New Roman" panose="02020603050405020304" pitchFamily="18" charset="0"/>
                  </a:rPr>
                  <a:t>Simulation box</a:t>
                </a:r>
                <a:endParaRPr lang="en-US" sz="1800" dirty="0">
                  <a:latin typeface="Times New Roman" panose="02020603050405020304" pitchFamily="18" charset="0"/>
                  <a:cs typeface="Times New Roman" panose="02020603050405020304" pitchFamily="18" charset="0"/>
                </a:endParaRPr>
              </a:p>
            </p:txBody>
          </p:sp>
          <p:sp>
            <p:nvSpPr>
              <p:cNvPr id="33" name="TextBox 32"/>
              <p:cNvSpPr txBox="1"/>
              <p:nvPr/>
            </p:nvSpPr>
            <p:spPr>
              <a:xfrm>
                <a:off x="7993236" y="3793961"/>
                <a:ext cx="730456" cy="369332"/>
              </a:xfrm>
              <a:prstGeom prst="rect">
                <a:avLst/>
              </a:prstGeom>
              <a:noFill/>
            </p:spPr>
            <p:txBody>
              <a:bodyPr wrap="none" rtlCol="0">
                <a:spAutoFit/>
              </a:bodyPr>
              <a:lstStyle/>
              <a:p>
                <a:r>
                  <a:rPr lang="en-US" sz="1800" dirty="0" smtClean="0">
                    <a:latin typeface="Times New Roman" panose="02020603050405020304" pitchFamily="18" charset="0"/>
                    <a:cs typeface="Times New Roman" panose="02020603050405020304" pitchFamily="18" charset="0"/>
                  </a:rPr>
                  <a:t>Water</a:t>
                </a:r>
                <a:endParaRPr lang="en-US" sz="1800" dirty="0">
                  <a:latin typeface="Times New Roman" panose="02020603050405020304" pitchFamily="18" charset="0"/>
                  <a:cs typeface="Times New Roman" panose="02020603050405020304" pitchFamily="18" charset="0"/>
                </a:endParaRPr>
              </a:p>
            </p:txBody>
          </p:sp>
          <p:sp>
            <p:nvSpPr>
              <p:cNvPr id="34" name="TextBox 33"/>
              <p:cNvSpPr txBox="1"/>
              <p:nvPr/>
            </p:nvSpPr>
            <p:spPr>
              <a:xfrm>
                <a:off x="7993236" y="4044035"/>
                <a:ext cx="1223412" cy="369332"/>
              </a:xfrm>
              <a:prstGeom prst="rect">
                <a:avLst/>
              </a:prstGeom>
              <a:noFill/>
            </p:spPr>
            <p:txBody>
              <a:bodyPr wrap="none" rtlCol="0">
                <a:spAutoFit/>
              </a:bodyPr>
              <a:lstStyle/>
              <a:p>
                <a:r>
                  <a:rPr lang="en-US" sz="1800" dirty="0" smtClean="0">
                    <a:latin typeface="Times New Roman" panose="02020603050405020304" pitchFamily="18" charset="0"/>
                    <a:cs typeface="Times New Roman" panose="02020603050405020304" pitchFamily="18" charset="0"/>
                  </a:rPr>
                  <a:t>Surfactants</a:t>
                </a:r>
                <a:endParaRPr lang="en-US" sz="1800" dirty="0">
                  <a:latin typeface="Times New Roman" panose="02020603050405020304" pitchFamily="18" charset="0"/>
                  <a:cs typeface="Times New Roman" panose="02020603050405020304" pitchFamily="18" charset="0"/>
                </a:endParaRPr>
              </a:p>
            </p:txBody>
          </p:sp>
          <p:sp>
            <p:nvSpPr>
              <p:cNvPr id="35" name="TextBox 34"/>
              <p:cNvSpPr txBox="1"/>
              <p:nvPr/>
            </p:nvSpPr>
            <p:spPr>
              <a:xfrm>
                <a:off x="8079340" y="4412432"/>
                <a:ext cx="479618" cy="369332"/>
              </a:xfrm>
              <a:prstGeom prst="rect">
                <a:avLst/>
              </a:prstGeom>
              <a:noFill/>
            </p:spPr>
            <p:txBody>
              <a:bodyPr wrap="none" rtlCol="0">
                <a:spAutoFit/>
              </a:bodyPr>
              <a:lstStyle/>
              <a:p>
                <a:r>
                  <a:rPr lang="en-US" sz="1800" dirty="0" smtClean="0">
                    <a:latin typeface="Times New Roman" panose="02020603050405020304" pitchFamily="18" charset="0"/>
                    <a:cs typeface="Times New Roman" panose="02020603050405020304" pitchFamily="18" charset="0"/>
                  </a:rPr>
                  <a:t>Oil</a:t>
                </a:r>
                <a:endParaRPr lang="en-US" sz="1800" dirty="0">
                  <a:latin typeface="Times New Roman" panose="02020603050405020304" pitchFamily="18" charset="0"/>
                  <a:cs typeface="Times New Roman" panose="02020603050405020304" pitchFamily="18" charset="0"/>
                </a:endParaRPr>
              </a:p>
            </p:txBody>
          </p:sp>
          <p:sp>
            <p:nvSpPr>
              <p:cNvPr id="36" name="TextBox 35"/>
              <p:cNvSpPr txBox="1"/>
              <p:nvPr/>
            </p:nvSpPr>
            <p:spPr>
              <a:xfrm>
                <a:off x="7993236" y="5125834"/>
                <a:ext cx="730456" cy="369332"/>
              </a:xfrm>
              <a:prstGeom prst="rect">
                <a:avLst/>
              </a:prstGeom>
              <a:noFill/>
            </p:spPr>
            <p:txBody>
              <a:bodyPr wrap="none" rtlCol="0">
                <a:spAutoFit/>
              </a:bodyPr>
              <a:lstStyle/>
              <a:p>
                <a:r>
                  <a:rPr lang="en-US" sz="1800" dirty="0" smtClean="0">
                    <a:latin typeface="Times New Roman" panose="02020603050405020304" pitchFamily="18" charset="0"/>
                    <a:cs typeface="Times New Roman" panose="02020603050405020304" pitchFamily="18" charset="0"/>
                  </a:rPr>
                  <a:t>Water</a:t>
                </a:r>
                <a:endParaRPr lang="en-US" sz="1800" dirty="0">
                  <a:latin typeface="Times New Roman" panose="02020603050405020304" pitchFamily="18" charset="0"/>
                  <a:cs typeface="Times New Roman" panose="02020603050405020304" pitchFamily="18" charset="0"/>
                </a:endParaRPr>
              </a:p>
            </p:txBody>
          </p:sp>
          <p:sp>
            <p:nvSpPr>
              <p:cNvPr id="37" name="TextBox 36"/>
              <p:cNvSpPr txBox="1"/>
              <p:nvPr/>
            </p:nvSpPr>
            <p:spPr>
              <a:xfrm>
                <a:off x="7979278" y="4847506"/>
                <a:ext cx="1223412" cy="369332"/>
              </a:xfrm>
              <a:prstGeom prst="rect">
                <a:avLst/>
              </a:prstGeom>
              <a:noFill/>
            </p:spPr>
            <p:txBody>
              <a:bodyPr wrap="none" rtlCol="0">
                <a:spAutoFit/>
              </a:bodyPr>
              <a:lstStyle/>
              <a:p>
                <a:r>
                  <a:rPr lang="en-US" sz="1800" dirty="0" smtClean="0">
                    <a:latin typeface="Times New Roman" panose="02020603050405020304" pitchFamily="18" charset="0"/>
                    <a:cs typeface="Times New Roman" panose="02020603050405020304" pitchFamily="18" charset="0"/>
                  </a:rPr>
                  <a:t>Surfactants</a:t>
                </a:r>
                <a:endParaRPr lang="en-US" sz="1800" dirty="0">
                  <a:latin typeface="Times New Roman" panose="02020603050405020304" pitchFamily="18" charset="0"/>
                  <a:cs typeface="Times New Roman" panose="02020603050405020304" pitchFamily="18" charset="0"/>
                </a:endParaRPr>
              </a:p>
            </p:txBody>
          </p:sp>
          <p:cxnSp>
            <p:nvCxnSpPr>
              <p:cNvPr id="38" name="Straight Arrow Connector 37"/>
              <p:cNvCxnSpPr>
                <a:stCxn id="33" idx="1"/>
              </p:cNvCxnSpPr>
              <p:nvPr/>
            </p:nvCxnSpPr>
            <p:spPr>
              <a:xfrm flipH="1">
                <a:off x="7848600" y="3978627"/>
                <a:ext cx="1446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stCxn id="34" idx="1"/>
              </p:cNvCxnSpPr>
              <p:nvPr/>
            </p:nvCxnSpPr>
            <p:spPr>
              <a:xfrm flipH="1">
                <a:off x="7824324" y="4228701"/>
                <a:ext cx="168912"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a:stCxn id="35" idx="1"/>
              </p:cNvCxnSpPr>
              <p:nvPr/>
            </p:nvCxnSpPr>
            <p:spPr>
              <a:xfrm flipH="1">
                <a:off x="7848600" y="4597098"/>
                <a:ext cx="230740"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stCxn id="37" idx="1"/>
              </p:cNvCxnSpPr>
              <p:nvPr/>
            </p:nvCxnSpPr>
            <p:spPr>
              <a:xfrm flipH="1">
                <a:off x="7848600" y="5032172"/>
                <a:ext cx="130678"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36" idx="1"/>
              </p:cNvCxnSpPr>
              <p:nvPr/>
            </p:nvCxnSpPr>
            <p:spPr>
              <a:xfrm flipH="1">
                <a:off x="7848600" y="5310500"/>
                <a:ext cx="1446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pic>
          <p:nvPicPr>
            <p:cNvPr id="28" name="Picture 2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25939" y="4265126"/>
              <a:ext cx="1014565" cy="2046852"/>
            </a:xfrm>
            <a:prstGeom prst="rect">
              <a:avLst/>
            </a:prstGeom>
          </p:spPr>
        </p:pic>
      </p:grpSp>
    </p:spTree>
    <p:extLst>
      <p:ext uri="{BB962C8B-B14F-4D97-AF65-F5344CB8AC3E}">
        <p14:creationId xmlns:p14="http://schemas.microsoft.com/office/powerpoint/2010/main" val="33623807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Octane Density</a:t>
            </a:r>
            <a:endParaRPr lang="en-US" dirty="0">
              <a:latin typeface="Times New Roman" panose="02020603050405020304" pitchFamily="18" charset="0"/>
              <a:cs typeface="Times New Roman" panose="02020603050405020304" pitchFamily="18" charset="0"/>
            </a:endParaRPr>
          </a:p>
        </p:txBody>
      </p:sp>
      <p:graphicFrame>
        <p:nvGraphicFramePr>
          <p:cNvPr id="9" name="Chart 8"/>
          <p:cNvGraphicFramePr>
            <a:graphicFrameLocks/>
          </p:cNvGraphicFramePr>
          <p:nvPr>
            <p:extLst>
              <p:ext uri="{D42A27DB-BD31-4B8C-83A1-F6EECF244321}">
                <p14:modId xmlns:p14="http://schemas.microsoft.com/office/powerpoint/2010/main" val="1572237890"/>
              </p:ext>
            </p:extLst>
          </p:nvPr>
        </p:nvGraphicFramePr>
        <p:xfrm>
          <a:off x="10064" y="1143000"/>
          <a:ext cx="3657600"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0" name="Chart 9"/>
          <p:cNvGraphicFramePr>
            <a:graphicFrameLocks/>
          </p:cNvGraphicFramePr>
          <p:nvPr>
            <p:extLst>
              <p:ext uri="{D42A27DB-BD31-4B8C-83A1-F6EECF244321}">
                <p14:modId xmlns:p14="http://schemas.microsoft.com/office/powerpoint/2010/main" val="3751702672"/>
              </p:ext>
            </p:extLst>
          </p:nvPr>
        </p:nvGraphicFramePr>
        <p:xfrm>
          <a:off x="5829300" y="1149933"/>
          <a:ext cx="3200400" cy="2798064"/>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1" name="Chart 10"/>
          <p:cNvGraphicFramePr>
            <a:graphicFrameLocks/>
          </p:cNvGraphicFramePr>
          <p:nvPr>
            <p:extLst>
              <p:ext uri="{D42A27DB-BD31-4B8C-83A1-F6EECF244321}">
                <p14:modId xmlns:p14="http://schemas.microsoft.com/office/powerpoint/2010/main" val="4206409497"/>
              </p:ext>
            </p:extLst>
          </p:nvPr>
        </p:nvGraphicFramePr>
        <p:xfrm>
          <a:off x="0" y="3766066"/>
          <a:ext cx="3657600" cy="27432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2" name="Chart 11"/>
          <p:cNvGraphicFramePr>
            <a:graphicFrameLocks/>
          </p:cNvGraphicFramePr>
          <p:nvPr>
            <p:extLst>
              <p:ext uri="{D42A27DB-BD31-4B8C-83A1-F6EECF244321}">
                <p14:modId xmlns:p14="http://schemas.microsoft.com/office/powerpoint/2010/main" val="2074502434"/>
              </p:ext>
            </p:extLst>
          </p:nvPr>
        </p:nvGraphicFramePr>
        <p:xfrm>
          <a:off x="3124200" y="3738634"/>
          <a:ext cx="3200400" cy="2798064"/>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3" name="Chart 12"/>
          <p:cNvGraphicFramePr>
            <a:graphicFrameLocks/>
          </p:cNvGraphicFramePr>
          <p:nvPr>
            <p:extLst>
              <p:ext uri="{D42A27DB-BD31-4B8C-83A1-F6EECF244321}">
                <p14:modId xmlns:p14="http://schemas.microsoft.com/office/powerpoint/2010/main" val="2831342665"/>
              </p:ext>
            </p:extLst>
          </p:nvPr>
        </p:nvGraphicFramePr>
        <p:xfrm>
          <a:off x="3115638" y="1166117"/>
          <a:ext cx="3200400" cy="2800564"/>
        </p:xfrm>
        <a:graphic>
          <a:graphicData uri="http://schemas.openxmlformats.org/drawingml/2006/chart">
            <c:chart xmlns:c="http://schemas.openxmlformats.org/drawingml/2006/chart" xmlns:r="http://schemas.openxmlformats.org/officeDocument/2006/relationships" r:id="rId6"/>
          </a:graphicData>
        </a:graphic>
      </p:graphicFrame>
      <p:grpSp>
        <p:nvGrpSpPr>
          <p:cNvPr id="3" name="Group 2"/>
          <p:cNvGrpSpPr/>
          <p:nvPr/>
        </p:nvGrpSpPr>
        <p:grpSpPr>
          <a:xfrm rot="5400000">
            <a:off x="6738443" y="4203869"/>
            <a:ext cx="1545063" cy="2046852"/>
            <a:chOff x="5995441" y="4265126"/>
            <a:chExt cx="1545063" cy="2046852"/>
          </a:xfrm>
        </p:grpSpPr>
        <p:grpSp>
          <p:nvGrpSpPr>
            <p:cNvPr id="19" name="Group 18"/>
            <p:cNvGrpSpPr/>
            <p:nvPr/>
          </p:nvGrpSpPr>
          <p:grpSpPr>
            <a:xfrm>
              <a:off x="5995441" y="4427332"/>
              <a:ext cx="369332" cy="1741816"/>
              <a:chOff x="6242711" y="3793961"/>
              <a:chExt cx="369332" cy="1741816"/>
            </a:xfrm>
          </p:grpSpPr>
          <p:cxnSp>
            <p:nvCxnSpPr>
              <p:cNvPr id="21" name="Straight Arrow Connector 20"/>
              <p:cNvCxnSpPr/>
              <p:nvPr/>
            </p:nvCxnSpPr>
            <p:spPr>
              <a:xfrm flipV="1">
                <a:off x="6559786" y="3793961"/>
                <a:ext cx="0" cy="17418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rot="16200000">
                <a:off x="6283748" y="4380553"/>
                <a:ext cx="287258" cy="369332"/>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z</a:t>
                </a:r>
              </a:p>
            </p:txBody>
          </p:sp>
        </p:grpSp>
        <p:pic>
          <p:nvPicPr>
            <p:cNvPr id="20" name="Picture 1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25939" y="4265126"/>
              <a:ext cx="1014565" cy="2046852"/>
            </a:xfrm>
            <a:prstGeom prst="rect">
              <a:avLst/>
            </a:prstGeom>
          </p:spPr>
        </p:pic>
      </p:grpSp>
    </p:spTree>
    <p:extLst>
      <p:ext uri="{BB962C8B-B14F-4D97-AF65-F5344CB8AC3E}">
        <p14:creationId xmlns:p14="http://schemas.microsoft.com/office/powerpoint/2010/main" val="31224073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Octane Orientation</a:t>
            </a:r>
            <a:endParaRPr lang="en-US"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304800" y="1155940"/>
            <a:ext cx="2472147" cy="890587"/>
          </a:xfrm>
          <a:prstGeom prst="rect">
            <a:avLst/>
          </a:prstGeom>
        </p:spPr>
      </p:pic>
      <p:pic>
        <p:nvPicPr>
          <p:cNvPr id="14" name="Picture 13"/>
          <p:cNvPicPr>
            <a:picLocks noChangeAspect="1"/>
          </p:cNvPicPr>
          <p:nvPr/>
        </p:nvPicPr>
        <p:blipFill>
          <a:blip r:embed="rId3"/>
          <a:stretch>
            <a:fillRect/>
          </a:stretch>
        </p:blipFill>
        <p:spPr>
          <a:xfrm>
            <a:off x="1219200" y="2971800"/>
            <a:ext cx="4945911" cy="3058873"/>
          </a:xfrm>
          <a:prstGeom prst="rect">
            <a:avLst/>
          </a:prstGeom>
        </p:spPr>
      </p:pic>
      <p:grpSp>
        <p:nvGrpSpPr>
          <p:cNvPr id="6" name="Group 5"/>
          <p:cNvGrpSpPr/>
          <p:nvPr/>
        </p:nvGrpSpPr>
        <p:grpSpPr>
          <a:xfrm rot="5400000">
            <a:off x="6575494" y="892105"/>
            <a:ext cx="1545063" cy="2046852"/>
            <a:chOff x="5995441" y="4265126"/>
            <a:chExt cx="1545063" cy="2046852"/>
          </a:xfrm>
        </p:grpSpPr>
        <p:grpSp>
          <p:nvGrpSpPr>
            <p:cNvPr id="7" name="Group 6"/>
            <p:cNvGrpSpPr/>
            <p:nvPr/>
          </p:nvGrpSpPr>
          <p:grpSpPr>
            <a:xfrm>
              <a:off x="5995441" y="4427332"/>
              <a:ext cx="369332" cy="1741816"/>
              <a:chOff x="6242711" y="3793961"/>
              <a:chExt cx="369332" cy="1741816"/>
            </a:xfrm>
          </p:grpSpPr>
          <p:cxnSp>
            <p:nvCxnSpPr>
              <p:cNvPr id="9" name="Straight Arrow Connector 8"/>
              <p:cNvCxnSpPr/>
              <p:nvPr/>
            </p:nvCxnSpPr>
            <p:spPr>
              <a:xfrm flipV="1">
                <a:off x="6559786" y="3793961"/>
                <a:ext cx="0" cy="17418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rot="16200000">
                <a:off x="6283748" y="4380553"/>
                <a:ext cx="287258" cy="369332"/>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z</a:t>
                </a:r>
              </a:p>
            </p:txBody>
          </p:sp>
        </p:gr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25939" y="4265126"/>
              <a:ext cx="1014565" cy="2046852"/>
            </a:xfrm>
            <a:prstGeom prst="rect">
              <a:avLst/>
            </a:prstGeom>
          </p:spPr>
        </p:pic>
      </p:grpSp>
      <p:sp>
        <p:nvSpPr>
          <p:cNvPr id="3" name="Rectangle 2"/>
          <p:cNvSpPr/>
          <p:nvPr/>
        </p:nvSpPr>
        <p:spPr bwMode="auto">
          <a:xfrm>
            <a:off x="6019800" y="1601233"/>
            <a:ext cx="1295400" cy="1294367"/>
          </a:xfrm>
          <a:prstGeom prst="rect">
            <a:avLst/>
          </a:prstGeom>
          <a:no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endParaRPr>
          </a:p>
        </p:txBody>
      </p:sp>
      <p:cxnSp>
        <p:nvCxnSpPr>
          <p:cNvPr id="11" name="Straight Arrow Connector 10"/>
          <p:cNvCxnSpPr>
            <a:stCxn id="3" idx="1"/>
          </p:cNvCxnSpPr>
          <p:nvPr/>
        </p:nvCxnSpPr>
        <p:spPr bwMode="auto">
          <a:xfrm flipH="1">
            <a:off x="4495800" y="2248417"/>
            <a:ext cx="1524000" cy="723383"/>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5414086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Conclusions</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747623" y="1524000"/>
            <a:ext cx="7772400" cy="4876800"/>
          </a:xfrm>
        </p:spPr>
        <p:txBody>
          <a:bodyPr/>
          <a:lstStyle/>
          <a:p>
            <a:r>
              <a:rPr lang="en-US" dirty="0" smtClean="0">
                <a:latin typeface="Times New Roman" panose="02020603050405020304" pitchFamily="18" charset="0"/>
                <a:cs typeface="Times New Roman" panose="02020603050405020304" pitchFamily="18" charset="0"/>
              </a:rPr>
              <a:t>Small area per molecule can be obtained by surfactant mixture due to the favorable interaction between LB and AOS</a:t>
            </a:r>
          </a:p>
          <a:p>
            <a:r>
              <a:rPr lang="en-US" dirty="0" smtClean="0">
                <a:latin typeface="Times New Roman" panose="02020603050405020304" pitchFamily="18" charset="0"/>
                <a:cs typeface="Times New Roman" panose="02020603050405020304" pitchFamily="18" charset="0"/>
              </a:rPr>
              <a:t>Mixed surfactants and AOS prefer to be normal to the interface</a:t>
            </a:r>
          </a:p>
          <a:p>
            <a:r>
              <a:rPr lang="en-US" dirty="0" smtClean="0">
                <a:latin typeface="Times New Roman" panose="02020603050405020304" pitchFamily="18" charset="0"/>
                <a:cs typeface="Times New Roman" panose="02020603050405020304" pitchFamily="18" charset="0"/>
              </a:rPr>
              <a:t>The octane molecules in the interfacial region are highly directional and normal to the interface</a:t>
            </a: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221140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Conclusions</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70936" y="1600200"/>
            <a:ext cx="8153400" cy="4114800"/>
          </a:xfrm>
        </p:spPr>
        <p:txBody>
          <a:bodyPr/>
          <a:lstStyle/>
          <a:p>
            <a:pPr marL="0" indent="0">
              <a:buNone/>
            </a:pPr>
            <a:r>
              <a:rPr lang="en-US" dirty="0" smtClean="0">
                <a:latin typeface="Times New Roman" panose="02020603050405020304" pitchFamily="18" charset="0"/>
                <a:cs typeface="Times New Roman" panose="02020603050405020304" pitchFamily="18" charset="0"/>
              </a:rPr>
              <a:t>Highly Structured Interfacial region</a:t>
            </a:r>
            <a:r>
              <a:rPr lang="en-US" dirty="0" smtClean="0">
                <a:latin typeface="Times New Roman" panose="02020603050405020304" pitchFamily="18" charset="0"/>
                <a:cs typeface="Times New Roman" panose="02020603050405020304" pitchFamily="18" charset="0"/>
                <a:sym typeface="Wingdings" panose="05000000000000000000" pitchFamily="2" charset="2"/>
              </a:rPr>
              <a:t></a:t>
            </a:r>
          </a:p>
          <a:p>
            <a:pPr marL="0" indent="0">
              <a:buNone/>
            </a:pPr>
            <a:r>
              <a:rPr lang="en-US" dirty="0" smtClean="0">
                <a:latin typeface="Times New Roman" panose="02020603050405020304" pitchFamily="18" charset="0"/>
                <a:cs typeface="Times New Roman" panose="02020603050405020304" pitchFamily="18" charset="0"/>
                <a:sym typeface="Wingdings" panose="05000000000000000000" pitchFamily="2" charset="2"/>
              </a:rPr>
              <a:t>Low area per molecule</a:t>
            </a:r>
          </a:p>
          <a:p>
            <a:pPr marL="0" indent="0">
              <a:buNone/>
            </a:pPr>
            <a:r>
              <a:rPr lang="en-US" dirty="0" smtClean="0">
                <a:latin typeface="Times New Roman" panose="02020603050405020304" pitchFamily="18" charset="0"/>
                <a:cs typeface="Times New Roman" panose="02020603050405020304" pitchFamily="18" charset="0"/>
                <a:sym typeface="Wingdings" panose="05000000000000000000" pitchFamily="2" charset="2"/>
              </a:rPr>
              <a:t>High surface shear viscosity</a:t>
            </a:r>
          </a:p>
          <a:p>
            <a:pPr marL="0" indent="0">
              <a:buNone/>
            </a:pPr>
            <a:r>
              <a:rPr lang="en-US" dirty="0">
                <a:latin typeface="Times New Roman" panose="02020603050405020304" pitchFamily="18" charset="0"/>
                <a:cs typeface="Times New Roman" panose="02020603050405020304" pitchFamily="18" charset="0"/>
                <a:sym typeface="Wingdings" panose="05000000000000000000" pitchFamily="2" charset="2"/>
              </a:rPr>
              <a:t>S</a:t>
            </a:r>
            <a:r>
              <a:rPr lang="en-US" dirty="0" smtClean="0">
                <a:latin typeface="Times New Roman" panose="02020603050405020304" pitchFamily="18" charset="0"/>
                <a:cs typeface="Times New Roman" panose="02020603050405020304" pitchFamily="18" charset="0"/>
                <a:sym typeface="Wingdings" panose="05000000000000000000" pitchFamily="2" charset="2"/>
              </a:rPr>
              <a:t>low rate of drainage</a:t>
            </a:r>
          </a:p>
          <a:p>
            <a:pPr marL="0" indent="0">
              <a:buNone/>
            </a:pPr>
            <a:r>
              <a:rPr lang="en-US" dirty="0" smtClean="0">
                <a:latin typeface="Times New Roman" panose="02020603050405020304" pitchFamily="18" charset="0"/>
                <a:cs typeface="Times New Roman" panose="02020603050405020304" pitchFamily="18" charset="0"/>
                <a:sym typeface="Wingdings" panose="05000000000000000000" pitchFamily="2" charset="2"/>
              </a:rPr>
              <a:t>Foam is stable</a:t>
            </a:r>
          </a:p>
        </p:txBody>
      </p:sp>
    </p:spTree>
    <p:extLst>
      <p:ext uri="{BB962C8B-B14F-4D97-AF65-F5344CB8AC3E}">
        <p14:creationId xmlns:p14="http://schemas.microsoft.com/office/powerpoint/2010/main" val="41396005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TextBox 3"/>
          <p:cNvSpPr txBox="1"/>
          <p:nvPr/>
        </p:nvSpPr>
        <p:spPr>
          <a:xfrm>
            <a:off x="3429000" y="2971800"/>
            <a:ext cx="3505200" cy="707886"/>
          </a:xfrm>
          <a:prstGeom prst="rect">
            <a:avLst/>
          </a:prstGeom>
          <a:noFill/>
        </p:spPr>
        <p:txBody>
          <a:bodyPr wrap="square" rtlCol="0">
            <a:spAutoFit/>
          </a:bodyPr>
          <a:lstStyle/>
          <a:p>
            <a:r>
              <a:rPr lang="en-US" sz="4000" dirty="0" smtClean="0">
                <a:latin typeface="Times New Roman" panose="02020603050405020304" pitchFamily="18" charset="0"/>
                <a:cs typeface="Times New Roman" panose="02020603050405020304" pitchFamily="18" charset="0"/>
              </a:rPr>
              <a:t>Thank you!</a:t>
            </a:r>
            <a:endParaRPr lang="en-US" sz="4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631814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Content</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85800" y="1524000"/>
            <a:ext cx="7772400" cy="4114800"/>
          </a:xfrm>
        </p:spPr>
        <p:txBody>
          <a:bodyPr/>
          <a:lstStyle/>
          <a:p>
            <a:r>
              <a:rPr lang="en-US" dirty="0" smtClean="0">
                <a:latin typeface="Times New Roman" panose="02020603050405020304" pitchFamily="18" charset="0"/>
                <a:cs typeface="Times New Roman" panose="02020603050405020304" pitchFamily="18" charset="0"/>
              </a:rPr>
              <a:t>Introduction</a:t>
            </a:r>
          </a:p>
          <a:p>
            <a:pPr lvl="1"/>
            <a:r>
              <a:rPr lang="en-US" dirty="0" smtClean="0">
                <a:latin typeface="Times New Roman" panose="02020603050405020304" pitchFamily="18" charset="0"/>
                <a:cs typeface="Times New Roman" panose="02020603050405020304" pitchFamily="18" charset="0"/>
              </a:rPr>
              <a:t>Foam Booster</a:t>
            </a:r>
          </a:p>
          <a:p>
            <a:pPr lvl="1"/>
            <a:r>
              <a:rPr lang="en-US" dirty="0" smtClean="0">
                <a:latin typeface="Times New Roman" panose="02020603050405020304" pitchFamily="18" charset="0"/>
                <a:cs typeface="Times New Roman" panose="02020603050405020304" pitchFamily="18" charset="0"/>
              </a:rPr>
              <a:t>Molecular Dynamics Simulation</a:t>
            </a:r>
          </a:p>
          <a:p>
            <a:r>
              <a:rPr lang="en-US" dirty="0" smtClean="0">
                <a:latin typeface="Times New Roman" panose="02020603050405020304" pitchFamily="18" charset="0"/>
                <a:cs typeface="Times New Roman" panose="02020603050405020304" pitchFamily="18" charset="0"/>
              </a:rPr>
              <a:t>Results</a:t>
            </a:r>
          </a:p>
          <a:p>
            <a:pPr lvl="1"/>
            <a:r>
              <a:rPr lang="en-US" dirty="0" smtClean="0">
                <a:latin typeface="Times New Roman" panose="02020603050405020304" pitchFamily="18" charset="0"/>
                <a:cs typeface="Times New Roman" panose="02020603050405020304" pitchFamily="18" charset="0"/>
              </a:rPr>
              <a:t>Interfacial tension</a:t>
            </a:r>
          </a:p>
          <a:p>
            <a:pPr lvl="1"/>
            <a:r>
              <a:rPr lang="en-US" dirty="0" smtClean="0">
                <a:latin typeface="Times New Roman" panose="02020603050405020304" pitchFamily="18" charset="0"/>
                <a:cs typeface="Times New Roman" panose="02020603050405020304" pitchFamily="18" charset="0"/>
              </a:rPr>
              <a:t>Area per molecule</a:t>
            </a:r>
          </a:p>
          <a:p>
            <a:pPr lvl="1"/>
            <a:r>
              <a:rPr lang="en-US" dirty="0" smtClean="0">
                <a:latin typeface="Times New Roman" panose="02020603050405020304" pitchFamily="18" charset="0"/>
                <a:cs typeface="Times New Roman" panose="02020603050405020304" pitchFamily="18" charset="0"/>
              </a:rPr>
              <a:t>Ordering of molecules</a:t>
            </a:r>
          </a:p>
          <a:p>
            <a:r>
              <a:rPr lang="en-US" dirty="0" smtClean="0">
                <a:latin typeface="Times New Roman" panose="02020603050405020304" pitchFamily="18" charset="0"/>
                <a:cs typeface="Times New Roman" panose="02020603050405020304" pitchFamily="18" charset="0"/>
              </a:rPr>
              <a:t>Conclusions</a:t>
            </a:r>
          </a:p>
        </p:txBody>
      </p:sp>
    </p:spTree>
    <p:extLst>
      <p:ext uri="{BB962C8B-B14F-4D97-AF65-F5344CB8AC3E}">
        <p14:creationId xmlns:p14="http://schemas.microsoft.com/office/powerpoint/2010/main" val="162313322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Foam Booster</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740434" y="1600200"/>
            <a:ext cx="8327366" cy="4114800"/>
          </a:xfrm>
        </p:spPr>
        <p:txBody>
          <a:bodyPr/>
          <a:lstStyle/>
          <a:p>
            <a:r>
              <a:rPr lang="en-US" dirty="0" smtClean="0">
                <a:latin typeface="Times New Roman" panose="02020603050405020304" pitchFamily="18" charset="0"/>
                <a:cs typeface="Times New Roman" panose="02020603050405020304" pitchFamily="18" charset="0"/>
              </a:rPr>
              <a:t>Foam boosters</a:t>
            </a:r>
          </a:p>
          <a:p>
            <a:pPr lvl="1"/>
            <a:r>
              <a:rPr lang="en-US" dirty="0" smtClean="0">
                <a:latin typeface="Times New Roman" panose="02020603050405020304" pitchFamily="18" charset="0"/>
                <a:cs typeface="Times New Roman" panose="02020603050405020304" pitchFamily="18" charset="0"/>
              </a:rPr>
              <a:t>Foam are thermodynamically unstable</a:t>
            </a:r>
          </a:p>
          <a:p>
            <a:pPr lvl="1"/>
            <a:r>
              <a:rPr lang="en-US" dirty="0" smtClean="0">
                <a:latin typeface="Times New Roman" panose="02020603050405020304" pitchFamily="18" charset="0"/>
                <a:cs typeface="Times New Roman" panose="02020603050405020304" pitchFamily="18" charset="0"/>
              </a:rPr>
              <a:t>Adding surfactant </a:t>
            </a:r>
            <a:r>
              <a:rPr lang="en-US"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dirty="0">
                <a:latin typeface="Times New Roman" panose="02020603050405020304" pitchFamily="18" charset="0"/>
                <a:cs typeface="Times New Roman" panose="02020603050405020304" pitchFamily="18" charset="0"/>
                <a:sym typeface="Wingdings" panose="05000000000000000000" pitchFamily="2" charset="2"/>
              </a:rPr>
              <a:t>k</a:t>
            </a:r>
            <a:r>
              <a:rPr lang="en-US" dirty="0" smtClean="0">
                <a:latin typeface="Times New Roman" panose="02020603050405020304" pitchFamily="18" charset="0"/>
                <a:cs typeface="Times New Roman" panose="02020603050405020304" pitchFamily="18" charset="0"/>
                <a:sym typeface="Wingdings" panose="05000000000000000000" pitchFamily="2" charset="2"/>
              </a:rPr>
              <a:t>inetically stable</a:t>
            </a:r>
          </a:p>
          <a:p>
            <a:pPr marL="457200" lvl="1" indent="0">
              <a:buNone/>
            </a:pPr>
            <a:r>
              <a:rPr lang="en-US" dirty="0" smtClean="0">
                <a:latin typeface="Times New Roman" panose="02020603050405020304" pitchFamily="18" charset="0"/>
                <a:cs typeface="Times New Roman" panose="02020603050405020304" pitchFamily="18" charset="0"/>
                <a:sym typeface="Wingdings" panose="05000000000000000000" pitchFamily="2" charset="2"/>
              </a:rPr>
              <a:t>                                  unstable when oil present</a:t>
            </a:r>
          </a:p>
          <a:p>
            <a:pPr lvl="1"/>
            <a:r>
              <a:rPr lang="en-US" dirty="0" smtClean="0">
                <a:latin typeface="Times New Roman" panose="02020603050405020304" pitchFamily="18" charset="0"/>
                <a:cs typeface="Times New Roman" panose="02020603050405020304" pitchFamily="18" charset="0"/>
                <a:sym typeface="Wingdings" panose="05000000000000000000" pitchFamily="2" charset="2"/>
              </a:rPr>
              <a:t>Surfactants with foam booster  stable with oil</a:t>
            </a:r>
            <a:endParaRPr lang="en-US" dirty="0">
              <a:latin typeface="Times New Roman" panose="02020603050405020304" pitchFamily="18" charset="0"/>
              <a:cs typeface="Times New Roman" panose="02020603050405020304" pitchFamily="18" charset="0"/>
              <a:sym typeface="Wingdings" panose="05000000000000000000" pitchFamily="2" charset="2"/>
            </a:endParaRPr>
          </a:p>
          <a:p>
            <a:endParaRPr lang="en-US" dirty="0" smtClean="0">
              <a:latin typeface="Times New Roman" panose="02020603050405020304" pitchFamily="18" charset="0"/>
              <a:cs typeface="Times New Roman" panose="02020603050405020304" pitchFamily="18" charset="0"/>
              <a:sym typeface="Wingdings" panose="05000000000000000000" pitchFamily="2" charset="2"/>
            </a:endParaRPr>
          </a:p>
          <a:p>
            <a:r>
              <a:rPr lang="en-US" dirty="0" err="1" smtClean="0">
                <a:latin typeface="Times New Roman" panose="02020603050405020304" pitchFamily="18" charset="0"/>
                <a:cs typeface="Times New Roman" panose="02020603050405020304" pitchFamily="18" charset="0"/>
                <a:sym typeface="Wingdings" panose="05000000000000000000" pitchFamily="2" charset="2"/>
              </a:rPr>
              <a:t>Betaine</a:t>
            </a:r>
            <a:r>
              <a:rPr lang="en-US" dirty="0" smtClean="0">
                <a:latin typeface="Times New Roman" panose="02020603050405020304" pitchFamily="18" charset="0"/>
                <a:cs typeface="Times New Roman" panose="02020603050405020304" pitchFamily="18" charset="0"/>
                <a:sym typeface="Wingdings" panose="05000000000000000000" pitchFamily="2" charset="2"/>
              </a:rPr>
              <a:t> can act as foam booster</a:t>
            </a:r>
          </a:p>
        </p:txBody>
      </p:sp>
    </p:spTree>
    <p:extLst>
      <p:ext uri="{BB962C8B-B14F-4D97-AF65-F5344CB8AC3E}">
        <p14:creationId xmlns:p14="http://schemas.microsoft.com/office/powerpoint/2010/main" val="111500913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Foam Stability</a:t>
            </a:r>
            <a:endParaRPr lang="en-US"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a:stretch>
            <a:fillRect/>
          </a:stretch>
        </p:blipFill>
        <p:spPr>
          <a:xfrm>
            <a:off x="57393" y="1071265"/>
            <a:ext cx="4057407" cy="2535879"/>
          </a:xfrm>
          <a:prstGeom prst="rect">
            <a:avLst/>
          </a:prstGeom>
        </p:spPr>
      </p:pic>
      <p:sp>
        <p:nvSpPr>
          <p:cNvPr id="5" name="TextBox 4"/>
          <p:cNvSpPr txBox="1"/>
          <p:nvPr/>
        </p:nvSpPr>
        <p:spPr>
          <a:xfrm>
            <a:off x="4315075" y="1798766"/>
            <a:ext cx="3549370" cy="830997"/>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Surface tension needs to be</a:t>
            </a:r>
          </a:p>
          <a:p>
            <a:r>
              <a:rPr lang="en-US" dirty="0" smtClean="0">
                <a:latin typeface="Times New Roman" panose="02020603050405020304" pitchFamily="18" charset="0"/>
                <a:cs typeface="Times New Roman" panose="02020603050405020304" pitchFamily="18" charset="0"/>
              </a:rPr>
              <a:t>large enough</a:t>
            </a:r>
            <a:endParaRPr lang="en-US" dirty="0">
              <a:latin typeface="Times New Roman" panose="02020603050405020304" pitchFamily="18" charset="0"/>
              <a:cs typeface="Times New Roman" panose="02020603050405020304" pitchFamily="18" charset="0"/>
            </a:endParaRPr>
          </a:p>
        </p:txBody>
      </p:sp>
      <p:sp>
        <p:nvSpPr>
          <p:cNvPr id="6" name="TextBox 5"/>
          <p:cNvSpPr txBox="1"/>
          <p:nvPr/>
        </p:nvSpPr>
        <p:spPr>
          <a:xfrm>
            <a:off x="184624" y="3607144"/>
            <a:ext cx="8481809" cy="830997"/>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For water/oil interface with AOS/LB mixture, </a:t>
            </a:r>
          </a:p>
          <a:p>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interfacial tension is small. </a:t>
            </a:r>
            <a:endParaRPr lang="en-US" dirty="0">
              <a:latin typeface="Times New Roman" panose="02020603050405020304" pitchFamily="18" charset="0"/>
              <a:cs typeface="Times New Roman" panose="02020603050405020304" pitchFamily="18" charset="0"/>
            </a:endParaRPr>
          </a:p>
        </p:txBody>
      </p:sp>
      <p:sp>
        <p:nvSpPr>
          <p:cNvPr id="7" name="TextBox 6"/>
          <p:cNvSpPr txBox="1"/>
          <p:nvPr/>
        </p:nvSpPr>
        <p:spPr>
          <a:xfrm>
            <a:off x="21855" y="4678409"/>
            <a:ext cx="8581195" cy="1569660"/>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Question: What makes the </a:t>
            </a:r>
            <a:r>
              <a:rPr lang="en-US" dirty="0" err="1" smtClean="0">
                <a:latin typeface="Times New Roman" panose="02020603050405020304" pitchFamily="18" charset="0"/>
                <a:cs typeface="Times New Roman" panose="02020603050405020304" pitchFamily="18" charset="0"/>
              </a:rPr>
              <a:t>pseudoemulsion</a:t>
            </a:r>
            <a:r>
              <a:rPr lang="en-US" dirty="0" smtClean="0">
                <a:latin typeface="Times New Roman" panose="02020603050405020304" pitchFamily="18" charset="0"/>
                <a:cs typeface="Times New Roman" panose="02020603050405020304" pitchFamily="18" charset="0"/>
              </a:rPr>
              <a:t> film stable?</a:t>
            </a:r>
          </a:p>
          <a:p>
            <a:r>
              <a:rPr lang="en-US" dirty="0" smtClean="0">
                <a:latin typeface="Times New Roman" panose="02020603050405020304" pitchFamily="18" charset="0"/>
                <a:cs typeface="Times New Roman" panose="02020603050405020304" pitchFamily="18" charset="0"/>
              </a:rPr>
              <a:t>Possible mechanism:</a:t>
            </a:r>
          </a:p>
          <a:p>
            <a:pPr marL="457200" indent="-457200">
              <a:buAutoNum type="arabicPeriod"/>
            </a:pPr>
            <a:r>
              <a:rPr lang="en-US" dirty="0" smtClean="0">
                <a:latin typeface="Times New Roman" panose="02020603050405020304" pitchFamily="18" charset="0"/>
                <a:cs typeface="Times New Roman" panose="02020603050405020304" pitchFamily="18" charset="0"/>
              </a:rPr>
              <a:t>electrostatic repulsion between surfactant monolayers</a:t>
            </a:r>
          </a:p>
          <a:p>
            <a:pPr marL="457200" indent="-457200">
              <a:buAutoNum type="arabicPeriod"/>
            </a:pPr>
            <a:r>
              <a:rPr lang="en-US" dirty="0" smtClean="0">
                <a:latin typeface="Times New Roman" panose="02020603050405020304" pitchFamily="18" charset="0"/>
                <a:cs typeface="Times New Roman" panose="02020603050405020304" pitchFamily="18" charset="0"/>
              </a:rPr>
              <a:t>interface is rigid with high shear </a:t>
            </a:r>
            <a:r>
              <a:rPr lang="en-US" dirty="0" err="1" smtClean="0">
                <a:latin typeface="Times New Roman" panose="02020603050405020304" pitchFamily="18" charset="0"/>
                <a:cs typeface="Times New Roman" panose="02020603050405020304" pitchFamily="18" charset="0"/>
              </a:rPr>
              <a:t>viscosity</a:t>
            </a:r>
            <a:r>
              <a:rPr lang="en-US" dirty="0" err="1" smtClean="0">
                <a:latin typeface="Times New Roman" panose="02020603050405020304" pitchFamily="18" charset="0"/>
                <a:cs typeface="Times New Roman" panose="02020603050405020304" pitchFamily="18" charset="0"/>
                <a:sym typeface="Wingdings" panose="05000000000000000000" pitchFamily="2" charset="2"/>
              </a:rPr>
              <a:t>film</a:t>
            </a:r>
            <a:r>
              <a:rPr lang="en-US" dirty="0" smtClean="0">
                <a:latin typeface="Times New Roman" panose="02020603050405020304" pitchFamily="18" charset="0"/>
                <a:cs typeface="Times New Roman" panose="02020603050405020304" pitchFamily="18" charset="0"/>
                <a:sym typeface="Wingdings" panose="05000000000000000000" pitchFamily="2" charset="2"/>
              </a:rPr>
              <a:t> is </a:t>
            </a:r>
            <a:r>
              <a:rPr lang="en-US" dirty="0" smtClean="0">
                <a:latin typeface="Times New Roman" panose="02020603050405020304" pitchFamily="18" charset="0"/>
                <a:cs typeface="Times New Roman" panose="02020603050405020304" pitchFamily="18" charset="0"/>
              </a:rPr>
              <a:t>slow to drain</a:t>
            </a:r>
          </a:p>
        </p:txBody>
      </p:sp>
    </p:spTree>
    <p:extLst>
      <p:ext uri="{BB962C8B-B14F-4D97-AF65-F5344CB8AC3E}">
        <p14:creationId xmlns:p14="http://schemas.microsoft.com/office/powerpoint/2010/main" val="200853491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Molecular Dynamics</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85800" y="1371600"/>
            <a:ext cx="7772400" cy="4114800"/>
          </a:xfrm>
        </p:spPr>
        <p:txBody>
          <a:bodyPr/>
          <a:lstStyle/>
          <a:p>
            <a:r>
              <a:rPr lang="en-US" dirty="0" smtClean="0">
                <a:latin typeface="Times New Roman" panose="02020603050405020304" pitchFamily="18" charset="0"/>
                <a:cs typeface="Times New Roman" panose="02020603050405020304" pitchFamily="18" charset="0"/>
              </a:rPr>
              <a:t>Simulation Box</a:t>
            </a: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Main Equation</a:t>
            </a:r>
          </a:p>
          <a:p>
            <a:endParaRPr lang="en-US" dirty="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GROMACS</a:t>
            </a:r>
          </a:p>
          <a:p>
            <a:endParaRPr lang="en-US" dirty="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3"/>
          <a:stretch>
            <a:fillRect/>
          </a:stretch>
        </p:blipFill>
        <p:spPr>
          <a:xfrm>
            <a:off x="3505200" y="1905000"/>
            <a:ext cx="1524000" cy="1269268"/>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10189408"/>
              </p:ext>
            </p:extLst>
          </p:nvPr>
        </p:nvGraphicFramePr>
        <p:xfrm>
          <a:off x="3501189" y="3739752"/>
          <a:ext cx="1524000" cy="533400"/>
        </p:xfrm>
        <a:graphic>
          <a:graphicData uri="http://schemas.openxmlformats.org/presentationml/2006/ole">
            <mc:AlternateContent xmlns:mc="http://schemas.openxmlformats.org/markup-compatibility/2006">
              <mc:Choice xmlns:v="urn:schemas-microsoft-com:vml" Requires="v">
                <p:oleObj spid="_x0000_s15398" name="Equation" r:id="rId4" imgW="507960" imgH="177480" progId="Equation.DSMT4">
                  <p:embed/>
                </p:oleObj>
              </mc:Choice>
              <mc:Fallback>
                <p:oleObj name="Equation" r:id="rId4" imgW="507960" imgH="177480" progId="Equation.DSMT4">
                  <p:embed/>
                  <p:pic>
                    <p:nvPicPr>
                      <p:cNvPr id="0" name=""/>
                      <p:cNvPicPr/>
                      <p:nvPr/>
                    </p:nvPicPr>
                    <p:blipFill>
                      <a:blip r:embed="rId5"/>
                      <a:stretch>
                        <a:fillRect/>
                      </a:stretch>
                    </p:blipFill>
                    <p:spPr>
                      <a:xfrm>
                        <a:off x="3501189" y="3739752"/>
                        <a:ext cx="1524000" cy="533400"/>
                      </a:xfrm>
                      <a:prstGeom prst="rect">
                        <a:avLst/>
                      </a:prstGeom>
                    </p:spPr>
                  </p:pic>
                </p:oleObj>
              </mc:Fallback>
            </mc:AlternateContent>
          </a:graphicData>
        </a:graphic>
      </p:graphicFrame>
      <p:pic>
        <p:nvPicPr>
          <p:cNvPr id="7" name="Picture 6"/>
          <p:cNvPicPr>
            <a:picLocks noChangeAspect="1"/>
          </p:cNvPicPr>
          <p:nvPr/>
        </p:nvPicPr>
        <p:blipFill>
          <a:blip r:embed="rId6"/>
          <a:stretch>
            <a:fillRect/>
          </a:stretch>
        </p:blipFill>
        <p:spPr>
          <a:xfrm>
            <a:off x="3124200" y="4838636"/>
            <a:ext cx="2624333" cy="1714564"/>
          </a:xfrm>
          <a:prstGeom prst="rect">
            <a:avLst/>
          </a:prstGeom>
        </p:spPr>
      </p:pic>
    </p:spTree>
    <p:extLst>
      <p:ext uri="{BB962C8B-B14F-4D97-AF65-F5344CB8AC3E}">
        <p14:creationId xmlns:p14="http://schemas.microsoft.com/office/powerpoint/2010/main" val="67586276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Simulation Details</a:t>
            </a:r>
            <a:endParaRPr lang="en-US" dirty="0">
              <a:latin typeface="Times New Roman" panose="02020603050405020304" pitchFamily="18" charset="0"/>
              <a:cs typeface="Times New Roman" panose="02020603050405020304" pitchFamily="18" charset="0"/>
            </a:endParaRPr>
          </a:p>
        </p:txBody>
      </p:sp>
      <p:sp>
        <p:nvSpPr>
          <p:cNvPr id="5" name="Content Placeholder 2"/>
          <p:cNvSpPr txBox="1">
            <a:spLocks/>
          </p:cNvSpPr>
          <p:nvPr/>
        </p:nvSpPr>
        <p:spPr bwMode="auto">
          <a:xfrm>
            <a:off x="162763" y="1224547"/>
            <a:ext cx="7315200" cy="43513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normAutofit fontScale="92500" lnSpcReduction="10000"/>
          </a:bodyPr>
          <a:lst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smtClean="0">
                <a:latin typeface="Times New Roman" panose="02020603050405020304" pitchFamily="18" charset="0"/>
                <a:cs typeface="Times New Roman" panose="02020603050405020304" pitchFamily="18" charset="0"/>
              </a:rPr>
              <a:t>Molecules in the System</a:t>
            </a:r>
          </a:p>
          <a:p>
            <a:endParaRPr lang="en-US" dirty="0" smtClean="0">
              <a:latin typeface="Times New Roman" panose="02020603050405020304" pitchFamily="18" charset="0"/>
              <a:cs typeface="Times New Roman" panose="02020603050405020304" pitchFamily="18" charset="0"/>
            </a:endParaRPr>
          </a:p>
          <a:p>
            <a:pPr lvl="1"/>
            <a:r>
              <a:rPr lang="en-US" dirty="0" smtClean="0">
                <a:latin typeface="Times New Roman" panose="02020603050405020304" pitchFamily="18" charset="0"/>
                <a:cs typeface="Times New Roman" panose="02020603050405020304" pitchFamily="18" charset="0"/>
              </a:rPr>
              <a:t>AOS14		</a:t>
            </a:r>
          </a:p>
          <a:p>
            <a:pPr lvl="1"/>
            <a:endParaRPr lang="en-US" dirty="0" smtClean="0">
              <a:latin typeface="Times New Roman" panose="02020603050405020304" pitchFamily="18" charset="0"/>
              <a:cs typeface="Times New Roman" panose="02020603050405020304" pitchFamily="18" charset="0"/>
            </a:endParaRPr>
          </a:p>
          <a:p>
            <a:pPr lvl="1"/>
            <a:r>
              <a:rPr lang="en-US" dirty="0" smtClean="0">
                <a:latin typeface="Times New Roman" panose="02020603050405020304" pitchFamily="18" charset="0"/>
                <a:cs typeface="Times New Roman" panose="02020603050405020304" pitchFamily="18" charset="0"/>
              </a:rPr>
              <a:t>Lauryl </a:t>
            </a:r>
            <a:r>
              <a:rPr lang="en-US" dirty="0" err="1" smtClean="0">
                <a:latin typeface="Times New Roman" panose="02020603050405020304" pitchFamily="18" charset="0"/>
                <a:cs typeface="Times New Roman" panose="02020603050405020304" pitchFamily="18" charset="0"/>
              </a:rPr>
              <a:t>Betaine</a:t>
            </a:r>
            <a:endParaRPr lang="en-US" dirty="0" smtClean="0">
              <a:latin typeface="Times New Roman" panose="02020603050405020304" pitchFamily="18" charset="0"/>
              <a:cs typeface="Times New Roman" panose="02020603050405020304" pitchFamily="18" charset="0"/>
            </a:endParaRPr>
          </a:p>
          <a:p>
            <a:pPr lvl="1"/>
            <a:endParaRPr lang="en-US" dirty="0" smtClean="0">
              <a:latin typeface="Times New Roman" panose="02020603050405020304" pitchFamily="18" charset="0"/>
              <a:cs typeface="Times New Roman" panose="02020603050405020304" pitchFamily="18" charset="0"/>
            </a:endParaRPr>
          </a:p>
          <a:p>
            <a:pPr lvl="1"/>
            <a:r>
              <a:rPr lang="en-US" dirty="0" smtClean="0">
                <a:latin typeface="Times New Roman" panose="02020603050405020304" pitchFamily="18" charset="0"/>
                <a:cs typeface="Times New Roman" panose="02020603050405020304" pitchFamily="18" charset="0"/>
              </a:rPr>
              <a:t>Water</a:t>
            </a:r>
          </a:p>
          <a:p>
            <a:pPr lvl="1"/>
            <a:endParaRPr lang="en-US" dirty="0" smtClean="0">
              <a:latin typeface="Times New Roman" panose="02020603050405020304" pitchFamily="18" charset="0"/>
              <a:cs typeface="Times New Roman" panose="02020603050405020304" pitchFamily="18" charset="0"/>
            </a:endParaRPr>
          </a:p>
          <a:p>
            <a:pPr lvl="1"/>
            <a:r>
              <a:rPr lang="en-US" dirty="0" smtClean="0">
                <a:latin typeface="Times New Roman" panose="02020603050405020304" pitchFamily="18" charset="0"/>
                <a:cs typeface="Times New Roman" panose="02020603050405020304" pitchFamily="18" charset="0"/>
              </a:rPr>
              <a:t>Octane</a:t>
            </a:r>
            <a:endParaRPr lang="en-US" dirty="0">
              <a:latin typeface="Times New Roman" panose="02020603050405020304" pitchFamily="18" charset="0"/>
              <a:cs typeface="Times New Roman" panose="02020603050405020304" pitchFamily="18" charset="0"/>
            </a:endParaRPr>
          </a:p>
        </p:txBody>
      </p:sp>
      <p:grpSp>
        <p:nvGrpSpPr>
          <p:cNvPr id="4" name="Group 3"/>
          <p:cNvGrpSpPr/>
          <p:nvPr/>
        </p:nvGrpSpPr>
        <p:grpSpPr>
          <a:xfrm>
            <a:off x="4724400" y="4265126"/>
            <a:ext cx="4244978" cy="2046852"/>
            <a:chOff x="4724400" y="4265126"/>
            <a:chExt cx="4244978" cy="2046852"/>
          </a:xfrm>
        </p:grpSpPr>
        <p:grpSp>
          <p:nvGrpSpPr>
            <p:cNvPr id="24" name="Group 23"/>
            <p:cNvGrpSpPr/>
            <p:nvPr/>
          </p:nvGrpSpPr>
          <p:grpSpPr>
            <a:xfrm>
              <a:off x="4724400" y="4427332"/>
              <a:ext cx="4244978" cy="1741816"/>
              <a:chOff x="4971670" y="3793961"/>
              <a:chExt cx="4244978" cy="1741816"/>
            </a:xfrm>
          </p:grpSpPr>
          <p:cxnSp>
            <p:nvCxnSpPr>
              <p:cNvPr id="11" name="Straight Arrow Connector 10"/>
              <p:cNvCxnSpPr/>
              <p:nvPr/>
            </p:nvCxnSpPr>
            <p:spPr>
              <a:xfrm flipV="1">
                <a:off x="6559786" y="3793961"/>
                <a:ext cx="0" cy="17418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283748" y="4380553"/>
                <a:ext cx="287258" cy="369332"/>
              </a:xfrm>
              <a:prstGeom prst="rect">
                <a:avLst/>
              </a:prstGeom>
              <a:noFill/>
            </p:spPr>
            <p:txBody>
              <a:bodyPr wrap="none" rtlCol="0">
                <a:spAutoFit/>
              </a:bodyPr>
              <a:lstStyle/>
              <a:p>
                <a:r>
                  <a:rPr lang="en-US" sz="1800" dirty="0">
                    <a:latin typeface="Times New Roman" panose="02020603050405020304" pitchFamily="18" charset="0"/>
                    <a:cs typeface="Times New Roman" panose="02020603050405020304" pitchFamily="18" charset="0"/>
                  </a:rPr>
                  <a:t>z</a:t>
                </a:r>
              </a:p>
            </p:txBody>
          </p:sp>
          <p:sp>
            <p:nvSpPr>
              <p:cNvPr id="13" name="TextBox 12"/>
              <p:cNvSpPr txBox="1"/>
              <p:nvPr/>
            </p:nvSpPr>
            <p:spPr>
              <a:xfrm>
                <a:off x="4971670" y="3819284"/>
                <a:ext cx="1601721" cy="369332"/>
              </a:xfrm>
              <a:prstGeom prst="rect">
                <a:avLst/>
              </a:prstGeom>
              <a:noFill/>
            </p:spPr>
            <p:txBody>
              <a:bodyPr wrap="none" rtlCol="0">
                <a:spAutoFit/>
              </a:bodyPr>
              <a:lstStyle/>
              <a:p>
                <a:r>
                  <a:rPr lang="en-US" sz="1800" dirty="0" smtClean="0">
                    <a:latin typeface="Times New Roman" panose="02020603050405020304" pitchFamily="18" charset="0"/>
                    <a:cs typeface="Times New Roman" panose="02020603050405020304" pitchFamily="18" charset="0"/>
                  </a:rPr>
                  <a:t>Simulation box</a:t>
                </a:r>
                <a:endParaRPr lang="en-US" sz="1800" dirty="0">
                  <a:latin typeface="Times New Roman" panose="02020603050405020304" pitchFamily="18" charset="0"/>
                  <a:cs typeface="Times New Roman" panose="02020603050405020304" pitchFamily="18" charset="0"/>
                </a:endParaRPr>
              </a:p>
            </p:txBody>
          </p:sp>
          <p:sp>
            <p:nvSpPr>
              <p:cNvPr id="14" name="TextBox 13"/>
              <p:cNvSpPr txBox="1"/>
              <p:nvPr/>
            </p:nvSpPr>
            <p:spPr>
              <a:xfrm>
                <a:off x="7993236" y="3793961"/>
                <a:ext cx="730456" cy="369332"/>
              </a:xfrm>
              <a:prstGeom prst="rect">
                <a:avLst/>
              </a:prstGeom>
              <a:noFill/>
            </p:spPr>
            <p:txBody>
              <a:bodyPr wrap="none" rtlCol="0">
                <a:spAutoFit/>
              </a:bodyPr>
              <a:lstStyle/>
              <a:p>
                <a:r>
                  <a:rPr lang="en-US" sz="1800" dirty="0" smtClean="0">
                    <a:latin typeface="Times New Roman" panose="02020603050405020304" pitchFamily="18" charset="0"/>
                    <a:cs typeface="Times New Roman" panose="02020603050405020304" pitchFamily="18" charset="0"/>
                  </a:rPr>
                  <a:t>Water</a:t>
                </a:r>
                <a:endParaRPr lang="en-US" sz="1800" dirty="0">
                  <a:latin typeface="Times New Roman" panose="02020603050405020304" pitchFamily="18" charset="0"/>
                  <a:cs typeface="Times New Roman" panose="02020603050405020304" pitchFamily="18" charset="0"/>
                </a:endParaRPr>
              </a:p>
            </p:txBody>
          </p:sp>
          <p:sp>
            <p:nvSpPr>
              <p:cNvPr id="15" name="TextBox 14"/>
              <p:cNvSpPr txBox="1"/>
              <p:nvPr/>
            </p:nvSpPr>
            <p:spPr>
              <a:xfrm>
                <a:off x="7993236" y="4044035"/>
                <a:ext cx="1223412" cy="369332"/>
              </a:xfrm>
              <a:prstGeom prst="rect">
                <a:avLst/>
              </a:prstGeom>
              <a:noFill/>
            </p:spPr>
            <p:txBody>
              <a:bodyPr wrap="none" rtlCol="0">
                <a:spAutoFit/>
              </a:bodyPr>
              <a:lstStyle/>
              <a:p>
                <a:r>
                  <a:rPr lang="en-US" sz="1800" dirty="0" smtClean="0">
                    <a:latin typeface="Times New Roman" panose="02020603050405020304" pitchFamily="18" charset="0"/>
                    <a:cs typeface="Times New Roman" panose="02020603050405020304" pitchFamily="18" charset="0"/>
                  </a:rPr>
                  <a:t>Surfactants</a:t>
                </a:r>
                <a:endParaRPr lang="en-US" sz="1800" dirty="0">
                  <a:latin typeface="Times New Roman" panose="02020603050405020304" pitchFamily="18" charset="0"/>
                  <a:cs typeface="Times New Roman" panose="02020603050405020304" pitchFamily="18" charset="0"/>
                </a:endParaRPr>
              </a:p>
            </p:txBody>
          </p:sp>
          <p:sp>
            <p:nvSpPr>
              <p:cNvPr id="16" name="TextBox 15"/>
              <p:cNvSpPr txBox="1"/>
              <p:nvPr/>
            </p:nvSpPr>
            <p:spPr>
              <a:xfrm>
                <a:off x="8079340" y="4412432"/>
                <a:ext cx="479618" cy="369332"/>
              </a:xfrm>
              <a:prstGeom prst="rect">
                <a:avLst/>
              </a:prstGeom>
              <a:noFill/>
            </p:spPr>
            <p:txBody>
              <a:bodyPr wrap="none" rtlCol="0">
                <a:spAutoFit/>
              </a:bodyPr>
              <a:lstStyle/>
              <a:p>
                <a:r>
                  <a:rPr lang="en-US" sz="1800" dirty="0" smtClean="0">
                    <a:latin typeface="Times New Roman" panose="02020603050405020304" pitchFamily="18" charset="0"/>
                    <a:cs typeface="Times New Roman" panose="02020603050405020304" pitchFamily="18" charset="0"/>
                  </a:rPr>
                  <a:t>Oil</a:t>
                </a:r>
                <a:endParaRPr lang="en-US" sz="1800"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7993236" y="5125834"/>
                <a:ext cx="730456" cy="369332"/>
              </a:xfrm>
              <a:prstGeom prst="rect">
                <a:avLst/>
              </a:prstGeom>
              <a:noFill/>
            </p:spPr>
            <p:txBody>
              <a:bodyPr wrap="none" rtlCol="0">
                <a:spAutoFit/>
              </a:bodyPr>
              <a:lstStyle/>
              <a:p>
                <a:r>
                  <a:rPr lang="en-US" sz="1800" dirty="0" smtClean="0">
                    <a:latin typeface="Times New Roman" panose="02020603050405020304" pitchFamily="18" charset="0"/>
                    <a:cs typeface="Times New Roman" panose="02020603050405020304" pitchFamily="18" charset="0"/>
                  </a:rPr>
                  <a:t>Water</a:t>
                </a:r>
                <a:endParaRPr lang="en-US" sz="1800" dirty="0">
                  <a:latin typeface="Times New Roman" panose="02020603050405020304" pitchFamily="18" charset="0"/>
                  <a:cs typeface="Times New Roman" panose="02020603050405020304" pitchFamily="18" charset="0"/>
                </a:endParaRPr>
              </a:p>
            </p:txBody>
          </p:sp>
          <p:sp>
            <p:nvSpPr>
              <p:cNvPr id="18" name="TextBox 17"/>
              <p:cNvSpPr txBox="1"/>
              <p:nvPr/>
            </p:nvSpPr>
            <p:spPr>
              <a:xfrm>
                <a:off x="7979278" y="4847506"/>
                <a:ext cx="1223412" cy="369332"/>
              </a:xfrm>
              <a:prstGeom prst="rect">
                <a:avLst/>
              </a:prstGeom>
              <a:noFill/>
            </p:spPr>
            <p:txBody>
              <a:bodyPr wrap="none" rtlCol="0">
                <a:spAutoFit/>
              </a:bodyPr>
              <a:lstStyle/>
              <a:p>
                <a:r>
                  <a:rPr lang="en-US" sz="1800" dirty="0" smtClean="0">
                    <a:latin typeface="Times New Roman" panose="02020603050405020304" pitchFamily="18" charset="0"/>
                    <a:cs typeface="Times New Roman" panose="02020603050405020304" pitchFamily="18" charset="0"/>
                  </a:rPr>
                  <a:t>Surfactants</a:t>
                </a:r>
                <a:endParaRPr lang="en-US" sz="1800" dirty="0">
                  <a:latin typeface="Times New Roman" panose="02020603050405020304" pitchFamily="18" charset="0"/>
                  <a:cs typeface="Times New Roman" panose="02020603050405020304" pitchFamily="18" charset="0"/>
                </a:endParaRPr>
              </a:p>
            </p:txBody>
          </p:sp>
          <p:cxnSp>
            <p:nvCxnSpPr>
              <p:cNvPr id="19" name="Straight Arrow Connector 18"/>
              <p:cNvCxnSpPr>
                <a:stCxn id="14" idx="1"/>
              </p:cNvCxnSpPr>
              <p:nvPr/>
            </p:nvCxnSpPr>
            <p:spPr>
              <a:xfrm flipH="1">
                <a:off x="7848600" y="3978627"/>
                <a:ext cx="1446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15" idx="1"/>
              </p:cNvCxnSpPr>
              <p:nvPr/>
            </p:nvCxnSpPr>
            <p:spPr>
              <a:xfrm flipH="1">
                <a:off x="7824324" y="4228701"/>
                <a:ext cx="168912"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16" idx="1"/>
              </p:cNvCxnSpPr>
              <p:nvPr/>
            </p:nvCxnSpPr>
            <p:spPr>
              <a:xfrm flipH="1">
                <a:off x="7848600" y="4597098"/>
                <a:ext cx="230740"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18" idx="1"/>
              </p:cNvCxnSpPr>
              <p:nvPr/>
            </p:nvCxnSpPr>
            <p:spPr>
              <a:xfrm flipH="1">
                <a:off x="7848600" y="5032172"/>
                <a:ext cx="130678"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7" idx="1"/>
              </p:cNvCxnSpPr>
              <p:nvPr/>
            </p:nvCxnSpPr>
            <p:spPr>
              <a:xfrm flipH="1">
                <a:off x="7848600" y="5310500"/>
                <a:ext cx="144636" cy="1"/>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25939" y="4265126"/>
              <a:ext cx="1014565" cy="2046852"/>
            </a:xfrm>
            <a:prstGeom prst="rect">
              <a:avLst/>
            </a:prstGeom>
          </p:spPr>
        </p:pic>
      </p:grpSp>
      <p:pic>
        <p:nvPicPr>
          <p:cNvPr id="25" name="Picture 2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22457" y="4843476"/>
            <a:ext cx="1092831" cy="629335"/>
          </a:xfrm>
          <a:prstGeom prst="rect">
            <a:avLst/>
          </a:prstGeom>
        </p:spPr>
      </p:pic>
      <p:pic>
        <p:nvPicPr>
          <p:cNvPr id="26" name="Picture 2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43405" y="4089574"/>
            <a:ext cx="462361" cy="363081"/>
          </a:xfrm>
          <a:prstGeom prst="rect">
            <a:avLst/>
          </a:prstGeom>
        </p:spPr>
      </p:pic>
      <p:pic>
        <p:nvPicPr>
          <p:cNvPr id="27" name="Picture 2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24029" y="2642381"/>
            <a:ext cx="2800741" cy="1162212"/>
          </a:xfrm>
          <a:prstGeom prst="rect">
            <a:avLst/>
          </a:prstGeom>
        </p:spPr>
      </p:pic>
      <p:pic>
        <p:nvPicPr>
          <p:cNvPr id="28" name="Picture 2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406972" y="1896350"/>
            <a:ext cx="2201402" cy="746031"/>
          </a:xfrm>
          <a:prstGeom prst="rect">
            <a:avLst/>
          </a:prstGeom>
        </p:spPr>
      </p:pic>
    </p:spTree>
    <p:extLst>
      <p:ext uri="{BB962C8B-B14F-4D97-AF65-F5344CB8AC3E}">
        <p14:creationId xmlns:p14="http://schemas.microsoft.com/office/powerpoint/2010/main" val="88731736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Interfacial Tension</a:t>
            </a:r>
            <a:endParaRPr lang="en-US" dirty="0">
              <a:latin typeface="Times New Roman" panose="02020603050405020304" pitchFamily="18" charset="0"/>
              <a:cs typeface="Times New Roman" panose="02020603050405020304" pitchFamily="18" charset="0"/>
            </a:endParaRPr>
          </a:p>
        </p:txBody>
      </p:sp>
      <p:sp>
        <p:nvSpPr>
          <p:cNvPr id="7" name="TextBox 6"/>
          <p:cNvSpPr txBox="1"/>
          <p:nvPr/>
        </p:nvSpPr>
        <p:spPr>
          <a:xfrm>
            <a:off x="762000" y="1524000"/>
            <a:ext cx="2571730" cy="461665"/>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Interfacial Tension:</a:t>
            </a:r>
            <a:endParaRPr lang="en-US"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536640354"/>
              </p:ext>
            </p:extLst>
          </p:nvPr>
        </p:nvGraphicFramePr>
        <p:xfrm>
          <a:off x="3886200" y="1543397"/>
          <a:ext cx="2291752" cy="442268"/>
        </p:xfrm>
        <a:graphic>
          <a:graphicData uri="http://schemas.openxmlformats.org/presentationml/2006/ole">
            <mc:AlternateContent xmlns:mc="http://schemas.openxmlformats.org/markup-compatibility/2006">
              <mc:Choice xmlns:v="urn:schemas-microsoft-com:vml" Requires="v">
                <p:oleObj spid="_x0000_s16423" name="Equation" r:id="rId4" imgW="1447560" imgH="279360" progId="Equation.DSMT4">
                  <p:embed/>
                </p:oleObj>
              </mc:Choice>
              <mc:Fallback>
                <p:oleObj name="Equation" r:id="rId4" imgW="1447560" imgH="279360" progId="Equation.DSMT4">
                  <p:embed/>
                  <p:pic>
                    <p:nvPicPr>
                      <p:cNvPr id="0" name=""/>
                      <p:cNvPicPr/>
                      <p:nvPr/>
                    </p:nvPicPr>
                    <p:blipFill>
                      <a:blip r:embed="rId5"/>
                      <a:stretch>
                        <a:fillRect/>
                      </a:stretch>
                    </p:blipFill>
                    <p:spPr>
                      <a:xfrm>
                        <a:off x="3886200" y="1543397"/>
                        <a:ext cx="2291752" cy="442268"/>
                      </a:xfrm>
                      <a:prstGeom prst="rect">
                        <a:avLst/>
                      </a:prstGeom>
                    </p:spPr>
                  </p:pic>
                </p:oleObj>
              </mc:Fallback>
            </mc:AlternateContent>
          </a:graphicData>
        </a:graphic>
      </p:graphicFrame>
      <p:sp>
        <p:nvSpPr>
          <p:cNvPr id="9" name="TextBox 8"/>
          <p:cNvSpPr txBox="1"/>
          <p:nvPr/>
        </p:nvSpPr>
        <p:spPr>
          <a:xfrm>
            <a:off x="2667000" y="6096000"/>
            <a:ext cx="4769254" cy="461665"/>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In good agreement with experiments.</a:t>
            </a:r>
            <a:endParaRPr lang="en-US" dirty="0">
              <a:latin typeface="Times New Roman" panose="02020603050405020304" pitchFamily="18" charset="0"/>
              <a:cs typeface="Times New Roman" panose="02020603050405020304" pitchFamily="18" charset="0"/>
            </a:endParaRPr>
          </a:p>
        </p:txBody>
      </p:sp>
      <p:sp>
        <p:nvSpPr>
          <p:cNvPr id="10" name="TextBox 9"/>
          <p:cNvSpPr txBox="1"/>
          <p:nvPr/>
        </p:nvSpPr>
        <p:spPr>
          <a:xfrm>
            <a:off x="1066800" y="2667000"/>
            <a:ext cx="6619120" cy="461665"/>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Interfacial tension of octane/water/surfactant system</a:t>
            </a:r>
            <a:endParaRPr lang="en-US" dirty="0">
              <a:latin typeface="Times New Roman" panose="02020603050405020304" pitchFamily="18" charset="0"/>
              <a:cs typeface="Times New Roman" panose="02020603050405020304" pitchFamily="18" charset="0"/>
            </a:endParaRPr>
          </a:p>
        </p:txBody>
      </p:sp>
      <p:graphicFrame>
        <p:nvGraphicFramePr>
          <p:cNvPr id="12" name="Chart 11"/>
          <p:cNvGraphicFramePr>
            <a:graphicFrameLocks/>
          </p:cNvGraphicFramePr>
          <p:nvPr>
            <p:extLst>
              <p:ext uri="{D42A27DB-BD31-4B8C-83A1-F6EECF244321}">
                <p14:modId xmlns:p14="http://schemas.microsoft.com/office/powerpoint/2010/main" val="3422841249"/>
              </p:ext>
            </p:extLst>
          </p:nvPr>
        </p:nvGraphicFramePr>
        <p:xfrm>
          <a:off x="2286000" y="3276600"/>
          <a:ext cx="5181600" cy="2895600"/>
        </p:xfrm>
        <a:graphic>
          <a:graphicData uri="http://schemas.openxmlformats.org/drawingml/2006/chart">
            <c:chart xmlns:c="http://schemas.openxmlformats.org/drawingml/2006/chart" xmlns:r="http://schemas.openxmlformats.org/officeDocument/2006/relationships" r:id="rId6"/>
          </a:graphicData>
        </a:graphic>
      </p:graphicFrame>
    </p:spTree>
    <p:extLst>
      <p:ext uri="{BB962C8B-B14F-4D97-AF65-F5344CB8AC3E}">
        <p14:creationId xmlns:p14="http://schemas.microsoft.com/office/powerpoint/2010/main" val="332187804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Area Per Molecule</a:t>
            </a:r>
            <a:endParaRPr lang="en-US" dirty="0">
              <a:latin typeface="Times New Roman" panose="02020603050405020304" pitchFamily="18" charset="0"/>
              <a:cs typeface="Times New Roman" panose="02020603050405020304" pitchFamily="18" charset="0"/>
            </a:endParaRPr>
          </a:p>
        </p:txBody>
      </p:sp>
      <p:graphicFrame>
        <p:nvGraphicFramePr>
          <p:cNvPr id="5" name="Chart 4"/>
          <p:cNvGraphicFramePr>
            <a:graphicFrameLocks/>
          </p:cNvGraphicFramePr>
          <p:nvPr>
            <p:extLst>
              <p:ext uri="{D42A27DB-BD31-4B8C-83A1-F6EECF244321}">
                <p14:modId xmlns:p14="http://schemas.microsoft.com/office/powerpoint/2010/main" val="2073156202"/>
              </p:ext>
            </p:extLst>
          </p:nvPr>
        </p:nvGraphicFramePr>
        <p:xfrm>
          <a:off x="1981200" y="1447800"/>
          <a:ext cx="5715000" cy="3810000"/>
        </p:xfrm>
        <a:graphic>
          <a:graphicData uri="http://schemas.openxmlformats.org/drawingml/2006/chart">
            <c:chart xmlns:c="http://schemas.openxmlformats.org/drawingml/2006/chart" xmlns:r="http://schemas.openxmlformats.org/officeDocument/2006/relationships" r:id="rId2"/>
          </a:graphicData>
        </a:graphic>
      </p:graphicFrame>
      <p:sp>
        <p:nvSpPr>
          <p:cNvPr id="9" name="TextBox 8"/>
          <p:cNvSpPr txBox="1"/>
          <p:nvPr/>
        </p:nvSpPr>
        <p:spPr>
          <a:xfrm>
            <a:off x="1981200" y="5562600"/>
            <a:ext cx="5949706" cy="830997"/>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None ideal mixing behavior</a:t>
            </a:r>
            <a:r>
              <a:rPr lang="en-US" dirty="0" smtClean="0">
                <a:latin typeface="Times New Roman" panose="02020603050405020304" pitchFamily="18" charset="0"/>
                <a:cs typeface="Times New Roman" panose="02020603050405020304" pitchFamily="18" charset="0"/>
                <a:sym typeface="Wingdings" panose="05000000000000000000" pitchFamily="2" charset="2"/>
              </a:rPr>
              <a:t></a:t>
            </a:r>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Favorable Interaction Between LB and AOS14</a:t>
            </a:r>
            <a:endParaRPr lang="en-US" dirty="0">
              <a:latin typeface="Times New Roman" panose="02020603050405020304" pitchFamily="18" charset="0"/>
              <a:cs typeface="Times New Roman" panose="02020603050405020304" pitchFamily="18" charset="0"/>
            </a:endParaRPr>
          </a:p>
        </p:txBody>
      </p:sp>
      <p:cxnSp>
        <p:nvCxnSpPr>
          <p:cNvPr id="4" name="Straight Connector 3"/>
          <p:cNvCxnSpPr/>
          <p:nvPr/>
        </p:nvCxnSpPr>
        <p:spPr bwMode="auto">
          <a:xfrm flipV="1">
            <a:off x="2667000" y="2286000"/>
            <a:ext cx="4648200" cy="990600"/>
          </a:xfrm>
          <a:prstGeom prst="line">
            <a:avLst/>
          </a:prstGeom>
          <a:solidFill>
            <a:schemeClr val="accent1"/>
          </a:solidFill>
          <a:ln w="9525" cap="flat" cmpd="sng" algn="ctr">
            <a:solidFill>
              <a:schemeClr val="bg2"/>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98992729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cs typeface="Times New Roman" panose="02020603050405020304" pitchFamily="18" charset="0"/>
              </a:rPr>
              <a:t>Radial Distribution</a:t>
            </a:r>
            <a:endParaRPr lang="en-US" dirty="0">
              <a:latin typeface="Times New Roman" panose="02020603050405020304" pitchFamily="18" charset="0"/>
              <a:cs typeface="Times New Roman" panose="02020603050405020304" pitchFamily="18" charset="0"/>
            </a:endParaRPr>
          </a:p>
        </p:txBody>
      </p:sp>
      <p:graphicFrame>
        <p:nvGraphicFramePr>
          <p:cNvPr id="3" name="Chart 2"/>
          <p:cNvGraphicFramePr>
            <a:graphicFrameLocks/>
          </p:cNvGraphicFramePr>
          <p:nvPr>
            <p:extLst>
              <p:ext uri="{D42A27DB-BD31-4B8C-83A1-F6EECF244321}">
                <p14:modId xmlns:p14="http://schemas.microsoft.com/office/powerpoint/2010/main" val="3053367332"/>
              </p:ext>
            </p:extLst>
          </p:nvPr>
        </p:nvGraphicFramePr>
        <p:xfrm>
          <a:off x="457200" y="1371600"/>
          <a:ext cx="4086225" cy="25146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4" name="Chart 3"/>
          <p:cNvGraphicFramePr>
            <a:graphicFrameLocks/>
          </p:cNvGraphicFramePr>
          <p:nvPr>
            <p:extLst>
              <p:ext uri="{D42A27DB-BD31-4B8C-83A1-F6EECF244321}">
                <p14:modId xmlns:p14="http://schemas.microsoft.com/office/powerpoint/2010/main" val="725947822"/>
              </p:ext>
            </p:extLst>
          </p:nvPr>
        </p:nvGraphicFramePr>
        <p:xfrm>
          <a:off x="457200" y="3886200"/>
          <a:ext cx="4086225" cy="25146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5" name="Chart 4"/>
          <p:cNvGraphicFramePr>
            <a:graphicFrameLocks/>
          </p:cNvGraphicFramePr>
          <p:nvPr>
            <p:extLst>
              <p:ext uri="{D42A27DB-BD31-4B8C-83A1-F6EECF244321}">
                <p14:modId xmlns:p14="http://schemas.microsoft.com/office/powerpoint/2010/main" val="1619748762"/>
              </p:ext>
            </p:extLst>
          </p:nvPr>
        </p:nvGraphicFramePr>
        <p:xfrm>
          <a:off x="4648200" y="2362200"/>
          <a:ext cx="4086225" cy="2514600"/>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557368328"/>
      </p:ext>
    </p:extLst>
  </p:cSld>
  <p:clrMapOvr>
    <a:masterClrMapping/>
  </p:clrMapOvr>
  <p:timing>
    <p:tnLst>
      <p:par>
        <p:cT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Arial" panose="020B0604020202020204" pitchFamily="34" charset="0"/>
            <a:ea typeface="ＭＳ Ｐゴシック" panose="020B0600070205080204" pitchFamily="3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3.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4.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Consortium Annual Meeting</Template>
  <TotalTime>1944</TotalTime>
  <Words>462</Words>
  <Application>Microsoft Office PowerPoint</Application>
  <PresentationFormat>On-screen Show (4:3)</PresentationFormat>
  <Paragraphs>135</Paragraphs>
  <Slides>16</Slides>
  <Notes>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4" baseType="lpstr">
      <vt:lpstr>Calibri</vt:lpstr>
      <vt:lpstr>ＭＳ Ｐゴシック</vt:lpstr>
      <vt:lpstr>宋体</vt:lpstr>
      <vt:lpstr>Arial</vt:lpstr>
      <vt:lpstr>Times New Roman</vt:lpstr>
      <vt:lpstr>Wingdings</vt:lpstr>
      <vt:lpstr>Blank Presentation</vt:lpstr>
      <vt:lpstr>Equation</vt:lpstr>
      <vt:lpstr>Molecular Dynamics Simulation on Synergism between  Lauryl Betaine and AOS</vt:lpstr>
      <vt:lpstr>Content</vt:lpstr>
      <vt:lpstr>Foam Booster</vt:lpstr>
      <vt:lpstr>Foam Stability</vt:lpstr>
      <vt:lpstr>Molecular Dynamics</vt:lpstr>
      <vt:lpstr>Simulation Details</vt:lpstr>
      <vt:lpstr>Interfacial Tension</vt:lpstr>
      <vt:lpstr>Area Per Molecule</vt:lpstr>
      <vt:lpstr>Radial Distribution</vt:lpstr>
      <vt:lpstr>Surfactant Ordering</vt:lpstr>
      <vt:lpstr>Head Orientation</vt:lpstr>
      <vt:lpstr>Octane Density</vt:lpstr>
      <vt:lpstr>Octane Orientation</vt:lpstr>
      <vt:lpstr>Conclusions</vt:lpstr>
      <vt:lpstr>Conclusions</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lecular Modeling of LB and AOS14 Binary Mixture</dc:title>
  <dc:creator>Wang Le</dc:creator>
  <cp:lastModifiedBy>Wang Le</cp:lastModifiedBy>
  <cp:revision>48</cp:revision>
  <dcterms:created xsi:type="dcterms:W3CDTF">2015-04-15T17:53:51Z</dcterms:created>
  <dcterms:modified xsi:type="dcterms:W3CDTF">2015-04-21T20:12:58Z</dcterms:modified>
</cp:coreProperties>
</file>